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35E" w:rsidRPr="00043B54" w:rsidRDefault="00F96A07">
      <w:pPr>
        <w:jc w:val="center"/>
        <w:textAlignment w:val="center"/>
        <w:rPr>
          <w:rFonts w:ascii="宋体" w:hAnsi="宋体" w:cs="宋体"/>
          <w:b/>
          <w:sz w:val="30"/>
        </w:rPr>
      </w:pPr>
      <w:r w:rsidRPr="00043B54">
        <w:rPr>
          <w:noProof/>
        </w:rPr>
        <w:drawing>
          <wp:inline distT="0" distB="0" distL="0" distR="0">
            <wp:extent cx="12700" cy="12700"/>
            <wp:effectExtent l="0" t="0" r="0" b="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hAnsi="宋体" w:cs="宋体"/>
          <w:b/>
          <w:sz w:val="30"/>
        </w:rPr>
        <w:t>周末练习</w:t>
      </w:r>
      <w:r w:rsidR="002D6629">
        <w:rPr>
          <w:rFonts w:ascii="宋体" w:hAnsi="宋体" w:cs="宋体" w:hint="eastAsia"/>
          <w:b/>
          <w:sz w:val="30"/>
        </w:rPr>
        <w:t>0607</w:t>
      </w:r>
      <w:r w:rsidRPr="00043B54">
        <w:rPr>
          <w:rFonts w:ascii="宋体" w:hAnsi="宋体" w:cs="宋体"/>
          <w:b/>
          <w:sz w:val="30"/>
        </w:rPr>
        <w:t>（相似综合）</w:t>
      </w:r>
    </w:p>
    <w:p w:rsidR="00EF035E" w:rsidRPr="00043B54" w:rsidRDefault="00F96A07">
      <w:pPr>
        <w:jc w:val="left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一、单选题</w:t>
      </w:r>
    </w:p>
    <w:p w:rsidR="00294AF4" w:rsidRDefault="00F96A07">
      <w:pPr>
        <w:spacing w:line="360" w:lineRule="auto"/>
        <w:jc w:val="left"/>
        <w:textAlignment w:val="center"/>
      </w:pPr>
      <w:r>
        <w:t>1</w:t>
      </w:r>
      <w:r>
        <w:t>．下列命题是真命题的是（　　）</w:t>
      </w:r>
    </w:p>
    <w:p w:rsidR="0012620C" w:rsidRDefault="00F96A07">
      <w:pPr>
        <w:spacing w:line="360" w:lineRule="auto"/>
        <w:ind w:left="300"/>
        <w:jc w:val="left"/>
        <w:textAlignment w:val="center"/>
        <w:rPr>
          <w:rFonts w:hint="eastAsia"/>
        </w:rPr>
      </w:pPr>
      <w:r>
        <w:t>A</w:t>
      </w:r>
      <w:r>
        <w:t>．所有的等腰三角形都相似</w:t>
      </w:r>
      <w:r>
        <w:rPr>
          <w:rFonts w:hint="eastAsia"/>
        </w:rPr>
        <w:t xml:space="preserve">              </w:t>
      </w:r>
    </w:p>
    <w:p w:rsidR="00294AF4" w:rsidRDefault="00F96A07" w:rsidP="0012620C">
      <w:pPr>
        <w:spacing w:line="360" w:lineRule="auto"/>
        <w:ind w:firstLineChars="50" w:firstLine="105"/>
        <w:jc w:val="left"/>
        <w:textAlignment w:val="center"/>
      </w:pPr>
      <w:r>
        <w:rPr>
          <w:rFonts w:hint="eastAsia"/>
        </w:rPr>
        <w:t xml:space="preserve"> </w:t>
      </w:r>
      <w:r w:rsidR="0012620C">
        <w:rPr>
          <w:rFonts w:hint="eastAsia"/>
        </w:rPr>
        <w:t xml:space="preserve"> </w:t>
      </w:r>
      <w:r>
        <w:t>B</w:t>
      </w:r>
      <w:r>
        <w:t>．两边分别相等的两个直角三角形全等</w:t>
      </w:r>
    </w:p>
    <w:p w:rsidR="0012620C" w:rsidRDefault="00F96A07" w:rsidP="0012620C">
      <w:pPr>
        <w:spacing w:line="360" w:lineRule="auto"/>
        <w:ind w:firstLineChars="150" w:firstLine="315"/>
        <w:jc w:val="left"/>
        <w:textAlignment w:val="center"/>
        <w:rPr>
          <w:rFonts w:hint="eastAsia"/>
        </w:rPr>
      </w:pPr>
      <w:r>
        <w:t>C</w:t>
      </w:r>
      <w:r>
        <w:rPr>
          <w:rFonts w:hint="eastAsia"/>
        </w:rPr>
        <w:t>.</w:t>
      </w:r>
      <w:r>
        <w:t>有一个锐角相等的两个直角三角形相似</w:t>
      </w:r>
      <w:r>
        <w:rPr>
          <w:rFonts w:hint="eastAsia"/>
        </w:rPr>
        <w:t xml:space="preserve">   </w:t>
      </w:r>
    </w:p>
    <w:p w:rsidR="00294AF4" w:rsidRDefault="00F96A07" w:rsidP="0012620C">
      <w:pPr>
        <w:spacing w:line="360" w:lineRule="auto"/>
        <w:ind w:firstLineChars="150" w:firstLine="315"/>
        <w:jc w:val="left"/>
        <w:textAlignment w:val="center"/>
      </w:pPr>
      <w:r>
        <w:t>D</w:t>
      </w:r>
      <w:r>
        <w:t>．两边分别相等且其中一组等边所对的角相等的两个三角形全等</w:t>
      </w:r>
    </w:p>
    <w:p w:rsidR="00294AF4" w:rsidRDefault="00F96A07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641215</wp:posOffset>
            </wp:positionH>
            <wp:positionV relativeFrom="paragraph">
              <wp:posOffset>450850</wp:posOffset>
            </wp:positionV>
            <wp:extent cx="1016000" cy="781050"/>
            <wp:effectExtent l="19050" t="0" r="0" b="0"/>
            <wp:wrapSquare wrapText="bothSides"/>
            <wp:docPr id="100003" name="" descr="@@@6e70a7e3-c9cd-4383-a84d-f43d949cb8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</w:t>
      </w:r>
      <w:r>
        <w:t>．如图，在</w:t>
      </w:r>
      <w:r w:rsidR="00294AF4">
        <w:object w:dxaOrig="91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138a9f70d5e8b0580e30fef6eb7baef" style="width:40.5pt;height:12.5pt" o:ole="">
            <v:imagedata r:id="rId9" o:title="eqId5138a9f70d5e8b0580e30fef6eb7baef"/>
          </v:shape>
          <o:OLEObject Type="Embed" ProgID="Equation.DSMT4" ShapeID="_x0000_i1025" DrawAspect="Content" ObjectID="_1778585240" r:id="rId10"/>
        </w:object>
      </w:r>
      <w:r>
        <w:t>中，点</w:t>
      </w:r>
      <w:r w:rsidR="00294AF4">
        <w:object w:dxaOrig="240" w:dyaOrig="260">
          <v:shape id="_x0000_i1026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026" DrawAspect="Content" ObjectID="_1778585241" r:id="rId12"/>
        </w:object>
      </w:r>
      <w:r>
        <w:t>在</w:t>
      </w:r>
      <w:r w:rsidR="00294AF4">
        <w:object w:dxaOrig="419" w:dyaOrig="260">
          <v:shape id="_x0000_i1027" type="#_x0000_t75" alt="eqId03902478df1a55bc99703210bccab910" style="width:18.5pt;height:11pt" o:ole="">
            <v:imagedata r:id="rId13" o:title="eqId03902478df1a55bc99703210bccab910"/>
          </v:shape>
          <o:OLEObject Type="Embed" ProgID="Equation.DSMT4" ShapeID="_x0000_i1027" DrawAspect="Content" ObjectID="_1778585242" r:id="rId14"/>
        </w:object>
      </w:r>
      <w:r>
        <w:t>上，</w:t>
      </w:r>
      <w:r w:rsidR="00294AF4">
        <w:object w:dxaOrig="360" w:dyaOrig="240">
          <v:shape id="_x0000_i1028" type="#_x0000_t75" alt="eqId85c4bdfb0db1e31e8459df1d15f9ab55" style="width:16pt;height:10.5pt" o:ole="">
            <v:imagedata r:id="rId15" o:title="eqId85c4bdfb0db1e31e8459df1d15f9ab55"/>
          </v:shape>
          <o:OLEObject Type="Embed" ProgID="Equation.DSMT4" ShapeID="_x0000_i1028" DrawAspect="Content" ObjectID="_1778585243" r:id="rId16"/>
        </w:object>
      </w:r>
      <w:r>
        <w:t>交</w:t>
      </w:r>
      <w:r w:rsidR="00294AF4">
        <w:object w:dxaOrig="419" w:dyaOrig="280">
          <v:shape id="_x0000_i1029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1029" DrawAspect="Content" ObjectID="_1778585244" r:id="rId18"/>
        </w:object>
      </w:r>
      <w:r>
        <w:t>于点</w:t>
      </w:r>
      <w:r w:rsidR="00294AF4">
        <w:object w:dxaOrig="260" w:dyaOrig="260">
          <v:shape id="_x0000_i1030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030" DrawAspect="Content" ObjectID="_1778585245" r:id="rId20"/>
        </w:object>
      </w:r>
      <w:r>
        <w:t>．若</w:t>
      </w:r>
      <w:r w:rsidR="00294AF4">
        <w:object w:dxaOrig="960" w:dyaOrig="260">
          <v:shape id="_x0000_i1031" type="#_x0000_t75" alt="eqIdbd118a9fd721161376154ac44e37a7da" style="width:42pt;height:11pt" o:ole="">
            <v:imagedata r:id="rId21" o:title="eqIdbd118a9fd721161376154ac44e37a7da"/>
          </v:shape>
          <o:OLEObject Type="Embed" ProgID="Equation.DSMT4" ShapeID="_x0000_i1031" DrawAspect="Content" ObjectID="_1778585246" r:id="rId22"/>
        </w:object>
      </w:r>
      <w:r>
        <w:t>，则</w:t>
      </w:r>
      <w:r w:rsidR="00294AF4">
        <w:object w:dxaOrig="440" w:dyaOrig="620">
          <v:shape id="_x0000_i1032" type="#_x0000_t75" alt="eqId0ca07b4b1d1d30ebf0a5a402ad8aeecf" style="width:19.5pt;height:28pt" o:ole="">
            <v:imagedata r:id="rId23" o:title="eqId0ca07b4b1d1d30ebf0a5a402ad8aeecf"/>
          </v:shape>
          <o:OLEObject Type="Embed" ProgID="Equation.DSMT4" ShapeID="_x0000_i1032" DrawAspect="Content" ObjectID="_1778585247" r:id="rId24"/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94AF4" w:rsidRDefault="00F96A07" w:rsidP="00F96A07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t>  </w:t>
      </w:r>
      <w:r>
        <w:t>A</w:t>
      </w:r>
      <w:r>
        <w:t>．</w:t>
      </w:r>
      <w:r w:rsidR="00294AF4">
        <w:object w:dxaOrig="239" w:dyaOrig="616">
          <v:shape id="_x0000_i1033" type="#_x0000_t75" alt="eqId8b2a698891d42c70b597f0da4f215f09" style="width:10.5pt;height:27pt" o:ole="">
            <v:imagedata r:id="rId25" o:title="eqId8b2a698891d42c70b597f0da4f215f09"/>
          </v:shape>
          <o:OLEObject Type="Embed" ProgID="Equation.DSMT4" ShapeID="_x0000_i1033" DrawAspect="Content" ObjectID="_1778585248" r:id="rId26"/>
        </w:object>
      </w:r>
      <w:r>
        <w:tab/>
        <w:t>B</w:t>
      </w:r>
      <w:r>
        <w:t>．</w:t>
      </w:r>
      <w:r w:rsidR="00294AF4">
        <w:object w:dxaOrig="220" w:dyaOrig="620">
          <v:shape id="_x0000_i1034" type="#_x0000_t75" alt="eqId4dac452fbb5ef6dd653e7fbbef639484" style="width:9.5pt;height:26.5pt" o:ole="">
            <v:imagedata r:id="rId27" o:title="eqId4dac452fbb5ef6dd653e7fbbef639484"/>
          </v:shape>
          <o:OLEObject Type="Embed" ProgID="Equation.DSMT4" ShapeID="_x0000_i1034" DrawAspect="Content" ObjectID="_1778585249" r:id="rId28"/>
        </w:object>
      </w:r>
      <w:r>
        <w:tab/>
        <w:t>C</w:t>
      </w:r>
      <w:r>
        <w:t>．</w:t>
      </w:r>
      <w:r w:rsidR="00294AF4">
        <w:object w:dxaOrig="240" w:dyaOrig="620">
          <v:shape id="_x0000_i1035" type="#_x0000_t75" alt="eqIdf89eef3148f2d4d09379767b4af69132" style="width:10.5pt;height:21pt" o:ole="">
            <v:imagedata r:id="rId29" o:title="eqIdf89eef3148f2d4d09379767b4af69132"/>
          </v:shape>
          <o:OLEObject Type="Embed" ProgID="Equation.DSMT4" ShapeID="_x0000_i1035" DrawAspect="Content" ObjectID="_1778585250" r:id="rId30"/>
        </w:object>
      </w:r>
      <w:r>
        <w:tab/>
        <w:t>D</w:t>
      </w:r>
      <w:r>
        <w:t>．</w:t>
      </w:r>
      <w:r w:rsidR="00294AF4">
        <w:object w:dxaOrig="220" w:dyaOrig="560">
          <v:shape id="_x0000_i1036" type="#_x0000_t75" alt="eqIdbf31876698721a199c7c53c6b320aa86" style="width:9.5pt;height:24pt" o:ole="">
            <v:imagedata r:id="rId31" o:title="eqIdbf31876698721a199c7c53c6b320aa86"/>
          </v:shape>
          <o:OLEObject Type="Embed" ProgID="Equation.DSMT4" ShapeID="_x0000_i1036" DrawAspect="Content" ObjectID="_1778585251" r:id="rId32"/>
        </w:object>
      </w:r>
    </w:p>
    <w:p w:rsidR="00294AF4" w:rsidRDefault="00F96A07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34665</wp:posOffset>
            </wp:positionH>
            <wp:positionV relativeFrom="paragraph">
              <wp:posOffset>623570</wp:posOffset>
            </wp:positionV>
            <wp:extent cx="2508250" cy="819150"/>
            <wp:effectExtent l="19050" t="0" r="6350" b="0"/>
            <wp:wrapSquare wrapText="bothSides"/>
            <wp:docPr id="100005" name="" descr="@@@85513246-28e7-4fe2-a921-6b882097a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82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3</w:t>
      </w:r>
      <w:r>
        <w:t>．约在两千五百年前，如图</w:t>
      </w:r>
      <w:r>
        <w:t>1</w:t>
      </w:r>
      <w:r>
        <w:t>，墨子和他的学生做了世界上第</w:t>
      </w:r>
      <w:r>
        <w:t>1</w:t>
      </w:r>
      <w:r>
        <w:t>个小孔成倒像的实验，并在《墨经》中有这样的精彩记录：</w:t>
      </w:r>
      <w:r>
        <w:t>“</w:t>
      </w:r>
      <w:r>
        <w:t>景到，在午有端，与景长，说在端</w:t>
      </w:r>
      <w:r>
        <w:t>”</w:t>
      </w:r>
      <w:r>
        <w:t>，如图</w:t>
      </w:r>
      <w:r>
        <w:t>2</w:t>
      </w:r>
      <w:r>
        <w:t>所示的小孔成像实验中，若物距为</w:t>
      </w:r>
      <w:r w:rsidR="00294AF4">
        <w:object w:dxaOrig="580" w:dyaOrig="280">
          <v:shape id="_x0000_i1037" type="#_x0000_t75" alt="eqIdcdb26c5cdef6f16f4b39cd091041b439" style="width:25.5pt;height:12.5pt" o:ole="">
            <v:imagedata r:id="rId34" o:title="eqIdcdb26c5cdef6f16f4b39cd091041b439"/>
          </v:shape>
          <o:OLEObject Type="Embed" ProgID="Equation.DSMT4" ShapeID="_x0000_i1037" DrawAspect="Content" ObjectID="_1778585252" r:id="rId35"/>
        </w:object>
      </w:r>
      <w:r>
        <w:t>，像距为</w:t>
      </w:r>
      <w:r w:rsidR="00294AF4">
        <w:object w:dxaOrig="580" w:dyaOrig="280">
          <v:shape id="_x0000_i1038" type="#_x0000_t75" alt="eqIdfc31bf4b6ed8cf336432a5a2791e67e3" style="width:25.5pt;height:12.5pt" o:ole="">
            <v:imagedata r:id="rId36" o:title="eqIdfc31bf4b6ed8cf336432a5a2791e67e3"/>
          </v:shape>
          <o:OLEObject Type="Embed" ProgID="Equation.DSMT4" ShapeID="_x0000_i1038" DrawAspect="Content" ObjectID="_1778585253" r:id="rId37"/>
        </w:object>
      </w:r>
      <w:r>
        <w:t>，蜡烛火焰倒立的像的高度是</w:t>
      </w:r>
      <w:r w:rsidR="00294AF4">
        <w:object w:dxaOrig="480" w:dyaOrig="280">
          <v:shape id="_x0000_i1039" type="#_x0000_t75" alt="eqId4dd6f4250ca6b1b9bce234a01f00d44d" style="width:21pt;height:12.5pt" o:ole="">
            <v:imagedata r:id="rId38" o:title="eqId4dd6f4250ca6b1b9bce234a01f00d44d"/>
          </v:shape>
          <o:OLEObject Type="Embed" ProgID="Equation.DSMT4" ShapeID="_x0000_i1039" DrawAspect="Content" ObjectID="_1778585254" r:id="rId39"/>
        </w:object>
      </w:r>
      <w:r>
        <w:t>，则蜡烛火焰的高度是（</w:t>
      </w:r>
      <w:r>
        <w:rPr>
          <w:rFonts w:eastAsia="Times New Roman"/>
          <w:kern w:val="0"/>
          <w:sz w:val="24"/>
          <w:szCs w:val="24"/>
        </w:rPr>
        <w:t>     </w:t>
      </w:r>
      <w:r>
        <w:t>）</w:t>
      </w:r>
    </w:p>
    <w:p w:rsidR="00294AF4" w:rsidRDefault="00F96A07" w:rsidP="00F96A07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t>  </w:t>
      </w:r>
      <w:r>
        <w:t>A</w:t>
      </w:r>
      <w:r>
        <w:t>．</w:t>
      </w:r>
      <w:r w:rsidR="00294AF4">
        <w:object w:dxaOrig="660" w:dyaOrig="280">
          <v:shape id="_x0000_i1040" type="#_x0000_t75" alt="eqIdb966764ef08a4f9ddc892de14e7762f1" style="width:29pt;height:12.5pt" o:ole="">
            <v:imagedata r:id="rId40" o:title="eqIdb966764ef08a4f9ddc892de14e7762f1"/>
          </v:shape>
          <o:OLEObject Type="Embed" ProgID="Equation.DSMT4" ShapeID="_x0000_i1040" DrawAspect="Content" ObjectID="_1778585255" r:id="rId41"/>
        </w:object>
      </w:r>
      <w:r>
        <w:tab/>
        <w:t>B</w:t>
      </w:r>
      <w:r>
        <w:t>．</w:t>
      </w:r>
      <w:r w:rsidR="00294AF4">
        <w:object w:dxaOrig="499" w:dyaOrig="280">
          <v:shape id="_x0000_i1041" type="#_x0000_t75" alt="eqId095ab4a92bf822e175d370e6d0c8a730" style="width:22pt;height:12.5pt" o:ole="">
            <v:imagedata r:id="rId42" o:title="eqId095ab4a92bf822e175d370e6d0c8a730"/>
          </v:shape>
          <o:OLEObject Type="Embed" ProgID="Equation.DSMT4" ShapeID="_x0000_i1041" DrawAspect="Content" ObjectID="_1778585256" r:id="rId43"/>
        </w:object>
      </w:r>
      <w:r>
        <w:tab/>
        <w:t>C</w:t>
      </w:r>
      <w:r>
        <w:t>．</w:t>
      </w:r>
      <w:r w:rsidR="00294AF4">
        <w:object w:dxaOrig="660" w:dyaOrig="280">
          <v:shape id="_x0000_i1042" type="#_x0000_t75" alt="eqIdc99b608394a674aa4dd6c65ead36a69b" style="width:29pt;height:12.5pt" o:ole="">
            <v:imagedata r:id="rId44" o:title="eqIdc99b608394a674aa4dd6c65ead36a69b"/>
          </v:shape>
          <o:OLEObject Type="Embed" ProgID="Equation.DSMT4" ShapeID="_x0000_i1042" DrawAspect="Content" ObjectID="_1778585257" r:id="rId45"/>
        </w:object>
      </w:r>
      <w:r>
        <w:tab/>
        <w:t>D</w:t>
      </w:r>
      <w:r>
        <w:t>．</w:t>
      </w:r>
      <w:r w:rsidR="00294AF4">
        <w:object w:dxaOrig="480" w:dyaOrig="280">
          <v:shape id="_x0000_i1043" type="#_x0000_t75" alt="eqIdf3a9eed64d225267a58cd001db67e2a3" style="width:21pt;height:12.5pt" o:ole="">
            <v:imagedata r:id="rId46" o:title="eqIdf3a9eed64d225267a58cd001db67e2a3"/>
          </v:shape>
          <o:OLEObject Type="Embed" ProgID="Equation.DSMT4" ShapeID="_x0000_i1043" DrawAspect="Content" ObjectID="_1778585258" r:id="rId47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4</w:t>
      </w:r>
      <w:r>
        <w:t>．如图，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BC</w:t>
      </w:r>
      <w:r>
        <w:t>与</w:t>
      </w:r>
      <w:r w:rsidR="0033615C">
        <w:rPr>
          <w:rFonts w:hint="eastAsia"/>
        </w:rPr>
        <w:t>△</w:t>
      </w:r>
      <w:r w:rsidR="0033615C">
        <w:rPr>
          <w:rFonts w:hint="eastAsia"/>
        </w:rPr>
        <w:t>DEF</w:t>
      </w:r>
      <w:r>
        <w:t>关于点</w:t>
      </w:r>
      <w:r w:rsidR="00294AF4">
        <w:object w:dxaOrig="240" w:dyaOrig="280">
          <v:shape id="_x0000_i1044" type="#_x0000_t75" alt="eqId1dde8112e8eb968fd042418dd632759e" style="width:10.5pt;height:12.5pt" o:ole="">
            <v:imagedata r:id="rId48" o:title="eqId1dde8112e8eb968fd042418dd632759e"/>
          </v:shape>
          <o:OLEObject Type="Embed" ProgID="Equation.DSMT4" ShapeID="_x0000_i1044" DrawAspect="Content" ObjectID="_1778585259" r:id="rId49"/>
        </w:object>
      </w:r>
      <w:r>
        <w:t>位似，位似比为</w:t>
      </w:r>
      <w:r w:rsidR="00294AF4">
        <w:object w:dxaOrig="440" w:dyaOrig="280">
          <v:shape id="_x0000_i1045" type="#_x0000_t75" alt="eqIdc60fe5130254a1d38bb4fd0015630f6d" style="width:19.5pt;height:12.5pt" o:ole="">
            <v:imagedata r:id="rId50" o:title="eqIdc60fe5130254a1d38bb4fd0015630f6d"/>
          </v:shape>
          <o:OLEObject Type="Embed" ProgID="Equation.DSMT4" ShapeID="_x0000_i1045" DrawAspect="Content" ObjectID="_1778585260" r:id="rId51"/>
        </w:object>
      </w:r>
      <w:r>
        <w:t>，已知</w:t>
      </w:r>
      <w:r w:rsidR="00294AF4">
        <w:object w:dxaOrig="759" w:dyaOrig="280">
          <v:shape id="_x0000_i1046" type="#_x0000_t75" alt="eqIdd70dc2c20619a4fc12a0cfda59af5b69" style="width:33.5pt;height:12.5pt" o:ole="">
            <v:imagedata r:id="rId52" o:title="eqIdd70dc2c20619a4fc12a0cfda59af5b69"/>
          </v:shape>
          <o:OLEObject Type="Embed" ProgID="Equation.DSMT4" ShapeID="_x0000_i1046" DrawAspect="Content" ObjectID="_1778585261" r:id="rId53"/>
        </w:object>
      </w:r>
      <w:r>
        <w:t>，</w:t>
      </w:r>
      <w:r>
        <w:t xml:space="preserve"> </w:t>
      </w:r>
      <w:r>
        <w:t>则</w:t>
      </w:r>
      <w:r w:rsidR="00294AF4">
        <w:object w:dxaOrig="420" w:dyaOrig="260">
          <v:shape id="_x0000_i1047" type="#_x0000_t75" alt="eqIdd004d2d115b477ade6af7ddb93db0df8" style="width:18.5pt;height:11pt" o:ole="">
            <v:imagedata r:id="rId54" o:title="eqIdd004d2d115b477ade6af7ddb93db0df8"/>
          </v:shape>
          <o:OLEObject Type="Embed" ProgID="Equation.DSMT4" ShapeID="_x0000_i1047" DrawAspect="Content" ObjectID="_1778585262" r:id="rId55"/>
        </w:object>
      </w:r>
      <w:r>
        <w:t>的长等（　）</w:t>
      </w:r>
    </w:p>
    <w:p w:rsidR="0012620C" w:rsidRDefault="0012620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37965</wp:posOffset>
            </wp:positionH>
            <wp:positionV relativeFrom="paragraph">
              <wp:posOffset>10160</wp:posOffset>
            </wp:positionV>
            <wp:extent cx="1154430" cy="857250"/>
            <wp:effectExtent l="0" t="0" r="7620" b="0"/>
            <wp:wrapSquare wrapText="bothSides"/>
            <wp:docPr id="100007" name="" descr="@@@0128ac92-a155-46f4-8ec6-76e5018d70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443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t>A</w:t>
      </w:r>
      <w:r w:rsidR="00F96A07">
        <w:t>．</w:t>
      </w:r>
      <w:r w:rsidR="00294AF4">
        <w:object w:dxaOrig="180" w:dyaOrig="280">
          <v:shape id="_x0000_i1048" type="#_x0000_t75" alt="eqId5ca7d1107389675d32b56ec097464c14" style="width:8pt;height:12pt" o:ole="">
            <v:imagedata r:id="rId57" o:title="eqId5ca7d1107389675d32b56ec097464c14"/>
          </v:shape>
          <o:OLEObject Type="Embed" ProgID="Equation.DSMT4" ShapeID="_x0000_i1048" DrawAspect="Content" ObjectID="_1778585263" r:id="rId58"/>
        </w:object>
      </w:r>
      <w:r w:rsidR="00F96A07">
        <w:tab/>
        <w:t>B</w:t>
      </w:r>
      <w:r w:rsidR="00F96A07">
        <w:t>．</w:t>
      </w:r>
      <w:r w:rsidR="00294AF4">
        <w:object w:dxaOrig="320" w:dyaOrig="620">
          <v:shape id="_x0000_i1049" type="#_x0000_t75" alt="eqId292b791c7cf21c172e6e7f97f04be176" style="width:14pt;height:27.5pt" o:ole="">
            <v:imagedata r:id="rId59" o:title="eqId292b791c7cf21c172e6e7f97f04be176"/>
          </v:shape>
          <o:OLEObject Type="Embed" ProgID="Equation.DSMT4" ShapeID="_x0000_i1049" DrawAspect="Content" ObjectID="_1778585264" r:id="rId60"/>
        </w:object>
      </w:r>
      <w:r w:rsidR="00F96A07">
        <w:tab/>
      </w:r>
    </w:p>
    <w:p w:rsidR="00294AF4" w:rsidRDefault="00F96A0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 w:rsidR="00294AF4">
        <w:object w:dxaOrig="340" w:dyaOrig="619">
          <v:shape id="_x0000_i1050" type="#_x0000_t75" alt="eqId7054c60c3472ee4dc7b5ea5a8d6b1b6a" style="width:15pt;height:27pt" o:ole="">
            <v:imagedata r:id="rId61" o:title="eqId7054c60c3472ee4dc7b5ea5a8d6b1b6a"/>
          </v:shape>
          <o:OLEObject Type="Embed" ProgID="Equation.DSMT4" ShapeID="_x0000_i1050" DrawAspect="Content" ObjectID="_1778585265" r:id="rId62"/>
        </w:object>
      </w:r>
      <w:r>
        <w:tab/>
        <w:t>D</w:t>
      </w:r>
      <w:r>
        <w:t>．</w:t>
      </w:r>
      <w:r w:rsidR="00294AF4">
        <w:object w:dxaOrig="200" w:dyaOrig="260">
          <v:shape id="_x0000_i1051" type="#_x0000_t75" alt="eqIdb8860d9787671b53b1ab68b3d526f5ca" style="width:9pt;height:12pt" o:ole="">
            <v:imagedata r:id="rId63" o:title="eqIdb8860d9787671b53b1ab68b3d526f5ca"/>
          </v:shape>
          <o:OLEObject Type="Embed" ProgID="Equation.DSMT4" ShapeID="_x0000_i1051" DrawAspect="Content" ObjectID="_1778585266" r:id="rId64"/>
        </w:object>
      </w:r>
    </w:p>
    <w:p w:rsidR="00294AF4" w:rsidRDefault="0012620C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49115</wp:posOffset>
            </wp:positionH>
            <wp:positionV relativeFrom="paragraph">
              <wp:posOffset>201930</wp:posOffset>
            </wp:positionV>
            <wp:extent cx="1117600" cy="831850"/>
            <wp:effectExtent l="19050" t="0" r="6350" b="0"/>
            <wp:wrapSquare wrapText="bothSides"/>
            <wp:docPr id="100009" name="" descr="@@@e89254d6-eb7c-4cbb-b391-cd3c784206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7600" cy="831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t>5</w:t>
      </w:r>
      <w:r w:rsidR="00F96A07">
        <w:t>．如图，点</w:t>
      </w:r>
      <w:r w:rsidR="00F96A07">
        <w:rPr>
          <w:rFonts w:eastAsia="Times New Roman"/>
          <w:i/>
        </w:rPr>
        <w:t>D</w:t>
      </w:r>
      <w:r w:rsidR="00F96A07">
        <w:t>是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BC</w:t>
      </w:r>
      <w:r w:rsidR="00F96A07">
        <w:t>边</w:t>
      </w:r>
      <w:r w:rsidR="00294AF4">
        <w:object w:dxaOrig="400" w:dyaOrig="260">
          <v:shape id="_x0000_i1052" type="#_x0000_t75" alt="eqIdb79dd200766db27fb90d6bd1992cf658" style="width:17.5pt;height:11pt" o:ole="">
            <v:imagedata r:id="rId66" o:title="eqIdb79dd200766db27fb90d6bd1992cf658"/>
          </v:shape>
          <o:OLEObject Type="Embed" ProgID="Equation.DSMT4" ShapeID="_x0000_i1052" DrawAspect="Content" ObjectID="_1778585267" r:id="rId67"/>
        </w:object>
      </w:r>
      <w:r w:rsidR="00F96A07">
        <w:t>上一点，</w:t>
      </w:r>
      <w:r w:rsidR="00F96A07">
        <w:t xml:space="preserve"> </w:t>
      </w:r>
      <w:r w:rsidR="00F96A07">
        <w:t>且</w:t>
      </w:r>
      <w:r w:rsidR="00294AF4">
        <w:object w:dxaOrig="1759" w:dyaOrig="280">
          <v:shape id="_x0000_i1053" type="#_x0000_t75" alt="eqId83af5dc1ae9f0afb9ee46e02f0fcf2b7" style="width:77.5pt;height:12.5pt" o:ole="">
            <v:imagedata r:id="rId68" o:title="eqId83af5dc1ae9f0afb9ee46e02f0fcf2b7"/>
          </v:shape>
          <o:OLEObject Type="Embed" ProgID="Equation.DSMT4" ShapeID="_x0000_i1053" DrawAspect="Content" ObjectID="_1778585268" r:id="rId69"/>
        </w:object>
      </w:r>
      <w:r w:rsidR="00F96A07">
        <w:t>，若</w:t>
      </w:r>
      <w:r w:rsidR="00294AF4">
        <w:object w:dxaOrig="759" w:dyaOrig="280">
          <v:shape id="_x0000_i1054" type="#_x0000_t75" alt="eqId337421403f59eb20bdc8b446691f8a18" style="width:33.5pt;height:12.5pt" o:ole="">
            <v:imagedata r:id="rId70" o:title="eqId337421403f59eb20bdc8b446691f8a18"/>
          </v:shape>
          <o:OLEObject Type="Embed" ProgID="Equation.DSMT4" ShapeID="_x0000_i1054" DrawAspect="Content" ObjectID="_1778585269" r:id="rId71"/>
        </w:object>
      </w:r>
      <w:r w:rsidR="00F96A07">
        <w:t>，</w:t>
      </w:r>
      <w:r w:rsidR="00294AF4">
        <w:object w:dxaOrig="759" w:dyaOrig="280">
          <v:shape id="_x0000_i1055" type="#_x0000_t75" alt="eqIde136e41017509ceb516aa8e261cc28c2" style="width:33.5pt;height:12.5pt" o:ole="">
            <v:imagedata r:id="rId72" o:title="eqIde136e41017509ceb516aa8e261cc28c2"/>
          </v:shape>
          <o:OLEObject Type="Embed" ProgID="Equation.DSMT4" ShapeID="_x0000_i1055" DrawAspect="Content" ObjectID="_1778585270" r:id="rId73"/>
        </w:object>
      </w:r>
      <w:r w:rsidR="00F96A07">
        <w:t>．则</w:t>
      </w:r>
      <w:r w:rsidR="00F96A07">
        <w:t xml:space="preserve"> </w:t>
      </w:r>
      <w:r w:rsidR="00294AF4">
        <w:object w:dxaOrig="679" w:dyaOrig="280">
          <v:shape id="_x0000_i1056" type="#_x0000_t75" alt="eqId652358654c222a6b6ad95d1185adf593" style="width:30pt;height:12.5pt" o:ole="">
            <v:imagedata r:id="rId74" o:title="eqId652358654c222a6b6ad95d1185adf593"/>
          </v:shape>
          <o:OLEObject Type="Embed" ProgID="Equation.DSMT4" ShapeID="_x0000_i1056" DrawAspect="Content" ObjectID="_1778585271" r:id="rId75"/>
        </w:object>
      </w:r>
      <w:r w:rsidR="00F96A07">
        <w:t>（</w:t>
      </w:r>
      <w:r w:rsidR="00F96A07">
        <w:rPr>
          <w:rFonts w:eastAsia="Times New Roman"/>
          <w:kern w:val="0"/>
          <w:sz w:val="24"/>
          <w:szCs w:val="24"/>
        </w:rPr>
        <w:t>    </w:t>
      </w:r>
      <w:r w:rsidR="00F96A07">
        <w:t>）</w:t>
      </w:r>
    </w:p>
    <w:p w:rsidR="0012620C" w:rsidRDefault="00F96A0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/>
        </w:rPr>
      </w:pPr>
      <w:r>
        <w:t>A</w:t>
      </w:r>
      <w:r>
        <w:t>．</w:t>
      </w:r>
      <w:r>
        <w:t>9</w:t>
      </w:r>
      <w:r>
        <w:tab/>
        <w:t>B</w:t>
      </w:r>
      <w:r>
        <w:t>．</w:t>
      </w:r>
      <w:r>
        <w:t>12</w:t>
      </w:r>
      <w:r>
        <w:tab/>
      </w:r>
    </w:p>
    <w:p w:rsidR="00294AF4" w:rsidRDefault="00F96A0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t>16</w:t>
      </w:r>
      <w:r>
        <w:tab/>
        <w:t>D</w:t>
      </w:r>
      <w:r>
        <w:t>．</w:t>
      </w:r>
      <w:r>
        <w:t>21</w:t>
      </w:r>
    </w:p>
    <w:p w:rsidR="00294AF4" w:rsidRDefault="00F96A07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21735</wp:posOffset>
            </wp:positionH>
            <wp:positionV relativeFrom="paragraph">
              <wp:posOffset>302260</wp:posOffset>
            </wp:positionV>
            <wp:extent cx="1549400" cy="869950"/>
            <wp:effectExtent l="19050" t="0" r="0" b="0"/>
            <wp:wrapSquare wrapText="bothSides"/>
            <wp:docPr id="100013" name="" descr="@@@15266921-19e0-4925-a2fe-4d85edd9f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869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6</w:t>
      </w:r>
      <w:r>
        <w:t>．如图，已知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BC</w:t>
      </w:r>
      <w:r>
        <w:t>中，</w:t>
      </w:r>
      <w:r w:rsidR="00294AF4">
        <w:object w:dxaOrig="260" w:dyaOrig="260">
          <v:shape id="_x0000_i1057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1057" DrawAspect="Content" ObjectID="_1778585272" r:id="rId78"/>
        </w:object>
      </w:r>
      <w:r>
        <w:t>为边</w:t>
      </w:r>
      <w:r w:rsidR="00294AF4">
        <w:object w:dxaOrig="419" w:dyaOrig="280">
          <v:shape id="_x0000_i1058" type="#_x0000_t75" alt="eqIde1a9c6a736e6eac98a676fa3232db5a5" style="width:18.5pt;height:12.5pt" o:ole="">
            <v:imagedata r:id="rId79" o:title="eqIde1a9c6a736e6eac98a676fa3232db5a5"/>
          </v:shape>
          <o:OLEObject Type="Embed" ProgID="Equation.DSMT4" ShapeID="_x0000_i1058" DrawAspect="Content" ObjectID="_1778585273" r:id="rId80"/>
        </w:object>
      </w:r>
      <w:r>
        <w:t>上一点，</w:t>
      </w:r>
      <w:r w:rsidR="00294AF4">
        <w:object w:dxaOrig="220" w:dyaOrig="240">
          <v:shape id="_x0000_i1059" type="#_x0000_t75" alt="eqIddad2a36927223bd70f426ba06aea4b45" style="width:9.5pt;height:10.5pt" o:ole="">
            <v:imagedata r:id="rId81" o:title="eqIddad2a36927223bd70f426ba06aea4b45"/>
          </v:shape>
          <o:OLEObject Type="Embed" ProgID="Equation.DSMT4" ShapeID="_x0000_i1059" DrawAspect="Content" ObjectID="_1778585274" r:id="rId82"/>
        </w:object>
      </w:r>
      <w:r>
        <w:t>为边</w:t>
      </w:r>
      <w:r w:rsidR="00294AF4">
        <w:object w:dxaOrig="400" w:dyaOrig="260">
          <v:shape id="_x0000_i1060" type="#_x0000_t75" alt="eqIdb79dd200766db27fb90d6bd1992cf658" style="width:17.5pt;height:11pt" o:ole="">
            <v:imagedata r:id="rId66" o:title="eqIdb79dd200766db27fb90d6bd1992cf658"/>
          </v:shape>
          <o:OLEObject Type="Embed" ProgID="Equation.DSMT4" ShapeID="_x0000_i1060" DrawAspect="Content" ObjectID="_1778585275" r:id="rId83"/>
        </w:object>
      </w:r>
      <w:r>
        <w:t>上一点，</w:t>
      </w:r>
      <w:r w:rsidR="00294AF4">
        <w:object w:dxaOrig="839" w:dyaOrig="260">
          <v:shape id="_x0000_i1061" type="#_x0000_t75" alt="eqId42f9846b53d10f5e5ebcabf35ec8259d" style="width:37pt;height:11pt" o:ole="">
            <v:imagedata r:id="rId84" o:title="eqId42f9846b53d10f5e5ebcabf35ec8259d"/>
          </v:shape>
          <o:OLEObject Type="Embed" ProgID="Equation.DSMT4" ShapeID="_x0000_i1061" DrawAspect="Content" ObjectID="_1778585276" r:id="rId85"/>
        </w:object>
      </w:r>
      <w:r>
        <w:t>，</w:t>
      </w:r>
      <w:r w:rsidR="00294AF4">
        <w:object w:dxaOrig="759" w:dyaOrig="280">
          <v:shape id="_x0000_i1062" type="#_x0000_t75" alt="eqId520b756756c7e6236056c3f490dafa5b" style="width:33.5pt;height:12.5pt" o:ole="">
            <v:imagedata r:id="rId86" o:title="eqId520b756756c7e6236056c3f490dafa5b"/>
          </v:shape>
          <o:OLEObject Type="Embed" ProgID="Equation.DSMT4" ShapeID="_x0000_i1062" DrawAspect="Content" ObjectID="_1778585277" r:id="rId87"/>
        </w:object>
      </w:r>
      <w:r>
        <w:t>，</w:t>
      </w:r>
      <w:r>
        <w:t xml:space="preserve"> </w:t>
      </w:r>
      <w:r w:rsidR="00294AF4">
        <w:object w:dxaOrig="779" w:dyaOrig="280">
          <v:shape id="_x0000_i1063" type="#_x0000_t75" alt="eqIdb8feb9fdc5582ad3e9853890ac2738d2" style="width:34.5pt;height:12.5pt" o:ole="">
            <v:imagedata r:id="rId88" o:title="eqIdb8feb9fdc5582ad3e9853890ac2738d2"/>
          </v:shape>
          <o:OLEObject Type="Embed" ProgID="Equation.DSMT4" ShapeID="_x0000_i1063" DrawAspect="Content" ObjectID="_1778585278" r:id="rId89"/>
        </w:object>
      </w:r>
      <w:r>
        <w:t>，当</w:t>
      </w:r>
      <w:r w:rsidR="00294AF4">
        <w:object w:dxaOrig="400" w:dyaOrig="260">
          <v:shape id="_x0000_i1064" type="#_x0000_t75" alt="eqId80672dda9430cb42b3136bcb1b67bbad" style="width:17.5pt;height:11pt" o:ole="">
            <v:imagedata r:id="rId90" o:title="eqId80672dda9430cb42b3136bcb1b67bbad"/>
          </v:shape>
          <o:OLEObject Type="Embed" ProgID="Equation.DSMT4" ShapeID="_x0000_i1064" DrawAspect="Content" ObjectID="_1778585279" r:id="rId91"/>
        </w:object>
      </w:r>
      <w:r>
        <w:t>的长度为时，</w:t>
      </w:r>
      <w:r>
        <w:t xml:space="preserve"> </w:t>
      </w:r>
      <w:r w:rsidR="0033615C">
        <w:rPr>
          <w:rFonts w:hint="eastAsia"/>
        </w:rPr>
        <w:t>△</w:t>
      </w:r>
      <w:r w:rsidR="0033615C">
        <w:rPr>
          <w:rFonts w:hint="eastAsia"/>
        </w:rPr>
        <w:t>ADP</w:t>
      </w:r>
      <w:r>
        <w:t>和</w:t>
      </w:r>
      <w:r w:rsidR="0033615C">
        <w:rPr>
          <w:rFonts w:hint="eastAsia"/>
        </w:rPr>
        <w:t>△</w:t>
      </w:r>
      <w:r w:rsidR="0033615C">
        <w:rPr>
          <w:rFonts w:hint="eastAsia"/>
        </w:rPr>
        <w:t>ABC</w:t>
      </w:r>
      <w:r>
        <w:t>相似</w:t>
      </w:r>
      <w:r>
        <w:t>(</w:t>
      </w:r>
      <w:r>
        <w:rPr>
          <w:rFonts w:eastAsia="Times New Roman"/>
          <w:kern w:val="0"/>
          <w:sz w:val="24"/>
          <w:szCs w:val="24"/>
        </w:rPr>
        <w:t>   </w:t>
      </w:r>
      <w:r>
        <w:t>)</w:t>
      </w:r>
    </w:p>
    <w:p w:rsidR="00294AF4" w:rsidRDefault="00F96A0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9</w:t>
      </w:r>
      <w:r w:rsidR="0033615C">
        <w:rPr>
          <w:rFonts w:hint="eastAsia"/>
        </w:rPr>
        <w:t xml:space="preserve">   </w:t>
      </w:r>
      <w:r>
        <w:t>B</w:t>
      </w:r>
      <w:r>
        <w:t>．</w:t>
      </w:r>
      <w:r>
        <w:t>6</w:t>
      </w:r>
      <w:r w:rsidR="0033615C">
        <w:rPr>
          <w:rFonts w:hint="eastAsia"/>
        </w:rPr>
        <w:t xml:space="preserve">   </w:t>
      </w:r>
      <w:r>
        <w:t>C</w:t>
      </w:r>
      <w:r>
        <w:t>．</w:t>
      </w:r>
      <w:r>
        <w:t>4</w:t>
      </w:r>
      <w:r>
        <w:t>或</w:t>
      </w:r>
      <w:r>
        <w:t>9</w:t>
      </w:r>
      <w:r w:rsidR="0033615C">
        <w:rPr>
          <w:rFonts w:hint="eastAsia"/>
        </w:rPr>
        <w:t xml:space="preserve">   </w:t>
      </w:r>
      <w:r>
        <w:t>D</w:t>
      </w:r>
      <w:r>
        <w:t>．</w:t>
      </w:r>
      <w:r>
        <w:t>6</w:t>
      </w:r>
      <w:r>
        <w:t>或</w:t>
      </w:r>
      <w:r>
        <w:t>9</w:t>
      </w:r>
    </w:p>
    <w:p w:rsidR="00294AF4" w:rsidRDefault="00F96A07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72965</wp:posOffset>
            </wp:positionH>
            <wp:positionV relativeFrom="paragraph">
              <wp:posOffset>-218440</wp:posOffset>
            </wp:positionV>
            <wp:extent cx="869950" cy="965200"/>
            <wp:effectExtent l="19050" t="0" r="6350" b="0"/>
            <wp:wrapSquare wrapText="bothSides"/>
            <wp:docPr id="100011" name="" descr="@@@c26b039d-cd3c-4c79-b8b1-c3d228d9bb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9950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7</w:t>
      </w:r>
      <w:r>
        <w:t>．如图，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BC</w:t>
      </w:r>
      <w:r>
        <w:t>中，</w:t>
      </w:r>
      <w:r w:rsidR="00294AF4">
        <w:object w:dxaOrig="240" w:dyaOrig="260">
          <v:shape id="_x0000_i1065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065" DrawAspect="Content" ObjectID="_1778585280" r:id="rId93"/>
        </w:object>
      </w:r>
      <w:r>
        <w:t>是</w:t>
      </w:r>
      <w:r w:rsidR="00294AF4">
        <w:object w:dxaOrig="400" w:dyaOrig="280">
          <v:shape id="_x0000_i1066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066" DrawAspect="Content" ObjectID="_1778585281" r:id="rId95"/>
        </w:object>
      </w:r>
      <w:r>
        <w:t>中点，</w:t>
      </w:r>
      <w:r w:rsidR="00294AF4">
        <w:object w:dxaOrig="419" w:dyaOrig="260">
          <v:shape id="_x0000_i1067" type="#_x0000_t75" alt="eqId03902478df1a55bc99703210bccab910" style="width:18.5pt;height:11pt" o:ole="">
            <v:imagedata r:id="rId13" o:title="eqId03902478df1a55bc99703210bccab910"/>
          </v:shape>
          <o:OLEObject Type="Embed" ProgID="Equation.DSMT4" ShapeID="_x0000_i1067" DrawAspect="Content" ObjectID="_1778585282" r:id="rId96"/>
        </w:object>
      </w:r>
      <w:r>
        <w:t>是</w:t>
      </w:r>
      <w:r w:rsidR="00294AF4">
        <w:object w:dxaOrig="779" w:dyaOrig="280">
          <v:shape id="_x0000_i1068" type="#_x0000_t75" alt="eqId7cbce11aa19b8bd2bf6ee5a834e005de" style="width:34.5pt;height:12.5pt" o:ole="">
            <v:imagedata r:id="rId97" o:title="eqId7cbce11aa19b8bd2bf6ee5a834e005de"/>
          </v:shape>
          <o:OLEObject Type="Embed" ProgID="Equation.DSMT4" ShapeID="_x0000_i1068" DrawAspect="Content" ObjectID="_1778585283" r:id="rId98"/>
        </w:object>
      </w:r>
      <w:r>
        <w:t>的平分线，</w:t>
      </w:r>
      <w:r w:rsidR="00294AF4">
        <w:object w:dxaOrig="1040" w:dyaOrig="260">
          <v:shape id="_x0000_i1069" type="#_x0000_t75" alt="eqId4d354155f71a1736c1c9186168695edd" style="width:46pt;height:11.5pt" o:ole="">
            <v:imagedata r:id="rId99" o:title="eqId4d354155f71a1736c1c9186168695edd"/>
          </v:shape>
          <o:OLEObject Type="Embed" ProgID="Equation.DSMT4" ShapeID="_x0000_i1069" DrawAspect="Content" ObjectID="_1778585284" r:id="rId100"/>
        </w:object>
      </w:r>
      <w:r>
        <w:t>交</w:t>
      </w:r>
      <w:r w:rsidR="00294AF4">
        <w:object w:dxaOrig="419" w:dyaOrig="280">
          <v:shape id="_x0000_i1070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1070" DrawAspect="Content" ObjectID="_1778585285" r:id="rId101"/>
        </w:object>
      </w:r>
      <w:r>
        <w:t>于</w:t>
      </w:r>
      <w:r w:rsidR="00294AF4">
        <w:object w:dxaOrig="260" w:dyaOrig="260">
          <v:shape id="_x0000_i1071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071" DrawAspect="Content" ObjectID="_1778585286" r:id="rId102"/>
        </w:object>
      </w:r>
      <w:r>
        <w:t>．若</w:t>
      </w:r>
      <w:r w:rsidR="00294AF4">
        <w:object w:dxaOrig="820" w:dyaOrig="260">
          <v:shape id="_x0000_i1072" type="#_x0000_t75" alt="eqIde3f3ddc1c05906d037a3fd793e1c4ab1" style="width:36pt;height:11.5pt" o:ole="">
            <v:imagedata r:id="rId103" o:title="eqIde3f3ddc1c05906d037a3fd793e1c4ab1"/>
          </v:shape>
          <o:OLEObject Type="Embed" ProgID="Equation.DSMT4" ShapeID="_x0000_i1072" DrawAspect="Content" ObjectID="_1778585287" r:id="rId104"/>
        </w:object>
      </w:r>
      <w:r>
        <w:t>，</w:t>
      </w:r>
      <w:r w:rsidR="00294AF4">
        <w:object w:dxaOrig="859" w:dyaOrig="279">
          <v:shape id="_x0000_i1073" type="#_x0000_t75" alt="eqId30912a21aa3d8412f8e020e13ce4cd10" style="width:38pt;height:12.5pt;mso-position-horizontal-relative:page;mso-position-vertical-relative:page" o:ole="">
            <v:imagedata r:id="rId105" o:title="eqId30912a21aa3d8412f8e020e13ce4cd10"/>
          </v:shape>
          <o:OLEObject Type="Embed" ProgID="Equation.DSMT4" ShapeID="_x0000_i1073" DrawAspect="Content" ObjectID="_1778585288" r:id="rId106"/>
        </w:object>
      </w:r>
      <w:r>
        <w:t>，则</w:t>
      </w:r>
      <w:r w:rsidR="00294AF4">
        <w:object w:dxaOrig="360" w:dyaOrig="260">
          <v:shape id="_x0000_i1074" type="#_x0000_t75" alt="eqId735056c174e8dd7906257a2a50a962a7" style="width:16pt;height:11pt" o:ole="">
            <v:imagedata r:id="rId107" o:title="eqId735056c174e8dd7906257a2a50a962a7"/>
          </v:shape>
          <o:OLEObject Type="Embed" ProgID="Equation.DSMT4" ShapeID="_x0000_i1074" DrawAspect="Content" ObjectID="_1778585289" r:id="rId108"/>
        </w:object>
      </w:r>
      <w:r>
        <w:t>的长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294AF4" w:rsidRDefault="00F96A0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1</w:t>
      </w:r>
      <w:r>
        <w:tab/>
        <w:t>B</w:t>
      </w:r>
      <w:r>
        <w:t>．</w:t>
      </w:r>
      <w:r>
        <w:t>12</w:t>
      </w:r>
      <w:r>
        <w:tab/>
        <w:t>C</w:t>
      </w:r>
      <w:r>
        <w:t>．</w:t>
      </w:r>
      <w:r>
        <w:t>13</w:t>
      </w:r>
      <w:r>
        <w:tab/>
        <w:t>D</w:t>
      </w:r>
      <w:r>
        <w:t>．</w:t>
      </w:r>
      <w:r>
        <w:t>14</w:t>
      </w:r>
    </w:p>
    <w:p w:rsidR="00294AF4" w:rsidRDefault="00F96A07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98315</wp:posOffset>
            </wp:positionH>
            <wp:positionV relativeFrom="paragraph">
              <wp:posOffset>147320</wp:posOffset>
            </wp:positionV>
            <wp:extent cx="1358900" cy="1212850"/>
            <wp:effectExtent l="19050" t="0" r="0" b="0"/>
            <wp:wrapSquare wrapText="bothSides"/>
            <wp:docPr id="100015" name="" descr="@@@0e7a769f-9d0b-4acc-8bd1-b9d8d3ebf3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890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8</w:t>
      </w:r>
      <w:r>
        <w:t>．如图，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BC</w:t>
      </w:r>
      <w:r>
        <w:t>与</w:t>
      </w:r>
      <w:r w:rsidR="00294AF4">
        <w:object w:dxaOrig="680" w:dyaOrig="260">
          <v:shape id="_x0000_i1075" type="#_x0000_t75" alt="eqId0f15ba851a0f65c271ec774095516f07" style="width:30pt;height:11pt" o:ole="">
            <v:imagedata r:id="rId110" o:title="eqId0f15ba851a0f65c271ec774095516f07"/>
          </v:shape>
          <o:OLEObject Type="Embed" ProgID="Equation.DSMT4" ShapeID="_x0000_i1075" DrawAspect="Content" ObjectID="_1778585290" r:id="rId111"/>
        </w:object>
      </w:r>
      <w:r>
        <w:t>位似，点</w:t>
      </w:r>
      <w:r w:rsidR="00294AF4">
        <w:object w:dxaOrig="220" w:dyaOrig="240">
          <v:shape id="_x0000_i1076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076" DrawAspect="Content" ObjectID="_1778585291" r:id="rId113"/>
        </w:object>
      </w:r>
      <w:r>
        <w:t>为位似中心，</w:t>
      </w:r>
      <w:r w:rsidR="0033615C">
        <w:rPr>
          <w:rFonts w:hint="eastAsia"/>
        </w:rPr>
        <w:t>△</w:t>
      </w:r>
      <w:r w:rsidR="0033615C">
        <w:rPr>
          <w:rFonts w:hint="eastAsia"/>
        </w:rPr>
        <w:t>AOB</w:t>
      </w:r>
      <w:r>
        <w:t>与</w:t>
      </w:r>
      <w:r w:rsidR="00294AF4">
        <w:object w:dxaOrig="680" w:dyaOrig="260">
          <v:shape id="_x0000_i1077" type="#_x0000_t75" alt="eqId0f15ba851a0f65c271ec774095516f07" style="width:30pt;height:11pt" o:ole="">
            <v:imagedata r:id="rId110" o:title="eqId0f15ba851a0f65c271ec774095516f07"/>
          </v:shape>
          <o:OLEObject Type="Embed" ProgID="Equation.DSMT4" ShapeID="_x0000_i1077" DrawAspect="Content" ObjectID="_1778585292" r:id="rId114"/>
        </w:object>
      </w:r>
      <w:r>
        <w:t>的周长之比为</w:t>
      </w:r>
      <w:r w:rsidR="00294AF4">
        <w:object w:dxaOrig="399" w:dyaOrig="280">
          <v:shape id="_x0000_i1078" type="#_x0000_t75" alt="eqId37d65e051e943ab28fa57aee2fb57994" style="width:17.5pt;height:12.5pt" o:ole="">
            <v:imagedata r:id="rId115" o:title="eqId37d65e051e943ab28fa57aee2fb57994"/>
          </v:shape>
          <o:OLEObject Type="Embed" ProgID="Equation.DSMT4" ShapeID="_x0000_i1078" DrawAspect="Content" ObjectID="_1778585293" r:id="rId116"/>
        </w:object>
      </w:r>
      <w:r>
        <w:t>，若点</w:t>
      </w:r>
      <w:r w:rsidR="00294AF4">
        <w:object w:dxaOrig="220" w:dyaOrig="240">
          <v:shape id="_x0000_i1079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079" DrawAspect="Content" ObjectID="_1778585294" r:id="rId117"/>
        </w:object>
      </w:r>
      <w:r>
        <w:t>坐标为</w:t>
      </w:r>
      <w:r w:rsidR="00294AF4">
        <w:object w:dxaOrig="500" w:dyaOrig="400">
          <v:shape id="_x0000_i1080" type="#_x0000_t75" alt="eqId9311b13eb2baab6641da9e7b48e13e24" style="width:22pt;height:18pt" o:ole="">
            <v:imagedata r:id="rId118" o:title="eqId9311b13eb2baab6641da9e7b48e13e24"/>
          </v:shape>
          <o:OLEObject Type="Embed" ProgID="Equation.DSMT4" ShapeID="_x0000_i1080" DrawAspect="Content" ObjectID="_1778585295" r:id="rId119"/>
        </w:object>
      </w:r>
      <w:r>
        <w:t>，则点</w:t>
      </w:r>
      <w:r w:rsidR="00294AF4">
        <w:object w:dxaOrig="260" w:dyaOrig="260">
          <v:shape id="_x0000_i1081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1081" DrawAspect="Content" ObjectID="_1778585296" r:id="rId120"/>
        </w:object>
      </w:r>
      <w:r>
        <w:t>的坐标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33615C" w:rsidRDefault="00F96A0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/>
        </w:rPr>
      </w:pPr>
      <w:r>
        <w:t>A</w:t>
      </w:r>
      <w:r>
        <w:t>．</w:t>
      </w:r>
      <w:r w:rsidR="00294AF4">
        <w:object w:dxaOrig="560" w:dyaOrig="400">
          <v:shape id="_x0000_i1082" type="#_x0000_t75" alt="eqId326633350a009221be75234a3f6b4c51" style="width:24.5pt;height:18pt" o:ole="">
            <v:imagedata r:id="rId121" o:title="eqId326633350a009221be75234a3f6b4c51"/>
          </v:shape>
          <o:OLEObject Type="Embed" ProgID="Equation.DSMT4" ShapeID="_x0000_i1082" DrawAspect="Content" ObjectID="_1778585297" r:id="rId122"/>
        </w:object>
      </w:r>
      <w:r>
        <w:tab/>
        <w:t>B</w:t>
      </w:r>
      <w:r>
        <w:t>．</w:t>
      </w:r>
      <w:r w:rsidR="00294AF4">
        <w:object w:dxaOrig="580" w:dyaOrig="400">
          <v:shape id="_x0000_i1083" type="#_x0000_t75" alt="eqId654db2231252932ac17e92e6c632a1f0" style="width:25.5pt;height:17.5pt" o:ole="">
            <v:imagedata r:id="rId123" o:title="eqId654db2231252932ac17e92e6c632a1f0"/>
          </v:shape>
          <o:OLEObject Type="Embed" ProgID="Equation.DSMT4" ShapeID="_x0000_i1083" DrawAspect="Content" ObjectID="_1778585298" r:id="rId124"/>
        </w:object>
      </w:r>
      <w:r>
        <w:tab/>
      </w:r>
    </w:p>
    <w:p w:rsidR="00294AF4" w:rsidRDefault="00F96A0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 w:rsidR="00294AF4">
        <w:object w:dxaOrig="560" w:dyaOrig="400">
          <v:shape id="_x0000_i1084" type="#_x0000_t75" alt="eqId6876946d5514c969575c1d6a6b0a4d51" style="width:24.5pt;height:18pt" o:ole="">
            <v:imagedata r:id="rId125" o:title="eqId6876946d5514c969575c1d6a6b0a4d51"/>
          </v:shape>
          <o:OLEObject Type="Embed" ProgID="Equation.DSMT4" ShapeID="_x0000_i1084" DrawAspect="Content" ObjectID="_1778585299" r:id="rId126"/>
        </w:object>
      </w:r>
      <w:r>
        <w:tab/>
        <w:t>D</w:t>
      </w:r>
      <w:r>
        <w:t>．</w:t>
      </w:r>
      <w:r w:rsidR="00294AF4">
        <w:object w:dxaOrig="580" w:dyaOrig="400">
          <v:shape id="_x0000_i1085" type="#_x0000_t75" alt="eqIdbba3cddd548783191ef999967fd02cd3" style="width:25.5pt;height:17.5pt" o:ole="">
            <v:imagedata r:id="rId127" o:title="eqIdbba3cddd548783191ef999967fd02cd3"/>
          </v:shape>
          <o:OLEObject Type="Embed" ProgID="Equation.DSMT4" ShapeID="_x0000_i1085" DrawAspect="Content" ObjectID="_1778585300" r:id="rId128"/>
        </w:object>
      </w:r>
    </w:p>
    <w:p w:rsidR="00294AF4" w:rsidRDefault="0033615C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993515</wp:posOffset>
            </wp:positionH>
            <wp:positionV relativeFrom="paragraph">
              <wp:posOffset>331470</wp:posOffset>
            </wp:positionV>
            <wp:extent cx="1663700" cy="939800"/>
            <wp:effectExtent l="19050" t="0" r="0" b="0"/>
            <wp:wrapSquare wrapText="bothSides"/>
            <wp:docPr id="100017" name="" descr="@@@bca3f19e-c48a-4a70-9c9e-72efd3f695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29" cstate="print">
                      <a:lum bright="-31000" contrast="34000"/>
                    </a:blip>
                    <a:srcRect l="18873" r="7324"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t>9</w:t>
      </w:r>
      <w:r w:rsidR="00F96A07">
        <w:t>．如图，在</w:t>
      </w:r>
      <w:r>
        <w:rPr>
          <w:rFonts w:hint="eastAsia"/>
        </w:rPr>
        <w:t>△</w:t>
      </w:r>
      <w:r w:rsidRPr="0033615C">
        <w:rPr>
          <w:rFonts w:hint="eastAsia"/>
          <w:i/>
        </w:rPr>
        <w:t>ABC</w:t>
      </w:r>
      <w:r w:rsidR="00F96A07">
        <w:t>中，直尺的一边与</w:t>
      </w:r>
      <w:r w:rsidR="00294AF4">
        <w:object w:dxaOrig="400" w:dyaOrig="280">
          <v:shape id="_x0000_i1086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086" DrawAspect="Content" ObjectID="_1778585301" r:id="rId130"/>
        </w:object>
      </w:r>
      <w:r w:rsidR="00F96A07">
        <w:t>重合，另一边分别交</w:t>
      </w:r>
      <w:r w:rsidR="00294AF4">
        <w:object w:dxaOrig="400" w:dyaOrig="260">
          <v:shape id="_x0000_i1087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087" DrawAspect="Content" ObjectID="_1778585302" r:id="rId132"/>
        </w:object>
      </w:r>
      <w:r w:rsidR="00F96A07">
        <w:t>，</w:t>
      </w:r>
      <w:r w:rsidR="00294AF4">
        <w:object w:dxaOrig="419" w:dyaOrig="280">
          <v:shape id="_x0000_i1088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1088" DrawAspect="Content" ObjectID="_1778585303" r:id="rId133"/>
        </w:object>
      </w:r>
      <w:r w:rsidR="00F96A07">
        <w:t>于点</w:t>
      </w:r>
      <w:r w:rsidR="00F96A07">
        <w:rPr>
          <w:rFonts w:eastAsia="Times New Roman"/>
          <w:i/>
        </w:rPr>
        <w:t>D</w:t>
      </w:r>
      <w:r w:rsidR="00F96A07">
        <w:t>，</w:t>
      </w:r>
      <w:r w:rsidR="00F96A07">
        <w:rPr>
          <w:rFonts w:eastAsia="Times New Roman"/>
          <w:i/>
        </w:rPr>
        <w:t>E</w:t>
      </w:r>
      <w:r w:rsidR="00F96A07">
        <w:t>．其中点</w:t>
      </w:r>
      <w:r w:rsidR="00F96A07">
        <w:rPr>
          <w:rFonts w:eastAsia="Times New Roman"/>
          <w:i/>
        </w:rPr>
        <w:t>B</w:t>
      </w:r>
      <w:r w:rsidR="00F96A07">
        <w:t>，</w:t>
      </w:r>
      <w:r w:rsidR="00F96A07">
        <w:rPr>
          <w:rFonts w:eastAsia="Times New Roman"/>
          <w:i/>
        </w:rPr>
        <w:t>C</w:t>
      </w:r>
      <w:r w:rsidR="00F96A07">
        <w:t>，</w:t>
      </w:r>
      <w:r w:rsidR="00F96A07">
        <w:rPr>
          <w:rFonts w:eastAsia="Times New Roman"/>
          <w:i/>
        </w:rPr>
        <w:t>D</w:t>
      </w:r>
      <w:r w:rsidR="00F96A07">
        <w:t>，</w:t>
      </w:r>
      <w:r w:rsidR="00F96A07">
        <w:rPr>
          <w:rFonts w:eastAsia="Times New Roman"/>
          <w:i/>
        </w:rPr>
        <w:t>E</w:t>
      </w:r>
      <w:r w:rsidR="00F96A07">
        <w:t>，处的读数分别为</w:t>
      </w:r>
      <w:r w:rsidR="00F96A07">
        <w:t>8</w:t>
      </w:r>
      <w:r w:rsidR="00F96A07">
        <w:t>、</w:t>
      </w:r>
      <w:r w:rsidR="00F96A07">
        <w:t>16</w:t>
      </w:r>
      <w:r w:rsidR="00F96A07">
        <w:t>、</w:t>
      </w:r>
      <w:r w:rsidR="00294AF4">
        <w:object w:dxaOrig="460" w:dyaOrig="280">
          <v:shape id="_x0000_i1089" type="#_x0000_t75" alt="eqIda3c3e3c512a584b6107fa090627c8c7d" style="width:20pt;height:12.5pt" o:ole="">
            <v:imagedata r:id="rId134" o:title="eqIda3c3e3c512a584b6107fa090627c8c7d"/>
          </v:shape>
          <o:OLEObject Type="Embed" ProgID="Equation.DSMT4" ShapeID="_x0000_i1089" DrawAspect="Content" ObjectID="_1778585304" r:id="rId135"/>
        </w:object>
      </w:r>
      <w:r w:rsidR="00F96A07">
        <w:t>、</w:t>
      </w:r>
      <w:r w:rsidR="00294AF4">
        <w:object w:dxaOrig="460" w:dyaOrig="280">
          <v:shape id="_x0000_i1090" type="#_x0000_t75" alt="eqId2ca71db7e028a78e6c0da8d9b472ba74" style="width:20pt;height:12.5pt" o:ole="">
            <v:imagedata r:id="rId136" o:title="eqId2ca71db7e028a78e6c0da8d9b472ba74"/>
          </v:shape>
          <o:OLEObject Type="Embed" ProgID="Equation.DSMT4" ShapeID="_x0000_i1090" DrawAspect="Content" ObjectID="_1778585305" r:id="rId137"/>
        </w:object>
      </w:r>
      <w:r w:rsidR="00F96A07">
        <w:t>，已知直尺宽为</w:t>
      </w:r>
      <w:r w:rsidR="00F96A07">
        <w:t>3</w:t>
      </w:r>
      <w:r w:rsidR="00F96A07">
        <w:t>，则</w:t>
      </w:r>
      <w:r>
        <w:rPr>
          <w:rFonts w:hint="eastAsia"/>
        </w:rPr>
        <w:t>△</w:t>
      </w:r>
      <w:r w:rsidRPr="0033615C">
        <w:rPr>
          <w:rFonts w:hint="eastAsia"/>
          <w:i/>
        </w:rPr>
        <w:t>ABC</w:t>
      </w:r>
      <w:r w:rsidR="00F96A07">
        <w:t>中</w:t>
      </w:r>
      <w:r w:rsidR="00294AF4">
        <w:object w:dxaOrig="400" w:dyaOrig="280">
          <v:shape id="_x0000_i1091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091" DrawAspect="Content" ObjectID="_1778585306" r:id="rId138"/>
        </w:object>
      </w:r>
      <w:r w:rsidR="00F96A07">
        <w:t>边上的高为（</w:t>
      </w:r>
      <w:r w:rsidR="00F96A07">
        <w:rPr>
          <w:rFonts w:eastAsia="Times New Roman"/>
          <w:kern w:val="0"/>
          <w:sz w:val="24"/>
          <w:szCs w:val="24"/>
        </w:rPr>
        <w:t>    </w:t>
      </w:r>
      <w:r w:rsidR="00F96A07">
        <w:t>）</w:t>
      </w:r>
    </w:p>
    <w:p w:rsidR="00294AF4" w:rsidRDefault="00F96A07" w:rsidP="0012620C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t>  </w:t>
      </w:r>
      <w:r>
        <w:t>A</w:t>
      </w:r>
      <w:r>
        <w:t>．</w:t>
      </w:r>
      <w:r>
        <w:t>2</w:t>
      </w:r>
      <w:r>
        <w:tab/>
        <w:t>B</w:t>
      </w:r>
      <w:r>
        <w:t>．</w:t>
      </w:r>
      <w:r>
        <w:t>3</w:t>
      </w:r>
      <w:r>
        <w:tab/>
        <w:t>C</w:t>
      </w:r>
      <w:r>
        <w:t>．</w:t>
      </w:r>
      <w:r>
        <w:t>4</w:t>
      </w:r>
      <w:r>
        <w:tab/>
        <w:t>D</w:t>
      </w:r>
      <w:r>
        <w:t>．</w:t>
      </w:r>
      <w:r>
        <w:t>6</w:t>
      </w:r>
    </w:p>
    <w:p w:rsidR="00294AF4" w:rsidRDefault="0012620C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349115</wp:posOffset>
            </wp:positionH>
            <wp:positionV relativeFrom="paragraph">
              <wp:posOffset>717550</wp:posOffset>
            </wp:positionV>
            <wp:extent cx="1016000" cy="958850"/>
            <wp:effectExtent l="19050" t="0" r="0" b="0"/>
            <wp:wrapSquare wrapText="bothSides"/>
            <wp:docPr id="100019" name="" descr="@@@cda55974-3a2d-44ec-b0c3-98730e8d3e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958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t>10</w:t>
      </w:r>
      <w:r w:rsidR="00F96A07">
        <w:t>．如图，在正方形</w:t>
      </w:r>
      <w:r w:rsidR="00294AF4">
        <w:object w:dxaOrig="720" w:dyaOrig="280">
          <v:shape id="_x0000_i1092" type="#_x0000_t75" alt="eqId411b38a18046fea8e9fab1f9f9b80a5f" style="width:31.5pt;height:13pt" o:ole="">
            <v:imagedata r:id="rId140" o:title="eqId411b38a18046fea8e9fab1f9f9b80a5f"/>
          </v:shape>
          <o:OLEObject Type="Embed" ProgID="Equation.DSMT4" ShapeID="_x0000_i1092" DrawAspect="Content" ObjectID="_1778585307" r:id="rId141"/>
        </w:object>
      </w:r>
      <w:r w:rsidR="00F96A07">
        <w:t>中，</w:t>
      </w:r>
      <w:r w:rsidR="00294AF4">
        <w:object w:dxaOrig="1880" w:dyaOrig="320">
          <v:shape id="_x0000_i1093" type="#_x0000_t75" alt="eqId42220bd87058c56fd853349d3aa77c23" style="width:82.5pt;height:14pt" o:ole="">
            <v:imagedata r:id="rId142" o:title="eqId42220bd87058c56fd853349d3aa77c23"/>
          </v:shape>
          <o:OLEObject Type="Embed" ProgID="Equation.DSMT4" ShapeID="_x0000_i1093" DrawAspect="Content" ObjectID="_1778585308" r:id="rId143"/>
        </w:object>
      </w:r>
      <w:r w:rsidR="00F96A07">
        <w:t>．则下列结论：</w:t>
      </w:r>
      <w:r w:rsidR="00F96A07">
        <w:t>①</w:t>
      </w:r>
      <w:r w:rsidR="00294AF4">
        <w:object w:dxaOrig="1699" w:dyaOrig="280">
          <v:shape id="_x0000_i1094" type="#_x0000_t75" alt="eqId4128c828cab60733832e5f73a23c4363" style="width:75pt;height:12.5pt" o:ole="">
            <v:imagedata r:id="rId144" o:title="eqId4128c828cab60733832e5f73a23c4363"/>
          </v:shape>
          <o:OLEObject Type="Embed" ProgID="Equation.DSMT4" ShapeID="_x0000_i1094" DrawAspect="Content" ObjectID="_1778585309" r:id="rId145"/>
        </w:object>
      </w:r>
      <w:r w:rsidR="00F96A07">
        <w:t>；</w:t>
      </w:r>
      <w:r w:rsidR="00F96A07">
        <w:t>②</w:t>
      </w:r>
      <w:r w:rsidR="00294AF4">
        <w:object w:dxaOrig="1859" w:dyaOrig="380">
          <v:shape id="_x0000_i1095" type="#_x0000_t75" alt="eqId1a8d06f7ebf06cffa76ca8c0bbcf9adc" style="width:82pt;height:16.5pt" o:ole="">
            <v:imagedata r:id="rId146" o:title="eqId1a8d06f7ebf06cffa76ca8c0bbcf9adc"/>
          </v:shape>
          <o:OLEObject Type="Embed" ProgID="Equation.DSMT4" ShapeID="_x0000_i1095" DrawAspect="Content" ObjectID="_1778585310" r:id="rId147"/>
        </w:object>
      </w:r>
      <w:r w:rsidR="00F96A07">
        <w:t>；</w:t>
      </w:r>
      <w:r w:rsidR="00F96A07">
        <w:t>③</w:t>
      </w:r>
      <w:r w:rsidR="00F96A07">
        <w:t>连接</w:t>
      </w:r>
      <w:r w:rsidR="00294AF4">
        <w:object w:dxaOrig="921" w:dyaOrig="320">
          <v:shape id="_x0000_i1096" type="#_x0000_t75" alt="eqIdd26c3c43934d23a5eecfda56290f29fa" style="width:40.5pt;height:14.5pt" o:ole="">
            <v:imagedata r:id="rId148" o:title="eqIdd26c3c43934d23a5eecfda56290f29fa"/>
          </v:shape>
          <o:OLEObject Type="Embed" ProgID="Equation.DSMT4" ShapeID="_x0000_i1096" DrawAspect="Content" ObjectID="_1778585311" r:id="rId149"/>
        </w:object>
      </w:r>
      <w:r w:rsidR="00F96A07">
        <w:t>，若</w:t>
      </w:r>
      <w:r w:rsidR="00294AF4">
        <w:object w:dxaOrig="760" w:dyaOrig="280">
          <v:shape id="_x0000_i1097" type="#_x0000_t75" alt="eqId999c42a021bdc576f097246b9e64d986" style="width:33.5pt;height:12.5pt" o:ole="">
            <v:imagedata r:id="rId150" o:title="eqId999c42a021bdc576f097246b9e64d986"/>
          </v:shape>
          <o:OLEObject Type="Embed" ProgID="Equation.DSMT4" ShapeID="_x0000_i1097" DrawAspect="Content" ObjectID="_1778585312" r:id="rId151"/>
        </w:object>
      </w:r>
      <w:r w:rsidR="00F96A07">
        <w:t>的面积为</w:t>
      </w:r>
      <w:r w:rsidR="00294AF4">
        <w:object w:dxaOrig="320" w:dyaOrig="620">
          <v:shape id="_x0000_i1098" type="#_x0000_t75" alt="eqId5294d690e81bbc5c4898c97c538953f0" style="width:14pt;height:27pt" o:ole="">
            <v:imagedata r:id="rId152" o:title="eqId5294d690e81bbc5c4898c97c538953f0"/>
          </v:shape>
          <o:OLEObject Type="Embed" ProgID="Equation.DSMT4" ShapeID="_x0000_i1098" DrawAspect="Content" ObjectID="_1778585313" r:id="rId153"/>
        </w:object>
      </w:r>
      <w:r w:rsidR="00F96A07">
        <w:t>，则</w:t>
      </w:r>
      <w:r w:rsidR="00294AF4">
        <w:object w:dxaOrig="419" w:dyaOrig="280">
          <v:shape id="_x0000_i1099" type="#_x0000_t75" alt="eqIdf50b3ae183997b707d16eb4e7f6712fa" style="width:18.5pt;height:12.5pt" o:ole="">
            <v:imagedata r:id="rId154" o:title="eqIdf50b3ae183997b707d16eb4e7f6712fa"/>
          </v:shape>
          <o:OLEObject Type="Embed" ProgID="Equation.DSMT4" ShapeID="_x0000_i1099" DrawAspect="Content" ObjectID="_1778585314" r:id="rId155"/>
        </w:object>
      </w:r>
      <w:r w:rsidR="00F96A07">
        <w:t>的长为</w:t>
      </w:r>
      <w:r w:rsidR="00F96A07">
        <w:t>5</w:t>
      </w:r>
      <w:r w:rsidR="00F96A07">
        <w:t>．其中正确的结论是（</w:t>
      </w:r>
      <w:r w:rsidR="00F96A07">
        <w:rPr>
          <w:rFonts w:eastAsia="Times New Roman"/>
          <w:kern w:val="0"/>
          <w:sz w:val="24"/>
          <w:szCs w:val="24"/>
        </w:rPr>
        <w:t>    </w:t>
      </w:r>
      <w:r w:rsidR="00F96A07">
        <w:t>）</w:t>
      </w:r>
    </w:p>
    <w:p w:rsidR="00294AF4" w:rsidRDefault="00F96A0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①②</w:t>
      </w:r>
      <w:r w:rsidR="0033615C">
        <w:rPr>
          <w:rFonts w:hint="eastAsia"/>
        </w:rPr>
        <w:t xml:space="preserve">   </w:t>
      </w:r>
      <w:r>
        <w:t>B</w:t>
      </w:r>
      <w:r>
        <w:t>．</w:t>
      </w:r>
      <w:r>
        <w:t>①②③</w:t>
      </w:r>
      <w:r w:rsidR="0033615C">
        <w:rPr>
          <w:rFonts w:hint="eastAsia"/>
        </w:rPr>
        <w:t xml:space="preserve">   </w:t>
      </w:r>
      <w:r>
        <w:t>C</w:t>
      </w:r>
      <w:r>
        <w:t>．</w:t>
      </w:r>
      <w:r>
        <w:t>①③</w:t>
      </w:r>
      <w:r w:rsidR="0033615C">
        <w:rPr>
          <w:rFonts w:hint="eastAsia"/>
        </w:rPr>
        <w:t xml:space="preserve">  </w:t>
      </w:r>
      <w:r>
        <w:t>D</w:t>
      </w:r>
      <w:r>
        <w:t>．</w:t>
      </w:r>
      <w:r>
        <w:t>②③</w:t>
      </w:r>
    </w:p>
    <w:p w:rsidR="00294AF4" w:rsidRDefault="00294AF4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294AF4" w:rsidRDefault="0012620C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72965</wp:posOffset>
            </wp:positionH>
            <wp:positionV relativeFrom="paragraph">
              <wp:posOffset>36830</wp:posOffset>
            </wp:positionV>
            <wp:extent cx="933450" cy="958850"/>
            <wp:effectExtent l="19050" t="0" r="0" b="0"/>
            <wp:wrapSquare wrapText="bothSides"/>
            <wp:docPr id="100021" name="" descr="@@@89e9e6bb-a171-449f-9a27-18a1a2c39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58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rPr>
          <w:rFonts w:ascii="宋体" w:hAnsi="宋体" w:cs="宋体"/>
          <w:b/>
        </w:rPr>
        <w:t>二、填空题</w:t>
      </w:r>
    </w:p>
    <w:p w:rsidR="00294AF4" w:rsidRDefault="00F96A07">
      <w:pPr>
        <w:spacing w:line="360" w:lineRule="auto"/>
        <w:jc w:val="left"/>
        <w:textAlignment w:val="center"/>
      </w:pPr>
      <w:r>
        <w:t>11</w:t>
      </w:r>
      <w:r>
        <w:t>．已知等腰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BC</w:t>
      </w:r>
      <w:r>
        <w:t>中，</w:t>
      </w:r>
      <w:r w:rsidR="00294AF4">
        <w:object w:dxaOrig="980" w:dyaOrig="280">
          <v:shape id="_x0000_i1100" type="#_x0000_t75" alt="eqId047dc9795efa99b6fb9fdf9778085dab" style="width:43pt;height:12.5pt" o:ole="">
            <v:imagedata r:id="rId157" o:title="eqId047dc9795efa99b6fb9fdf9778085dab"/>
          </v:shape>
          <o:OLEObject Type="Embed" ProgID="Equation.DSMT4" ShapeID="_x0000_i1100" DrawAspect="Content" ObjectID="_1778585315" r:id="rId158"/>
        </w:object>
      </w:r>
      <w:r>
        <w:t>，</w:t>
      </w:r>
      <w:r w:rsidR="00294AF4">
        <w:object w:dxaOrig="1060" w:dyaOrig="360">
          <v:shape id="_x0000_i1101" type="#_x0000_t75" alt="eqId133760237c0ccf2d6a83786925b6d23c" style="width:46.5pt;height:16pt" o:ole="">
            <v:imagedata r:id="rId159" o:title="eqId133760237c0ccf2d6a83786925b6d23c"/>
          </v:shape>
          <o:OLEObject Type="Embed" ProgID="Equation.DSMT4" ShapeID="_x0000_i1101" DrawAspect="Content" ObjectID="_1778585316" r:id="rId160"/>
        </w:object>
      </w:r>
      <w:r>
        <w:t>，点</w:t>
      </w:r>
      <w:r>
        <w:rPr>
          <w:rFonts w:eastAsia="Times New Roman"/>
          <w:i/>
        </w:rPr>
        <w:t>D</w:t>
      </w:r>
      <w:r>
        <w:t>是边</w:t>
      </w:r>
      <w:r w:rsidR="00294AF4">
        <w:object w:dxaOrig="419" w:dyaOrig="280">
          <v:shape id="_x0000_i1102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1102" DrawAspect="Content" ObjectID="_1778585317" r:id="rId161"/>
        </w:object>
      </w:r>
      <w:r>
        <w:t>的中点，沿</w:t>
      </w:r>
      <w:r w:rsidR="00294AF4">
        <w:object w:dxaOrig="400" w:dyaOrig="260">
          <v:shape id="_x0000_i1103" type="#_x0000_t75" alt="eqIdd40b319212a7e7528b053e1c7097e966" style="width:17.5pt;height:11.5pt" o:ole="">
            <v:imagedata r:id="rId162" o:title="eqIdd40b319212a7e7528b053e1c7097e966"/>
          </v:shape>
          <o:OLEObject Type="Embed" ProgID="Equation.DSMT4" ShapeID="_x0000_i1103" DrawAspect="Content" ObjectID="_1778585318" r:id="rId163"/>
        </w:object>
      </w:r>
      <w:r>
        <w:t>翻折</w:t>
      </w:r>
      <w:r w:rsidR="00294AF4">
        <w:object w:dxaOrig="779" w:dyaOrig="280">
          <v:shape id="_x0000_i1104" type="#_x0000_t75" alt="eqIdab2a2834d80ff574e79eae8ca8d4e94f" style="width:34.5pt;height:13pt" o:ole="">
            <v:imagedata r:id="rId164" o:title="eqIdab2a2834d80ff574e79eae8ca8d4e94f"/>
          </v:shape>
          <o:OLEObject Type="Embed" ProgID="Equation.DSMT4" ShapeID="_x0000_i1104" DrawAspect="Content" ObjectID="_1778585319" r:id="rId165"/>
        </w:object>
      </w:r>
      <w:r>
        <w:t>，使点</w:t>
      </w:r>
      <w:r>
        <w:rPr>
          <w:rFonts w:eastAsia="Times New Roman"/>
          <w:i/>
        </w:rPr>
        <w:t>A</w:t>
      </w:r>
      <w:r>
        <w:t>落在同一平面的点</w:t>
      </w:r>
      <w:r>
        <w:rPr>
          <w:rFonts w:eastAsia="Times New Roman"/>
          <w:i/>
        </w:rPr>
        <w:t>E</w:t>
      </w:r>
      <w:r>
        <w:t>处，若</w:t>
      </w:r>
      <w:r w:rsidR="00294AF4">
        <w:object w:dxaOrig="999" w:dyaOrig="280">
          <v:shape id="_x0000_i1105" type="#_x0000_t75" alt="eqIdd320f180419175d75eebc618cc458b39" style="width:44pt;height:13pt" o:ole="">
            <v:imagedata r:id="rId166" o:title="eqIdd320f180419175d75eebc618cc458b39"/>
          </v:shape>
          <o:OLEObject Type="Embed" ProgID="Equation.DSMT4" ShapeID="_x0000_i1105" DrawAspect="Content" ObjectID="_1778585320" r:id="rId167"/>
        </w:object>
      </w:r>
      <w:r>
        <w:t>，则</w:t>
      </w:r>
      <w:r w:rsidR="00294AF4">
        <w:object w:dxaOrig="580" w:dyaOrig="260">
          <v:shape id="_x0000_i1106" type="#_x0000_t75" alt="eqIdc26a46e7879436d532af3f4b6e258a81" style="width:25.5pt;height:12pt" o:ole="">
            <v:imagedata r:id="rId168" o:title="eqIdc26a46e7879436d532af3f4b6e258a81"/>
          </v:shape>
          <o:OLEObject Type="Embed" ProgID="Equation.DSMT4" ShapeID="_x0000_i1106" DrawAspect="Content" ObjectID="_1778585321" r:id="rId169"/>
        </w:object>
      </w:r>
      <w:r w:rsidR="0012620C">
        <w:rPr>
          <w:rFonts w:hint="eastAsia"/>
        </w:rPr>
        <w:t>________</w:t>
      </w:r>
      <w:r>
        <w:t>．</w:t>
      </w:r>
    </w:p>
    <w:p w:rsidR="00294AF4" w:rsidRDefault="0012620C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596765</wp:posOffset>
            </wp:positionH>
            <wp:positionV relativeFrom="paragraph">
              <wp:posOffset>180340</wp:posOffset>
            </wp:positionV>
            <wp:extent cx="1130300" cy="933450"/>
            <wp:effectExtent l="19050" t="0" r="0" b="0"/>
            <wp:wrapSquare wrapText="bothSides"/>
            <wp:docPr id="100023" name="" descr="@@@6e663a20-d83e-4798-88a2-4fd16c323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94AF4" w:rsidRDefault="00F96A07">
      <w:pPr>
        <w:spacing w:line="360" w:lineRule="auto"/>
        <w:textAlignment w:val="center"/>
      </w:pPr>
      <w:r>
        <w:t>12</w:t>
      </w:r>
      <w:r>
        <w:t>．如图，已知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BC</w:t>
      </w:r>
      <w:r>
        <w:t>和</w:t>
      </w:r>
      <w:r w:rsidR="00294AF4">
        <w:object w:dxaOrig="880" w:dyaOrig="280">
          <v:shape id="_x0000_i1107" type="#_x0000_t75" alt="eqId6b185184dc2dc3894a0313fd13f26a59" style="width:38.5pt;height:12.5pt" o:ole="">
            <v:imagedata r:id="rId171" o:title="eqId6b185184dc2dc3894a0313fd13f26a59"/>
          </v:shape>
          <o:OLEObject Type="Embed" ProgID="Equation.DSMT4" ShapeID="_x0000_i1107" DrawAspect="Content" ObjectID="_1778585323" r:id="rId172"/>
        </w:object>
      </w:r>
      <w:r>
        <w:t>是以点</w:t>
      </w:r>
      <w:r w:rsidR="00294AF4">
        <w:object w:dxaOrig="900" w:dyaOrig="400">
          <v:shape id="_x0000_i1108" type="#_x0000_t75" alt="eqIde32e92c2d8b3ef1696837086314c86fe" style="width:39.5pt;height:18pt" o:ole="">
            <v:imagedata r:id="rId173" o:title="eqIde32e92c2d8b3ef1696837086314c86fe"/>
          </v:shape>
          <o:OLEObject Type="Embed" ProgID="Equation.DSMT4" ShapeID="_x0000_i1108" DrawAspect="Content" ObjectID="_1778585324" r:id="rId174"/>
        </w:object>
      </w:r>
      <w:r>
        <w:t>为位似中心，位似比为</w:t>
      </w:r>
      <w:r w:rsidR="00294AF4">
        <w:object w:dxaOrig="399" w:dyaOrig="280">
          <v:shape id="_x0000_i1109" type="#_x0000_t75" alt="eqId37d65e051e943ab28fa57aee2fb57994" style="width:17.5pt;height:12.5pt" o:ole="">
            <v:imagedata r:id="rId115" o:title="eqId37d65e051e943ab28fa57aee2fb57994"/>
          </v:shape>
          <o:OLEObject Type="Embed" ProgID="Equation.DSMT4" ShapeID="_x0000_i1109" DrawAspect="Content" ObjectID="_1778585325" r:id="rId175"/>
        </w:object>
      </w:r>
      <w:r>
        <w:t>的位似图形，若点</w:t>
      </w:r>
      <w:r w:rsidR="00294AF4">
        <w:object w:dxaOrig="220" w:dyaOrig="240">
          <v:shape id="_x0000_i1110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110" DrawAspect="Content" ObjectID="_1778585326" r:id="rId176"/>
        </w:object>
      </w:r>
      <w:r>
        <w:t>的对应点</w:t>
      </w:r>
      <w:r w:rsidR="00294AF4">
        <w:object w:dxaOrig="280" w:dyaOrig="260">
          <v:shape id="_x0000_i1111" type="#_x0000_t75" alt="eqId3953cec61ac602ce5eb59b7912352179" style="width:12.5pt;height:11.5pt" o:ole="">
            <v:imagedata r:id="rId177" o:title="eqId3953cec61ac602ce5eb59b7912352179"/>
          </v:shape>
          <o:OLEObject Type="Embed" ProgID="Equation.DSMT4" ShapeID="_x0000_i1111" DrawAspect="Content" ObjectID="_1778585327" r:id="rId178"/>
        </w:object>
      </w:r>
      <w:r>
        <w:t>的横坐标为</w:t>
      </w:r>
      <w:r w:rsidR="00294AF4">
        <w:object w:dxaOrig="200" w:dyaOrig="220">
          <v:shape id="_x0000_i1112" type="#_x0000_t75" alt="eqId0a6936d370d6a238a608ca56f87198de" style="width:9pt;height:9.5pt" o:ole="">
            <v:imagedata r:id="rId179" o:title="eqId0a6936d370d6a238a608ca56f87198de"/>
          </v:shape>
          <o:OLEObject Type="Embed" ProgID="Equation.DSMT4" ShapeID="_x0000_i1112" DrawAspect="Content" ObjectID="_1778585328" r:id="rId180"/>
        </w:object>
      </w:r>
      <w:r>
        <w:t>，则点</w:t>
      </w:r>
      <w:r w:rsidR="00294AF4">
        <w:object w:dxaOrig="220" w:dyaOrig="240">
          <v:shape id="_x0000_i1113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113" DrawAspect="Content" ObjectID="_1778585329" r:id="rId181"/>
        </w:object>
      </w:r>
      <w:r>
        <w:t>的横坐标为</w:t>
      </w:r>
      <w:r w:rsidR="0012620C">
        <w:rPr>
          <w:rFonts w:hint="eastAsia"/>
        </w:rPr>
        <w:t>________</w:t>
      </w:r>
      <w:r>
        <w:t>．</w:t>
      </w:r>
    </w:p>
    <w:p w:rsidR="00294AF4" w:rsidRDefault="00294AF4">
      <w:pPr>
        <w:spacing w:line="360" w:lineRule="auto"/>
        <w:textAlignment w:val="center"/>
        <w:rPr>
          <w:rFonts w:hint="eastAsia"/>
        </w:rPr>
      </w:pPr>
    </w:p>
    <w:p w:rsidR="0033615C" w:rsidRDefault="0033615C">
      <w:pPr>
        <w:spacing w:line="360" w:lineRule="auto"/>
        <w:textAlignment w:val="center"/>
      </w:pPr>
    </w:p>
    <w:p w:rsidR="00294AF4" w:rsidRDefault="0033615C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88765</wp:posOffset>
            </wp:positionH>
            <wp:positionV relativeFrom="paragraph">
              <wp:posOffset>-377190</wp:posOffset>
            </wp:positionV>
            <wp:extent cx="1714500" cy="1555750"/>
            <wp:effectExtent l="0" t="0" r="0" b="0"/>
            <wp:wrapSquare wrapText="bothSides"/>
            <wp:docPr id="100025" name="" descr="@@@6c89a28b2d374fcf9e9f1f27f85ba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555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t>13</w:t>
      </w:r>
      <w:r w:rsidR="00F96A07">
        <w:t>．在如图所示的正方形网格中建立平面直角坐标系，已知每个小正方形的边长都是</w:t>
      </w:r>
      <w:r w:rsidR="00F96A07">
        <w:t>1</w:t>
      </w:r>
      <w:r w:rsidR="00F96A07">
        <w:t>，</w:t>
      </w:r>
      <w:r>
        <w:rPr>
          <w:rFonts w:hint="eastAsia"/>
        </w:rPr>
        <w:t>△</w:t>
      </w:r>
      <w:r w:rsidRPr="0033615C">
        <w:rPr>
          <w:rFonts w:hint="eastAsia"/>
          <w:i/>
        </w:rPr>
        <w:t>ABC</w:t>
      </w:r>
      <w:r w:rsidR="00F96A07">
        <w:t>与</w:t>
      </w:r>
      <w:r>
        <w:rPr>
          <w:rFonts w:hint="eastAsia"/>
        </w:rPr>
        <w:t>△</w:t>
      </w:r>
      <w:r w:rsidRPr="0033615C">
        <w:rPr>
          <w:rFonts w:hint="eastAsia"/>
          <w:i/>
        </w:rPr>
        <w:t>A</w:t>
      </w:r>
      <w:r>
        <w:rPr>
          <w:rFonts w:hint="eastAsia"/>
          <w:i/>
        </w:rPr>
        <w:t>`</w:t>
      </w:r>
      <w:r w:rsidRPr="0033615C">
        <w:rPr>
          <w:rFonts w:hint="eastAsia"/>
          <w:i/>
        </w:rPr>
        <w:t>B</w:t>
      </w:r>
      <w:r>
        <w:rPr>
          <w:rFonts w:hint="eastAsia"/>
          <w:i/>
        </w:rPr>
        <w:t>`</w:t>
      </w:r>
      <w:r w:rsidRPr="0033615C">
        <w:rPr>
          <w:rFonts w:hint="eastAsia"/>
          <w:i/>
        </w:rPr>
        <w:t>C</w:t>
      </w:r>
      <w:r>
        <w:rPr>
          <w:rFonts w:hint="eastAsia"/>
          <w:i/>
        </w:rPr>
        <w:t>`</w:t>
      </w:r>
      <w:r w:rsidR="00F96A07">
        <w:t>的顶点都在正方形网格的格点上，且</w:t>
      </w:r>
      <w:r>
        <w:rPr>
          <w:rFonts w:hint="eastAsia"/>
        </w:rPr>
        <w:t>△</w:t>
      </w:r>
      <w:r w:rsidRPr="0033615C">
        <w:rPr>
          <w:rFonts w:hint="eastAsia"/>
          <w:i/>
        </w:rPr>
        <w:t>ABC</w:t>
      </w:r>
      <w:r>
        <w:t>与</w:t>
      </w:r>
      <w:r>
        <w:rPr>
          <w:rFonts w:hint="eastAsia"/>
        </w:rPr>
        <w:t>△</w:t>
      </w:r>
      <w:r w:rsidRPr="0033615C">
        <w:rPr>
          <w:rFonts w:hint="eastAsia"/>
          <w:i/>
        </w:rPr>
        <w:t>A</w:t>
      </w:r>
      <w:r>
        <w:rPr>
          <w:rFonts w:hint="eastAsia"/>
          <w:i/>
        </w:rPr>
        <w:t>`</w:t>
      </w:r>
      <w:r w:rsidRPr="0033615C">
        <w:rPr>
          <w:rFonts w:hint="eastAsia"/>
          <w:i/>
        </w:rPr>
        <w:t>B</w:t>
      </w:r>
      <w:r>
        <w:rPr>
          <w:rFonts w:hint="eastAsia"/>
          <w:i/>
        </w:rPr>
        <w:t>`</w:t>
      </w:r>
      <w:r w:rsidRPr="0033615C">
        <w:rPr>
          <w:rFonts w:hint="eastAsia"/>
          <w:i/>
        </w:rPr>
        <w:t>C</w:t>
      </w:r>
      <w:r>
        <w:rPr>
          <w:rFonts w:hint="eastAsia"/>
          <w:i/>
        </w:rPr>
        <w:t>`</w:t>
      </w:r>
      <w:r w:rsidR="00F96A07">
        <w:t>为位似图形，则位似中心的坐标为</w:t>
      </w:r>
      <w:r w:rsidR="0012620C">
        <w:rPr>
          <w:rFonts w:hint="eastAsia"/>
        </w:rPr>
        <w:t>________</w:t>
      </w:r>
      <w:r w:rsidR="00F96A07">
        <w:t>．</w:t>
      </w:r>
    </w:p>
    <w:p w:rsidR="00294AF4" w:rsidRDefault="00294AF4">
      <w:pPr>
        <w:spacing w:line="360" w:lineRule="auto"/>
        <w:jc w:val="left"/>
        <w:textAlignment w:val="center"/>
      </w:pPr>
    </w:p>
    <w:p w:rsidR="00294AF4" w:rsidRDefault="0012620C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526915</wp:posOffset>
            </wp:positionH>
            <wp:positionV relativeFrom="paragraph">
              <wp:posOffset>129540</wp:posOffset>
            </wp:positionV>
            <wp:extent cx="1016000" cy="1104900"/>
            <wp:effectExtent l="19050" t="0" r="0" b="0"/>
            <wp:wrapSquare wrapText="bothSides"/>
            <wp:docPr id="100027" name="" descr="@@@84ae6b4f-3055-47fa-9522-ff19b29e93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t>14</w:t>
      </w:r>
      <w:r w:rsidR="00F96A07">
        <w:t>．如图，在边长为</w:t>
      </w:r>
      <w:r w:rsidR="00F96A07">
        <w:t>8</w:t>
      </w:r>
      <w:r w:rsidR="00F96A07">
        <w:t>的等边三角形</w:t>
      </w:r>
      <w:r w:rsidR="00294AF4">
        <w:object w:dxaOrig="559" w:dyaOrig="280">
          <v:shape id="_x0000_i1114" type="#_x0000_t75" alt="eqId7bef5239ddbb0972700ce01daf9ee7cf" style="width:24.5pt;height:12.5pt" o:ole="">
            <v:imagedata r:id="rId184" o:title="eqId7bef5239ddbb0972700ce01daf9ee7cf"/>
          </v:shape>
          <o:OLEObject Type="Embed" ProgID="Equation.DSMT4" ShapeID="_x0000_i1114" DrawAspect="Content" ObjectID="_1778585330" r:id="rId185"/>
        </w:object>
      </w:r>
      <w:r w:rsidR="00F96A07">
        <w:t>中，点</w:t>
      </w:r>
      <w:r w:rsidR="00294AF4">
        <w:object w:dxaOrig="260" w:dyaOrig="260">
          <v:shape id="_x0000_i1115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1115" DrawAspect="Content" ObjectID="_1778585331" r:id="rId186"/>
        </w:object>
      </w:r>
      <w:r w:rsidR="00F96A07">
        <w:t>在</w:t>
      </w:r>
      <w:r w:rsidR="00294AF4">
        <w:object w:dxaOrig="419" w:dyaOrig="280">
          <v:shape id="_x0000_i1116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1116" DrawAspect="Content" ObjectID="_1778585332" r:id="rId187"/>
        </w:object>
      </w:r>
      <w:r w:rsidR="00F96A07">
        <w:t>上，且</w:t>
      </w:r>
      <w:r w:rsidR="00294AF4">
        <w:object w:dxaOrig="680" w:dyaOrig="260">
          <v:shape id="_x0000_i1117" type="#_x0000_t75" alt="eqId833cfda415649b832cc136caed392753" style="width:30pt;height:11.5pt" o:ole="">
            <v:imagedata r:id="rId188" o:title="eqId833cfda415649b832cc136caed392753"/>
          </v:shape>
          <o:OLEObject Type="Embed" ProgID="Equation.DSMT4" ShapeID="_x0000_i1117" DrawAspect="Content" ObjectID="_1778585333" r:id="rId189"/>
        </w:object>
      </w:r>
      <w:r w:rsidR="00F96A07">
        <w:t>，点</w:t>
      </w:r>
      <w:r w:rsidR="00294AF4">
        <w:object w:dxaOrig="240" w:dyaOrig="260">
          <v:shape id="_x0000_i1118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118" DrawAspect="Content" ObjectID="_1778585334" r:id="rId190"/>
        </w:object>
      </w:r>
      <w:r w:rsidR="00F96A07">
        <w:t>在</w:t>
      </w:r>
      <w:r w:rsidR="00294AF4">
        <w:object w:dxaOrig="400" w:dyaOrig="260">
          <v:shape id="_x0000_i1119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119" DrawAspect="Content" ObjectID="_1778585335" r:id="rId191"/>
        </w:object>
      </w:r>
      <w:r w:rsidR="00F96A07">
        <w:t>上（不与点</w:t>
      </w:r>
      <w:r w:rsidR="00294AF4">
        <w:object w:dxaOrig="240" w:dyaOrig="240">
          <v:shape id="_x0000_i1120" type="#_x0000_t75" alt="eqId5963abe8f421bd99a2aaa94831a951e9" style="width:10.5pt;height:10.5pt" o:ole="">
            <v:imagedata r:id="rId192" o:title="eqId5963abe8f421bd99a2aaa94831a951e9"/>
          </v:shape>
          <o:OLEObject Type="Embed" ProgID="Equation.DSMT4" ShapeID="_x0000_i1120" DrawAspect="Content" ObjectID="_1778585336" r:id="rId193"/>
        </w:object>
      </w:r>
      <w:r w:rsidR="00F96A07">
        <w:t>、</w:t>
      </w:r>
      <w:r w:rsidR="00294AF4">
        <w:object w:dxaOrig="220" w:dyaOrig="240">
          <v:shape id="_x0000_i1121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121" DrawAspect="Content" ObjectID="_1778585337" r:id="rId194"/>
        </w:object>
      </w:r>
      <w:r w:rsidR="00F96A07">
        <w:t>重合），连接</w:t>
      </w:r>
      <w:r w:rsidR="00294AF4">
        <w:object w:dxaOrig="419" w:dyaOrig="260">
          <v:shape id="_x0000_i1122" type="#_x0000_t75" alt="eqIde6e490f703eb6c9bb1278c78ebc2d661" style="width:18.5pt;height:11pt" o:ole="">
            <v:imagedata r:id="rId195" o:title="eqIde6e490f703eb6c9bb1278c78ebc2d661"/>
          </v:shape>
          <o:OLEObject Type="Embed" ProgID="Equation.DSMT4" ShapeID="_x0000_i1122" DrawAspect="Content" ObjectID="_1778585338" r:id="rId196"/>
        </w:object>
      </w:r>
      <w:r w:rsidR="00F96A07">
        <w:t>，把三角形</w:t>
      </w:r>
      <w:r w:rsidR="00294AF4">
        <w:object w:dxaOrig="580" w:dyaOrig="260">
          <v:shape id="_x0000_i1123" type="#_x0000_t75" alt="eqIdb9a32bd7a1b78b5a0ec562c4025aea8c" style="width:25.5pt;height:11pt" o:ole="">
            <v:imagedata r:id="rId197" o:title="eqIdb9a32bd7a1b78b5a0ec562c4025aea8c"/>
          </v:shape>
          <o:OLEObject Type="Embed" ProgID="Equation.DSMT4" ShapeID="_x0000_i1123" DrawAspect="Content" ObjectID="_1778585339" r:id="rId198"/>
        </w:object>
      </w:r>
      <w:r w:rsidR="00F96A07">
        <w:t>沿</w:t>
      </w:r>
      <w:r w:rsidR="00294AF4">
        <w:object w:dxaOrig="419" w:dyaOrig="260">
          <v:shape id="_x0000_i1124" type="#_x0000_t75" alt="eqIde6e490f703eb6c9bb1278c78ebc2d661" style="width:18.5pt;height:11pt" o:ole="">
            <v:imagedata r:id="rId195" o:title="eqIde6e490f703eb6c9bb1278c78ebc2d661"/>
          </v:shape>
          <o:OLEObject Type="Embed" ProgID="Equation.DSMT4" ShapeID="_x0000_i1124" DrawAspect="Content" ObjectID="_1778585340" r:id="rId199"/>
        </w:object>
      </w:r>
      <w:r w:rsidR="00F96A07">
        <w:t>折叠，当点</w:t>
      </w:r>
      <w:r w:rsidR="00294AF4">
        <w:object w:dxaOrig="240" w:dyaOrig="240">
          <v:shape id="_x0000_i1125" type="#_x0000_t75" alt="eqId5963abe8f421bd99a2aaa94831a951e9" style="width:10.5pt;height:10.5pt" o:ole="">
            <v:imagedata r:id="rId192" o:title="eqId5963abe8f421bd99a2aaa94831a951e9"/>
          </v:shape>
          <o:OLEObject Type="Embed" ProgID="Equation.DSMT4" ShapeID="_x0000_i1125" DrawAspect="Content" ObjectID="_1778585341" r:id="rId200"/>
        </w:object>
      </w:r>
      <w:r w:rsidR="00F96A07">
        <w:t>的对应点</w:t>
      </w:r>
      <w:r w:rsidR="00294AF4">
        <w:object w:dxaOrig="260" w:dyaOrig="260">
          <v:shape id="_x0000_i1126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126" DrawAspect="Content" ObjectID="_1778585342" r:id="rId201"/>
        </w:object>
      </w:r>
      <w:r w:rsidR="00F96A07">
        <w:t>落在等边三角形</w:t>
      </w:r>
      <w:r w:rsidR="00294AF4">
        <w:object w:dxaOrig="559" w:dyaOrig="280">
          <v:shape id="_x0000_i1127" type="#_x0000_t75" alt="eqId7bef5239ddbb0972700ce01daf9ee7cf" style="width:24.5pt;height:12.5pt" o:ole="">
            <v:imagedata r:id="rId184" o:title="eqId7bef5239ddbb0972700ce01daf9ee7cf"/>
          </v:shape>
          <o:OLEObject Type="Embed" ProgID="Equation.DSMT4" ShapeID="_x0000_i1127" DrawAspect="Content" ObjectID="_1778585343" r:id="rId202"/>
        </w:object>
      </w:r>
      <w:r w:rsidR="00F96A07">
        <w:t>的边上时，</w:t>
      </w:r>
      <w:r w:rsidR="00294AF4">
        <w:object w:dxaOrig="400" w:dyaOrig="260">
          <v:shape id="_x0000_i1128" type="#_x0000_t75" alt="eqId68a83fdd2ba72a2dba0b6b10bb3e06b9" style="width:17.5pt;height:11pt" o:ole="">
            <v:imagedata r:id="rId203" o:title="eqId68a83fdd2ba72a2dba0b6b10bb3e06b9"/>
          </v:shape>
          <o:OLEObject Type="Embed" ProgID="Equation.DSMT4" ShapeID="_x0000_i1128" DrawAspect="Content" ObjectID="_1778585344" r:id="rId204"/>
        </w:object>
      </w:r>
      <w:r w:rsidR="00F96A07">
        <w:t>的长为</w:t>
      </w:r>
      <w:r>
        <w:rPr>
          <w:rFonts w:hint="eastAsia"/>
        </w:rPr>
        <w:t>________</w:t>
      </w:r>
      <w:r w:rsidR="00F96A07">
        <w:t>．</w:t>
      </w:r>
    </w:p>
    <w:p w:rsidR="00294AF4" w:rsidRDefault="00294AF4">
      <w:pPr>
        <w:spacing w:line="360" w:lineRule="auto"/>
        <w:textAlignment w:val="center"/>
      </w:pPr>
    </w:p>
    <w:p w:rsidR="00294AF4" w:rsidRDefault="0012620C">
      <w:pPr>
        <w:spacing w:line="360" w:lineRule="auto"/>
        <w:jc w:val="left"/>
        <w:textAlignment w:val="center"/>
        <w:rPr>
          <w:b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615815</wp:posOffset>
            </wp:positionH>
            <wp:positionV relativeFrom="paragraph">
              <wp:posOffset>140970</wp:posOffset>
            </wp:positionV>
            <wp:extent cx="1008380" cy="781050"/>
            <wp:effectExtent l="19050" t="0" r="1270" b="0"/>
            <wp:wrapSquare wrapText="bothSides"/>
            <wp:docPr id="100029" name="" descr="@@@d2c21355-263a-478a-a7bb-4fea05fe8d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838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t>15</w:t>
      </w:r>
      <w:r w:rsidR="00F96A07">
        <w:t>．如图，矩形</w:t>
      </w:r>
      <w:r w:rsidR="00294AF4">
        <w:object w:dxaOrig="720" w:dyaOrig="280">
          <v:shape id="_x0000_i1129" type="#_x0000_t75" alt="eqId411b38a18046fea8e9fab1f9f9b80a5f" style="width:31.5pt;height:13pt" o:ole="">
            <v:imagedata r:id="rId140" o:title="eqId411b38a18046fea8e9fab1f9f9b80a5f"/>
          </v:shape>
          <o:OLEObject Type="Embed" ProgID="Equation.DSMT4" ShapeID="_x0000_i1129" DrawAspect="Content" ObjectID="_1778585345" r:id="rId206"/>
        </w:object>
      </w:r>
      <w:r w:rsidR="00F96A07">
        <w:t>中，</w:t>
      </w:r>
      <w:r w:rsidR="00294AF4">
        <w:object w:dxaOrig="660" w:dyaOrig="260">
          <v:shape id="_x0000_i1130" type="#_x0000_t75" alt="eqIdefc6e4b936d7a800e839a30c3839574d" style="width:29pt;height:11pt" o:ole="">
            <v:imagedata r:id="rId207" o:title="eqIdefc6e4b936d7a800e839a30c3839574d"/>
          </v:shape>
          <o:OLEObject Type="Embed" ProgID="Equation.DSMT4" ShapeID="_x0000_i1130" DrawAspect="Content" ObjectID="_1778585346" r:id="rId208"/>
        </w:object>
      </w:r>
      <w:r w:rsidR="00F96A07">
        <w:t>，</w:t>
      </w:r>
      <w:r w:rsidR="00294AF4">
        <w:object w:dxaOrig="760" w:dyaOrig="280">
          <v:shape id="_x0000_i1131" type="#_x0000_t75" alt="eqIde65a3e478bb87d094e3a0af30dd10ae8" style="width:33.5pt;height:12.5pt" o:ole="">
            <v:imagedata r:id="rId209" o:title="eqIde65a3e478bb87d094e3a0af30dd10ae8"/>
          </v:shape>
          <o:OLEObject Type="Embed" ProgID="Equation.DSMT4" ShapeID="_x0000_i1131" DrawAspect="Content" ObjectID="_1778585347" r:id="rId210"/>
        </w:object>
      </w:r>
      <w:r w:rsidR="00F96A07">
        <w:t>，点</w:t>
      </w:r>
      <w:r w:rsidR="00F96A07">
        <w:rPr>
          <w:rFonts w:eastAsia="Times New Roman"/>
          <w:i/>
        </w:rPr>
        <w:t>E</w:t>
      </w:r>
      <w:r w:rsidR="00F96A07">
        <w:t>，</w:t>
      </w:r>
      <w:r w:rsidR="00F96A07">
        <w:rPr>
          <w:rFonts w:eastAsia="Times New Roman"/>
          <w:i/>
        </w:rPr>
        <w:t>F</w:t>
      </w:r>
      <w:r w:rsidR="00F96A07">
        <w:t>将对角线</w:t>
      </w:r>
      <w:r w:rsidR="00294AF4">
        <w:object w:dxaOrig="419" w:dyaOrig="280">
          <v:shape id="_x0000_i1132" type="#_x0000_t75" alt="eqIde1a9c6a736e6eac98a676fa3232db5a5" style="width:18.5pt;height:12.5pt" o:ole="">
            <v:imagedata r:id="rId79" o:title="eqIde1a9c6a736e6eac98a676fa3232db5a5"/>
          </v:shape>
          <o:OLEObject Type="Embed" ProgID="Equation.DSMT4" ShapeID="_x0000_i1132" DrawAspect="Content" ObjectID="_1778585348" r:id="rId211"/>
        </w:object>
      </w:r>
      <w:r w:rsidR="00F96A07">
        <w:t>三等分，点</w:t>
      </w:r>
      <w:r w:rsidR="00F96A07">
        <w:rPr>
          <w:rFonts w:eastAsia="Times New Roman"/>
          <w:i/>
        </w:rPr>
        <w:t>P</w:t>
      </w:r>
      <w:r w:rsidR="00F96A07">
        <w:t>是矩形</w:t>
      </w:r>
      <w:r w:rsidR="00294AF4">
        <w:object w:dxaOrig="720" w:dyaOrig="280">
          <v:shape id="_x0000_i1133" type="#_x0000_t75" alt="eqId411b38a18046fea8e9fab1f9f9b80a5f" style="width:31.5pt;height:13pt" o:ole="">
            <v:imagedata r:id="rId140" o:title="eqId411b38a18046fea8e9fab1f9f9b80a5f"/>
          </v:shape>
          <o:OLEObject Type="Embed" ProgID="Equation.DSMT4" ShapeID="_x0000_i1133" DrawAspect="Content" ObjectID="_1778585349" r:id="rId212"/>
        </w:object>
      </w:r>
      <w:r w:rsidR="00F96A07">
        <w:t>边上的动点．则</w:t>
      </w:r>
      <w:r w:rsidR="00294AF4">
        <w:object w:dxaOrig="920" w:dyaOrig="260">
          <v:shape id="_x0000_i1134" type="#_x0000_t75" alt="eqId3bce17597a7a6a83cd4287d424db6b56" style="width:40.5pt;height:11.5pt" o:ole="">
            <v:imagedata r:id="rId213" o:title="eqId3bce17597a7a6a83cd4287d424db6b56"/>
          </v:shape>
          <o:OLEObject Type="Embed" ProgID="Equation.DSMT4" ShapeID="_x0000_i1134" DrawAspect="Content" ObjectID="_1778585350" r:id="rId214"/>
        </w:object>
      </w:r>
      <w:r w:rsidR="00F96A07">
        <w:t>的最小值为</w:t>
      </w:r>
      <w:r>
        <w:rPr>
          <w:rFonts w:hint="eastAsia"/>
        </w:rPr>
        <w:t>________</w:t>
      </w:r>
      <w:r w:rsidR="00F96A07">
        <w:rPr>
          <w:b/>
        </w:rPr>
        <w:t>.</w:t>
      </w:r>
    </w:p>
    <w:p w:rsidR="00294AF4" w:rsidRDefault="00294AF4">
      <w:pPr>
        <w:spacing w:line="360" w:lineRule="auto"/>
        <w:textAlignment w:val="center"/>
        <w:rPr>
          <w:b/>
        </w:rPr>
      </w:pPr>
    </w:p>
    <w:p w:rsidR="00294AF4" w:rsidRDefault="0012620C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584065</wp:posOffset>
            </wp:positionH>
            <wp:positionV relativeFrom="paragraph">
              <wp:posOffset>106680</wp:posOffset>
            </wp:positionV>
            <wp:extent cx="1143000" cy="1168400"/>
            <wp:effectExtent l="19050" t="0" r="0" b="0"/>
            <wp:wrapSquare wrapText="bothSides"/>
            <wp:docPr id="100031" name="" descr="@@@24d2efad-edec-4a95-8b63-62f4a5ca4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t>16</w:t>
      </w:r>
      <w:r w:rsidR="00F96A07">
        <w:t>．如图，反比例函数</w:t>
      </w:r>
      <w:r w:rsidR="00294AF4">
        <w:object w:dxaOrig="1140" w:dyaOrig="560">
          <v:shape id="_x0000_i1135" type="#_x0000_t75" alt="eqId03517310ea1e913f709753592ac65ffd" style="width:50pt;height:24.5pt" o:ole="">
            <v:imagedata r:id="rId216" o:title="eqId03517310ea1e913f709753592ac65ffd"/>
          </v:shape>
          <o:OLEObject Type="Embed" ProgID="Equation.DSMT4" ShapeID="_x0000_i1135" DrawAspect="Content" ObjectID="_1778585351" r:id="rId217"/>
        </w:object>
      </w:r>
      <w:r w:rsidR="00F96A07">
        <w:t>的图像如图，点</w:t>
      </w:r>
      <w:r w:rsidR="00294AF4">
        <w:object w:dxaOrig="220" w:dyaOrig="240">
          <v:shape id="_x0000_i1136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136" DrawAspect="Content" ObjectID="_1778585352" r:id="rId218"/>
        </w:object>
      </w:r>
      <w:r w:rsidR="00F96A07">
        <w:t>在图像上，连接</w:t>
      </w:r>
      <w:r w:rsidR="00294AF4">
        <w:object w:dxaOrig="400" w:dyaOrig="280">
          <v:shape id="_x0000_i1137" type="#_x0000_t75" alt="eqIdb90e0f35eda1a729fed485f83da5ea9d" style="width:17.5pt;height:13pt" o:ole="">
            <v:imagedata r:id="rId219" o:title="eqIdb90e0f35eda1a729fed485f83da5ea9d"/>
          </v:shape>
          <o:OLEObject Type="Embed" ProgID="Equation.DSMT4" ShapeID="_x0000_i1137" DrawAspect="Content" ObjectID="_1778585353" r:id="rId220"/>
        </w:object>
      </w:r>
      <w:r w:rsidR="00F96A07">
        <w:t>并延长到点</w:t>
      </w:r>
      <w:r w:rsidR="00294AF4">
        <w:object w:dxaOrig="240" w:dyaOrig="240">
          <v:shape id="_x0000_i1138" type="#_x0000_t75" alt="eqId5963abe8f421bd99a2aaa94831a951e9" style="width:10.5pt;height:10.5pt" o:ole="">
            <v:imagedata r:id="rId192" o:title="eqId5963abe8f421bd99a2aaa94831a951e9"/>
          </v:shape>
          <o:OLEObject Type="Embed" ProgID="Equation.DSMT4" ShapeID="_x0000_i1138" DrawAspect="Content" ObjectID="_1778585354" r:id="rId221"/>
        </w:object>
      </w:r>
      <w:r w:rsidR="00F96A07">
        <w:t>，使</w:t>
      </w:r>
      <w:r w:rsidR="00294AF4">
        <w:object w:dxaOrig="1080" w:dyaOrig="280">
          <v:shape id="_x0000_i1139" type="#_x0000_t75" alt="eqId79c7ea68a89921771458e3eebc447146" style="width:47.5pt;height:12.5pt" o:ole="">
            <v:imagedata r:id="rId222" o:title="eqId79c7ea68a89921771458e3eebc447146"/>
          </v:shape>
          <o:OLEObject Type="Embed" ProgID="Equation.DSMT4" ShapeID="_x0000_i1139" DrawAspect="Content" ObjectID="_1778585355" r:id="rId223"/>
        </w:object>
      </w:r>
      <w:r w:rsidR="00F96A07">
        <w:t>，过点</w:t>
      </w:r>
      <w:r w:rsidR="00294AF4">
        <w:object w:dxaOrig="240" w:dyaOrig="240">
          <v:shape id="_x0000_i1140" type="#_x0000_t75" alt="eqId5963abe8f421bd99a2aaa94831a951e9" style="width:10.5pt;height:10.5pt" o:ole="">
            <v:imagedata r:id="rId192" o:title="eqId5963abe8f421bd99a2aaa94831a951e9"/>
          </v:shape>
          <o:OLEObject Type="Embed" ProgID="Equation.DSMT4" ShapeID="_x0000_i1140" DrawAspect="Content" ObjectID="_1778585356" r:id="rId224"/>
        </w:object>
      </w:r>
      <w:r w:rsidR="00F96A07">
        <w:t>作</w:t>
      </w:r>
      <w:r w:rsidR="00294AF4">
        <w:object w:dxaOrig="840" w:dyaOrig="320">
          <v:shape id="_x0000_i1141" type="#_x0000_t75" alt="eqId44f039f9bc9a11c801ae35be7de4115d" style="width:37pt;height:14pt" o:ole="">
            <v:imagedata r:id="rId225" o:title="eqId44f039f9bc9a11c801ae35be7de4115d"/>
          </v:shape>
          <o:OLEObject Type="Embed" ProgID="Equation.DSMT4" ShapeID="_x0000_i1141" DrawAspect="Content" ObjectID="_1778585357" r:id="rId226"/>
        </w:object>
      </w:r>
      <w:r w:rsidR="00F96A07">
        <w:t>轴，交</w:t>
      </w:r>
      <w:r w:rsidR="00294AF4">
        <w:object w:dxaOrig="1140" w:dyaOrig="560">
          <v:shape id="_x0000_i1142" type="#_x0000_t75" alt="eqId03517310ea1e913f709753592ac65ffd" style="width:50pt;height:24.5pt" o:ole="">
            <v:imagedata r:id="rId216" o:title="eqId03517310ea1e913f709753592ac65ffd"/>
          </v:shape>
          <o:OLEObject Type="Embed" ProgID="Equation.DSMT4" ShapeID="_x0000_i1142" DrawAspect="Content" ObjectID="_1778585358" r:id="rId227"/>
        </w:object>
      </w:r>
      <w:r w:rsidR="00F96A07">
        <w:t>的图像于点</w:t>
      </w:r>
      <w:r w:rsidR="00294AF4">
        <w:object w:dxaOrig="243" w:dyaOrig="284">
          <v:shape id="_x0000_i1143" type="#_x0000_t75" alt="eqIdc5db41a1f31d6baee7c69990811edb9f" style="width:10.5pt;height:13pt" o:ole="">
            <v:imagedata r:id="rId228" o:title="eqIdc5db41a1f31d6baee7c69990811edb9f"/>
          </v:shape>
          <o:OLEObject Type="Embed" ProgID="Equation.DSMT4" ShapeID="_x0000_i1143" DrawAspect="Content" ObjectID="_1778585359" r:id="rId229"/>
        </w:object>
      </w:r>
      <w:r w:rsidR="00F96A07">
        <w:t>，连接</w:t>
      </w:r>
      <w:r w:rsidR="00294AF4">
        <w:object w:dxaOrig="1520" w:dyaOrig="360">
          <v:shape id="_x0000_i1144" type="#_x0000_t75" alt="eqIdc9aa0c3b0f4cfffa72da58ea34d57ab8" style="width:67pt;height:16pt" o:ole="">
            <v:imagedata r:id="rId230" o:title="eqIdc9aa0c3b0f4cfffa72da58ea34d57ab8"/>
          </v:shape>
          <o:OLEObject Type="Embed" ProgID="Equation.DSMT4" ShapeID="_x0000_i1144" DrawAspect="Content" ObjectID="_1778585360" r:id="rId231"/>
        </w:object>
      </w:r>
      <w:r w:rsidR="00F96A07">
        <w:t>，则</w:t>
      </w:r>
      <w:r w:rsidR="00294AF4">
        <w:object w:dxaOrig="360" w:dyaOrig="260">
          <v:shape id="_x0000_i1145" type="#_x0000_t75" alt="eqIddd707b69a11f8de5566f23c1a2a9ff5a" style="width:16pt;height:11pt" o:ole="">
            <v:imagedata r:id="rId232" o:title="eqIddd707b69a11f8de5566f23c1a2a9ff5a"/>
          </v:shape>
          <o:OLEObject Type="Embed" ProgID="Equation.DSMT4" ShapeID="_x0000_i1145" DrawAspect="Content" ObjectID="_1778585361" r:id="rId233"/>
        </w:object>
      </w:r>
      <w:r>
        <w:rPr>
          <w:rFonts w:hint="eastAsia"/>
        </w:rPr>
        <w:t>________</w:t>
      </w:r>
      <w:r w:rsidR="00F96A07">
        <w:t>．</w:t>
      </w:r>
    </w:p>
    <w:p w:rsidR="00294AF4" w:rsidRDefault="00294AF4">
      <w:pPr>
        <w:spacing w:line="360" w:lineRule="auto"/>
        <w:jc w:val="left"/>
        <w:textAlignment w:val="center"/>
      </w:pPr>
    </w:p>
    <w:p w:rsidR="00294AF4" w:rsidRDefault="0012620C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506595</wp:posOffset>
            </wp:positionH>
            <wp:positionV relativeFrom="paragraph">
              <wp:posOffset>114300</wp:posOffset>
            </wp:positionV>
            <wp:extent cx="1117600" cy="895350"/>
            <wp:effectExtent l="19050" t="0" r="6350" b="0"/>
            <wp:wrapSquare wrapText="bothSides"/>
            <wp:docPr id="100033" name="" descr="@@@a13dde5b-1b2e-4101-bb65-b4b996812e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76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t>17</w:t>
      </w:r>
      <w:r w:rsidR="00F96A07">
        <w:t>．如图，在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BC</w:t>
      </w:r>
      <w:r w:rsidR="00F96A07">
        <w:t>中，</w:t>
      </w:r>
      <w:r w:rsidR="00294AF4">
        <w:object w:dxaOrig="1499" w:dyaOrig="360">
          <v:shape id="_x0000_i1146" type="#_x0000_t75" alt="eqIdc5ae8a050d7159d4296c2409e5bc0bf8" style="width:66pt;height:16pt" o:ole="">
            <v:imagedata r:id="rId235" o:title="eqIdc5ae8a050d7159d4296c2409e5bc0bf8"/>
          </v:shape>
          <o:OLEObject Type="Embed" ProgID="Equation.DSMT4" ShapeID="_x0000_i1146" DrawAspect="Content" ObjectID="_1778585362" r:id="rId236"/>
        </w:object>
      </w:r>
      <w:r w:rsidR="00F96A07">
        <w:t>，</w:t>
      </w:r>
      <w:r w:rsidR="00294AF4">
        <w:object w:dxaOrig="760" w:dyaOrig="280">
          <v:shape id="_x0000_i1147" type="#_x0000_t75" alt="eqIde65a3e478bb87d094e3a0af30dd10ae8" style="width:33.5pt;height:12.5pt" o:ole="">
            <v:imagedata r:id="rId209" o:title="eqIde65a3e478bb87d094e3a0af30dd10ae8"/>
          </v:shape>
          <o:OLEObject Type="Embed" ProgID="Equation.DSMT4" ShapeID="_x0000_i1147" DrawAspect="Content" ObjectID="_1778585363" r:id="rId237"/>
        </w:object>
      </w:r>
      <w:r w:rsidR="00F96A07">
        <w:t>，</w:t>
      </w:r>
      <w:r w:rsidR="00F96A07">
        <w:rPr>
          <w:rFonts w:eastAsia="Times New Roman"/>
          <w:i/>
        </w:rPr>
        <w:t>D</w:t>
      </w:r>
      <w:r w:rsidR="00F96A07">
        <w:t>为边</w:t>
      </w:r>
      <w:r w:rsidR="00294AF4">
        <w:object w:dxaOrig="400" w:dyaOrig="260">
          <v:shape id="_x0000_i1148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148" DrawAspect="Content" ObjectID="_1778585364" r:id="rId238"/>
        </w:object>
      </w:r>
      <w:r w:rsidR="00F96A07">
        <w:t>上一动点（不与点</w:t>
      </w:r>
      <w:r w:rsidR="00F96A07">
        <w:rPr>
          <w:rFonts w:eastAsia="Times New Roman"/>
          <w:i/>
        </w:rPr>
        <w:t>B</w:t>
      </w:r>
      <w:r w:rsidR="00F96A07">
        <w:t>重合），以</w:t>
      </w:r>
      <w:r w:rsidR="00294AF4">
        <w:object w:dxaOrig="400" w:dyaOrig="280">
          <v:shape id="_x0000_i1149" type="#_x0000_t75" alt="eqId9d78abbad68bbbf12af10cd40ef4c353" style="width:17.5pt;height:11.5pt" o:ole="">
            <v:imagedata r:id="rId239" o:title="eqId9d78abbad68bbbf12af10cd40ef4c353"/>
          </v:shape>
          <o:OLEObject Type="Embed" ProgID="Equation.DSMT4" ShapeID="_x0000_i1149" DrawAspect="Content" ObjectID="_1778585365" r:id="rId240"/>
        </w:object>
      </w:r>
      <w:r w:rsidR="00F96A07">
        <w:t>为边作正方形</w:t>
      </w:r>
      <w:r w:rsidR="00294AF4">
        <w:object w:dxaOrig="721" w:dyaOrig="280">
          <v:shape id="_x0000_i1150" type="#_x0000_t75" alt="eqIdb32c05247f6998d7a70d31d13be4148c" style="width:31.5pt;height:12pt" o:ole="">
            <v:imagedata r:id="rId241" o:title="eqIdb32c05247f6998d7a70d31d13be4148c"/>
          </v:shape>
          <o:OLEObject Type="Embed" ProgID="Equation.DSMT4" ShapeID="_x0000_i1150" DrawAspect="Content" ObjectID="_1778585366" r:id="rId242"/>
        </w:object>
      </w:r>
      <w:r w:rsidR="00F96A07">
        <w:t>，连接</w:t>
      </w:r>
      <w:r w:rsidR="00294AF4">
        <w:object w:dxaOrig="360" w:dyaOrig="240">
          <v:shape id="_x0000_i1151" type="#_x0000_t75" alt="eqId85c4bdfb0db1e31e8459df1d15f9ab55" style="width:16pt;height:10.5pt" o:ole="">
            <v:imagedata r:id="rId15" o:title="eqId85c4bdfb0db1e31e8459df1d15f9ab55"/>
          </v:shape>
          <o:OLEObject Type="Embed" ProgID="Equation.DSMT4" ShapeID="_x0000_i1151" DrawAspect="Content" ObjectID="_1778585367" r:id="rId243"/>
        </w:object>
      </w:r>
      <w:r w:rsidR="00F96A07">
        <w:t>，则当</w:t>
      </w:r>
      <w:r w:rsidR="00294AF4">
        <w:object w:dxaOrig="680" w:dyaOrig="260">
          <v:shape id="_x0000_i1152" type="#_x0000_t75" alt="eqId1f2281cb6df0c3c518ce5ed19a02b57e" style="width:30pt;height:11pt" o:ole="">
            <v:imagedata r:id="rId244" o:title="eqId1f2281cb6df0c3c518ce5ed19a02b57e"/>
          </v:shape>
          <o:OLEObject Type="Embed" ProgID="Equation.DSMT4" ShapeID="_x0000_i1152" DrawAspect="Content" ObjectID="_1778585368" r:id="rId245"/>
        </w:object>
      </w:r>
      <w:r w:rsidR="00F96A07">
        <w:t>的面积最大时，</w:t>
      </w:r>
      <w:r w:rsidR="00294AF4">
        <w:object w:dxaOrig="419" w:dyaOrig="260">
          <v:shape id="_x0000_i1153" type="#_x0000_t75" alt="eqId03902478df1a55bc99703210bccab910" style="width:18.5pt;height:11pt" o:ole="">
            <v:imagedata r:id="rId13" o:title="eqId03902478df1a55bc99703210bccab910"/>
          </v:shape>
          <o:OLEObject Type="Embed" ProgID="Equation.DSMT4" ShapeID="_x0000_i1153" DrawAspect="Content" ObjectID="_1778585369" r:id="rId246"/>
        </w:object>
      </w:r>
      <w:r w:rsidR="00F96A07">
        <w:t>的长为</w:t>
      </w:r>
      <w:r>
        <w:rPr>
          <w:rFonts w:hint="eastAsia"/>
        </w:rPr>
        <w:t>________</w:t>
      </w:r>
      <w:r w:rsidR="00F96A07">
        <w:t>．</w:t>
      </w:r>
    </w:p>
    <w:p w:rsidR="0012620C" w:rsidRDefault="0012620C">
      <w:pPr>
        <w:spacing w:line="360" w:lineRule="auto"/>
        <w:jc w:val="left"/>
        <w:textAlignment w:val="center"/>
      </w:pPr>
    </w:p>
    <w:p w:rsidR="00294AF4" w:rsidRDefault="00F96A07">
      <w:pPr>
        <w:spacing w:line="360" w:lineRule="auto"/>
        <w:jc w:val="left"/>
        <w:textAlignment w:val="center"/>
      </w:pPr>
      <w:r>
        <w:t>18</w:t>
      </w:r>
      <w:r>
        <w:t>．矩形</w:t>
      </w:r>
      <w:r w:rsidR="00294AF4">
        <w:object w:dxaOrig="720" w:dyaOrig="280">
          <v:shape id="_x0000_i1154" type="#_x0000_t75" alt="eqId411b38a18046fea8e9fab1f9f9b80a5f" style="width:31.5pt;height:13pt" o:ole="">
            <v:imagedata r:id="rId140" o:title="eqId411b38a18046fea8e9fab1f9f9b80a5f"/>
          </v:shape>
          <o:OLEObject Type="Embed" ProgID="Equation.DSMT4" ShapeID="_x0000_i1154" DrawAspect="Content" ObjectID="_1778585370" r:id="rId247"/>
        </w:object>
      </w:r>
      <w:r>
        <w:t>中，</w:t>
      </w:r>
      <w:r w:rsidR="00294AF4">
        <w:object w:dxaOrig="1479" w:dyaOrig="280">
          <v:shape id="_x0000_i1155" type="#_x0000_t75" alt="eqIdbd48b419c5a9cdb2de4671c1c7eb7b9e" style="width:65pt;height:12.5pt" o:ole="">
            <v:imagedata r:id="rId248" o:title="eqIdbd48b419c5a9cdb2de4671c1c7eb7b9e"/>
          </v:shape>
          <o:OLEObject Type="Embed" ProgID="Equation.DSMT4" ShapeID="_x0000_i1155" DrawAspect="Content" ObjectID="_1778585371" r:id="rId249"/>
        </w:object>
      </w:r>
      <w:r>
        <w:t>，</w:t>
      </w:r>
      <w:r w:rsidR="00294AF4">
        <w:object w:dxaOrig="240" w:dyaOrig="260">
          <v:shape id="_x0000_i1156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156" DrawAspect="Content" ObjectID="_1778585372" r:id="rId250"/>
        </w:object>
      </w:r>
      <w:r>
        <w:t>是</w:t>
      </w:r>
      <w:r w:rsidR="00294AF4">
        <w:object w:dxaOrig="400" w:dyaOrig="280">
          <v:shape id="_x0000_i1157" type="#_x0000_t75" alt="eqId9d78abbad68bbbf12af10cd40ef4c353" style="width:17.5pt;height:11.5pt" o:ole="">
            <v:imagedata r:id="rId239" o:title="eqId9d78abbad68bbbf12af10cd40ef4c353"/>
          </v:shape>
          <o:OLEObject Type="Embed" ProgID="Equation.DSMT4" ShapeID="_x0000_i1157" DrawAspect="Content" ObjectID="_1778585373" r:id="rId251"/>
        </w:object>
      </w:r>
      <w:r>
        <w:t>中点，</w:t>
      </w:r>
      <w:r w:rsidR="00294AF4">
        <w:object w:dxaOrig="940" w:dyaOrig="260">
          <v:shape id="_x0000_i1158" type="#_x0000_t75" alt="eqId187ed13a7bd532bd39af5e5ad7493a2c" style="width:41.5pt;height:11pt" o:ole="">
            <v:imagedata r:id="rId252" o:title="eqId187ed13a7bd532bd39af5e5ad7493a2c"/>
          </v:shape>
          <o:OLEObject Type="Embed" ProgID="Equation.DSMT4" ShapeID="_x0000_i1158" DrawAspect="Content" ObjectID="_1778585374" r:id="rId253"/>
        </w:object>
      </w:r>
      <w:r>
        <w:t>于</w:t>
      </w:r>
      <w:r w:rsidR="00294AF4">
        <w:object w:dxaOrig="260" w:dyaOrig="240">
          <v:shape id="_x0000_i1159" type="#_x0000_t75" alt="eqId73465a1f9aa03481295bf6bd3c6903ac" style="width:11.5pt;height:11pt" o:ole="">
            <v:imagedata r:id="rId254" o:title="eqId73465a1f9aa03481295bf6bd3c6903ac"/>
          </v:shape>
          <o:OLEObject Type="Embed" ProgID="Equation.DSMT4" ShapeID="_x0000_i1159" DrawAspect="Content" ObjectID="_1778585375" r:id="rId255"/>
        </w:object>
      </w:r>
      <w:r>
        <w:t>交</w:t>
      </w:r>
      <w:r w:rsidR="00294AF4">
        <w:object w:dxaOrig="400" w:dyaOrig="280">
          <v:shape id="_x0000_i1160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160" DrawAspect="Content" ObjectID="_1778585376" r:id="rId256"/>
        </w:object>
      </w:r>
      <w:r>
        <w:t>于</w:t>
      </w:r>
      <w:r w:rsidR="00294AF4">
        <w:object w:dxaOrig="260" w:dyaOrig="260">
          <v:shape id="_x0000_i1161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161" DrawAspect="Content" ObjectID="_1778585377" r:id="rId257"/>
        </w:object>
      </w:r>
      <w:r>
        <w:t>，连接</w:t>
      </w:r>
      <w:r w:rsidR="00294AF4">
        <w:object w:dxaOrig="460" w:dyaOrig="260">
          <v:shape id="_x0000_i1162" type="#_x0000_t75" alt="eqIdc7e4fa04825ac7d071968056322d88be" style="width:20pt;height:11pt" o:ole="">
            <v:imagedata r:id="rId258" o:title="eqIdc7e4fa04825ac7d071968056322d88be"/>
          </v:shape>
          <o:OLEObject Type="Embed" ProgID="Equation.DSMT4" ShapeID="_x0000_i1162" DrawAspect="Content" ObjectID="_1778585378" r:id="rId259"/>
        </w:object>
      </w:r>
      <w:r>
        <w:t>，下列结论中正确的是</w:t>
      </w:r>
      <w:r w:rsidR="0012620C">
        <w:rPr>
          <w:rFonts w:hint="eastAsia"/>
        </w:rPr>
        <w:t>________.</w:t>
      </w:r>
    </w:p>
    <w:p w:rsidR="00294AF4" w:rsidRDefault="0033615C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355465</wp:posOffset>
            </wp:positionH>
            <wp:positionV relativeFrom="paragraph">
              <wp:posOffset>219710</wp:posOffset>
            </wp:positionV>
            <wp:extent cx="1327150" cy="1079500"/>
            <wp:effectExtent l="19050" t="0" r="6350" b="0"/>
            <wp:wrapSquare wrapText="bothSides"/>
            <wp:docPr id="100035" name="" descr="@@@be5b1ea1-fbe6-4a75-8063-8c561554ce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715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t>①</w:t>
      </w:r>
      <w:r w:rsidR="00294AF4">
        <w:object w:dxaOrig="1719" w:dyaOrig="300">
          <v:shape id="_x0000_i1163" type="#_x0000_t75" alt="eqId4c98617ba0ee109785e5e490571cbafc" style="width:75.5pt;height:13pt" o:ole="">
            <v:imagedata r:id="rId261" o:title="eqId4c98617ba0ee109785e5e490571cbafc"/>
          </v:shape>
          <o:OLEObject Type="Embed" ProgID="Equation.DSMT4" ShapeID="_x0000_i1163" DrawAspect="Content" ObjectID="_1778585379" r:id="rId262"/>
        </w:object>
      </w:r>
      <w:r w:rsidR="00F96A07">
        <w:t>，</w:t>
      </w:r>
      <w:r w:rsidR="00F96A07">
        <w:t>②</w:t>
      </w:r>
      <w:r w:rsidR="00294AF4">
        <w:object w:dxaOrig="1040" w:dyaOrig="260">
          <v:shape id="_x0000_i1164" type="#_x0000_t75" alt="eqIdf27ad1745bbdc2c4866ac3af286a8e47" style="width:46pt;height:11pt" o:ole="">
            <v:imagedata r:id="rId263" o:title="eqIdf27ad1745bbdc2c4866ac3af286a8e47"/>
          </v:shape>
          <o:OLEObject Type="Embed" ProgID="Equation.DSMT4" ShapeID="_x0000_i1164" DrawAspect="Content" ObjectID="_1778585380" r:id="rId264"/>
        </w:object>
      </w:r>
      <w:r w:rsidR="00F96A07">
        <w:t>，</w:t>
      </w:r>
      <w:r w:rsidR="00F96A07">
        <w:t>③</w:t>
      </w:r>
      <w:r w:rsidR="00294AF4">
        <w:object w:dxaOrig="1639" w:dyaOrig="280">
          <v:shape id="_x0000_i1165" type="#_x0000_t75" alt="eqId410e6785012c5e123f3268b44d85613a" style="width:1in;height:12pt" o:ole="">
            <v:imagedata r:id="rId265" o:title="eqId410e6785012c5e123f3268b44d85613a"/>
          </v:shape>
          <o:OLEObject Type="Embed" ProgID="Equation.DSMT4" ShapeID="_x0000_i1165" DrawAspect="Content" ObjectID="_1778585381" r:id="rId266"/>
        </w:object>
      </w:r>
      <w:r w:rsidR="00F96A07">
        <w:t>，</w:t>
      </w:r>
      <w:r w:rsidR="00F96A07">
        <w:t>④</w:t>
      </w:r>
      <w:r w:rsidR="00294AF4">
        <w:object w:dxaOrig="1519" w:dyaOrig="280">
          <v:shape id="_x0000_i1166" type="#_x0000_t75" alt="eqId66ab910f558fb528a491b42cd0e7ae32" style="width:67pt;height:12.5pt" o:ole="">
            <v:imagedata r:id="rId267" o:title="eqId66ab910f558fb528a491b42cd0e7ae32"/>
          </v:shape>
          <o:OLEObject Type="Embed" ProgID="Equation.DSMT4" ShapeID="_x0000_i1166" DrawAspect="Content" ObjectID="_1778585382" r:id="rId268"/>
        </w:object>
      </w:r>
    </w:p>
    <w:p w:rsidR="0033615C" w:rsidRDefault="0033615C">
      <w:pPr>
        <w:jc w:val="left"/>
        <w:textAlignment w:val="center"/>
        <w:rPr>
          <w:rFonts w:ascii="宋体" w:hAnsi="宋体" w:cs="宋体" w:hint="eastAsia"/>
          <w:b/>
        </w:rPr>
      </w:pPr>
    </w:p>
    <w:p w:rsidR="0033615C" w:rsidRDefault="0033615C">
      <w:pPr>
        <w:jc w:val="left"/>
        <w:textAlignment w:val="center"/>
        <w:rPr>
          <w:rFonts w:ascii="宋体" w:hAnsi="宋体" w:cs="宋体" w:hint="eastAsia"/>
          <w:b/>
        </w:rPr>
      </w:pPr>
    </w:p>
    <w:p w:rsidR="0033615C" w:rsidRDefault="0033615C">
      <w:pPr>
        <w:jc w:val="left"/>
        <w:textAlignment w:val="center"/>
        <w:rPr>
          <w:rFonts w:ascii="宋体" w:hAnsi="宋体" w:cs="宋体" w:hint="eastAsia"/>
          <w:b/>
        </w:rPr>
      </w:pPr>
    </w:p>
    <w:p w:rsidR="0033615C" w:rsidRDefault="0033615C">
      <w:pPr>
        <w:jc w:val="left"/>
        <w:textAlignment w:val="center"/>
        <w:rPr>
          <w:rFonts w:ascii="宋体" w:hAnsi="宋体" w:cs="宋体" w:hint="eastAsia"/>
          <w:b/>
        </w:rPr>
      </w:pPr>
    </w:p>
    <w:p w:rsidR="0033615C" w:rsidRDefault="0033615C">
      <w:pPr>
        <w:jc w:val="left"/>
        <w:textAlignment w:val="center"/>
        <w:rPr>
          <w:rFonts w:ascii="宋体" w:hAnsi="宋体" w:cs="宋体" w:hint="eastAsia"/>
          <w:b/>
        </w:rPr>
      </w:pPr>
    </w:p>
    <w:p w:rsidR="00294AF4" w:rsidRDefault="00F96A07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三、解答题</w:t>
      </w:r>
    </w:p>
    <w:p w:rsidR="00294AF4" w:rsidRDefault="00F96A07">
      <w:pPr>
        <w:spacing w:line="360" w:lineRule="auto"/>
        <w:jc w:val="left"/>
        <w:textAlignment w:val="center"/>
      </w:pPr>
      <w:r>
        <w:t>19</w:t>
      </w:r>
      <w:r>
        <w:t>．如图，</w:t>
      </w:r>
      <w:r w:rsidR="00294AF4">
        <w:object w:dxaOrig="1880" w:dyaOrig="280">
          <v:shape id="_x0000_i1167" type="#_x0000_t75" alt="eqId414dd77f2a63357f08fc8d61d611d69e" style="width:82.5pt;height:12.5pt" o:ole="">
            <v:imagedata r:id="rId269" o:title="eqId414dd77f2a63357f08fc8d61d611d69e"/>
          </v:shape>
          <o:OLEObject Type="Embed" ProgID="Equation.DSMT4" ShapeID="_x0000_i1167" DrawAspect="Content" ObjectID="_1778585383" r:id="rId270"/>
        </w:object>
      </w:r>
      <w:r>
        <w:t>，且</w:t>
      </w:r>
      <w:r w:rsidR="00294AF4">
        <w:object w:dxaOrig="900" w:dyaOrig="620">
          <v:shape id="_x0000_i1168" type="#_x0000_t75" alt="eqId78c4431f7b2ce2e5bbd93acebe5b1dec" style="width:39.5pt;height:27pt" o:ole="">
            <v:imagedata r:id="rId271" o:title="eqId78c4431f7b2ce2e5bbd93acebe5b1dec"/>
          </v:shape>
          <o:OLEObject Type="Embed" ProgID="Equation.DSMT4" ShapeID="_x0000_i1168" DrawAspect="Content" ObjectID="_1778585384" r:id="rId272"/>
        </w:object>
      </w:r>
      <w:r>
        <w:t>，</w:t>
      </w:r>
      <w:r w:rsidR="00294AF4">
        <w:object w:dxaOrig="1639" w:dyaOrig="280">
          <v:shape id="_x0000_i1169" type="#_x0000_t75" alt="eqIdb661c6ba2d9f8669ab365551f22d7675" style="width:1in;height:12.5pt" o:ole="">
            <v:imagedata r:id="rId273" o:title="eqIdb661c6ba2d9f8669ab365551f22d7675"/>
          </v:shape>
          <o:OLEObject Type="Embed" ProgID="Equation.DSMT4" ShapeID="_x0000_i1169" DrawAspect="Content" ObjectID="_1778585385" r:id="rId274"/>
        </w:object>
      </w:r>
      <w:r>
        <w:t>，求证：</w:t>
      </w:r>
      <w:r w:rsidR="00294AF4">
        <w:object w:dxaOrig="1720" w:dyaOrig="280">
          <v:shape id="_x0000_i1170" type="#_x0000_t75" alt="eqId1675a11d53db32ea845ba3c1d760ae8b" style="width:75.5pt;height:12.5pt" o:ole="">
            <v:imagedata r:id="rId275" o:title="eqId1675a11d53db32ea845ba3c1d760ae8b"/>
          </v:shape>
          <o:OLEObject Type="Embed" ProgID="Equation.DSMT4" ShapeID="_x0000_i1170" DrawAspect="Content" ObjectID="_1778585386" r:id="rId276"/>
        </w:object>
      </w:r>
      <w:r>
        <w:t>．</w:t>
      </w:r>
    </w:p>
    <w:p w:rsidR="00294AF4" w:rsidRDefault="0033615C">
      <w:pPr>
        <w:spacing w:line="360" w:lineRule="auto"/>
        <w:jc w:val="left"/>
        <w:textAlignment w:val="center"/>
        <w:rPr>
          <w:rFonts w:eastAsiaTheme="minorEastAsia" w:hint="eastAsia"/>
          <w:kern w:val="0"/>
          <w:sz w:val="24"/>
          <w:szCs w:val="24"/>
        </w:rPr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682365</wp:posOffset>
            </wp:positionH>
            <wp:positionV relativeFrom="paragraph">
              <wp:posOffset>196850</wp:posOffset>
            </wp:positionV>
            <wp:extent cx="1885950" cy="1003300"/>
            <wp:effectExtent l="19050" t="0" r="0" b="0"/>
            <wp:wrapSquare wrapText="bothSides"/>
            <wp:docPr id="100037" name="" descr="@@@fd641096-4855-4e26-8d8a-d5cc02a61c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rPr>
          <w:rFonts w:eastAsia="Times New Roman"/>
          <w:kern w:val="0"/>
          <w:sz w:val="24"/>
          <w:szCs w:val="24"/>
        </w:rPr>
        <w:t>  </w:t>
      </w:r>
    </w:p>
    <w:p w:rsidR="0012620C" w:rsidRDefault="0012620C">
      <w:pPr>
        <w:spacing w:line="360" w:lineRule="auto"/>
        <w:jc w:val="left"/>
        <w:textAlignment w:val="center"/>
        <w:rPr>
          <w:rFonts w:eastAsiaTheme="minorEastAsia" w:hint="eastAsia"/>
          <w:kern w:val="0"/>
          <w:sz w:val="24"/>
          <w:szCs w:val="24"/>
        </w:rPr>
      </w:pPr>
    </w:p>
    <w:p w:rsidR="0012620C" w:rsidRDefault="0012620C">
      <w:pPr>
        <w:spacing w:line="360" w:lineRule="auto"/>
        <w:jc w:val="left"/>
        <w:textAlignment w:val="center"/>
        <w:rPr>
          <w:rFonts w:eastAsiaTheme="minorEastAsia" w:hint="eastAsia"/>
          <w:kern w:val="0"/>
          <w:sz w:val="24"/>
          <w:szCs w:val="24"/>
        </w:rPr>
      </w:pPr>
    </w:p>
    <w:p w:rsidR="0012620C" w:rsidRDefault="0012620C">
      <w:pPr>
        <w:spacing w:line="360" w:lineRule="auto"/>
        <w:jc w:val="left"/>
        <w:textAlignment w:val="center"/>
        <w:rPr>
          <w:rFonts w:eastAsiaTheme="minorEastAsia" w:hint="eastAsia"/>
          <w:kern w:val="0"/>
          <w:sz w:val="24"/>
          <w:szCs w:val="24"/>
        </w:rPr>
      </w:pPr>
    </w:p>
    <w:p w:rsidR="0012620C" w:rsidRDefault="0012620C">
      <w:pPr>
        <w:spacing w:line="360" w:lineRule="auto"/>
        <w:jc w:val="left"/>
        <w:textAlignment w:val="center"/>
        <w:rPr>
          <w:rFonts w:eastAsiaTheme="minorEastAsia" w:hint="eastAsia"/>
          <w:kern w:val="0"/>
          <w:sz w:val="24"/>
          <w:szCs w:val="24"/>
        </w:rPr>
      </w:pPr>
    </w:p>
    <w:p w:rsidR="0012620C" w:rsidRDefault="0012620C">
      <w:pPr>
        <w:spacing w:line="360" w:lineRule="auto"/>
        <w:jc w:val="left"/>
        <w:textAlignment w:val="center"/>
        <w:rPr>
          <w:rFonts w:eastAsiaTheme="minorEastAsia" w:hint="eastAsia"/>
          <w:kern w:val="0"/>
          <w:sz w:val="24"/>
          <w:szCs w:val="24"/>
        </w:rPr>
      </w:pPr>
    </w:p>
    <w:p w:rsidR="0012620C" w:rsidRPr="0012620C" w:rsidRDefault="0012620C">
      <w:pPr>
        <w:spacing w:line="360" w:lineRule="auto"/>
        <w:jc w:val="left"/>
        <w:textAlignment w:val="center"/>
        <w:rPr>
          <w:rFonts w:eastAsiaTheme="minorEastAsia" w:hint="eastAsia"/>
        </w:rPr>
      </w:pPr>
    </w:p>
    <w:p w:rsidR="00294AF4" w:rsidRDefault="00F96A07">
      <w:pPr>
        <w:spacing w:line="360" w:lineRule="auto"/>
        <w:jc w:val="left"/>
        <w:textAlignment w:val="center"/>
      </w:pPr>
      <w:r>
        <w:t>20</w:t>
      </w:r>
      <w:r>
        <w:t>．如图，若</w:t>
      </w:r>
      <w:r w:rsidR="00294AF4">
        <w:object w:dxaOrig="1279" w:dyaOrig="280">
          <v:shape id="_x0000_i1171" type="#_x0000_t75" alt="eqId9c06154cae3bf7a8ce5a1e97a7380875" style="width:56.5pt;height:13pt" o:ole="">
            <v:imagedata r:id="rId278" o:title="eqId9c06154cae3bf7a8ce5a1e97a7380875"/>
          </v:shape>
          <o:OLEObject Type="Embed" ProgID="Equation.DSMT4" ShapeID="_x0000_i1171" DrawAspect="Content" ObjectID="_1778585387" r:id="rId279"/>
        </w:object>
      </w:r>
      <w:r>
        <w:t>，且</w:t>
      </w:r>
      <w:r w:rsidR="00294AF4">
        <w:object w:dxaOrig="1020" w:dyaOrig="280">
          <v:shape id="_x0000_i1172" type="#_x0000_t75" alt="eqId8b5f215a42c4b7078d8d65923eb9980e" style="width:45pt;height:12.5pt" o:ole="">
            <v:imagedata r:id="rId280" o:title="eqId8b5f215a42c4b7078d8d65923eb9980e"/>
          </v:shape>
          <o:OLEObject Type="Embed" ProgID="Equation.DSMT4" ShapeID="_x0000_i1172" DrawAspect="Content" ObjectID="_1778585388" r:id="rId281"/>
        </w:object>
      </w:r>
      <w:r>
        <w:t>于点</w:t>
      </w:r>
      <w:r w:rsidR="00294AF4">
        <w:object w:dxaOrig="260" w:dyaOrig="260">
          <v:shape id="_x0000_i1173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1173" DrawAspect="Content" ObjectID="_1778585389" r:id="rId282"/>
        </w:object>
      </w:r>
      <w:r>
        <w:t>.</w:t>
      </w:r>
    </w:p>
    <w:p w:rsidR="00294AF4" w:rsidRDefault="0033615C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088765</wp:posOffset>
            </wp:positionH>
            <wp:positionV relativeFrom="paragraph">
              <wp:posOffset>251460</wp:posOffset>
            </wp:positionV>
            <wp:extent cx="1327150" cy="850900"/>
            <wp:effectExtent l="19050" t="0" r="6350" b="0"/>
            <wp:wrapSquare wrapText="bothSides"/>
            <wp:docPr id="100039" name="" descr="@@@929acd6c-00cd-4d1e-9976-417f306135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715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t>(1)</w:t>
      </w:r>
      <w:r w:rsidR="00F96A07">
        <w:t>求证：</w:t>
      </w:r>
      <w:r w:rsidR="00294AF4">
        <w:object w:dxaOrig="1720" w:dyaOrig="280">
          <v:shape id="_x0000_i1174" type="#_x0000_t75" alt="eqId532a348657b65c3b4a6ea6682159dd99" style="width:75.5pt;height:12.5pt" o:ole="">
            <v:imagedata r:id="rId284" o:title="eqId532a348657b65c3b4a6ea6682159dd99"/>
          </v:shape>
          <o:OLEObject Type="Embed" ProgID="Equation.DSMT4" ShapeID="_x0000_i1174" DrawAspect="Content" ObjectID="_1778585390" r:id="rId285"/>
        </w:object>
      </w:r>
      <w:r w:rsidR="00F96A07">
        <w:t>；</w:t>
      </w:r>
    </w:p>
    <w:p w:rsidR="00294AF4" w:rsidRDefault="00F96A07">
      <w:pPr>
        <w:spacing w:line="360" w:lineRule="auto"/>
        <w:jc w:val="left"/>
        <w:textAlignment w:val="center"/>
        <w:rPr>
          <w:rFonts w:hint="eastAsia"/>
        </w:rPr>
      </w:pPr>
      <w:r>
        <w:t>(2)</w:t>
      </w:r>
      <w:r>
        <w:t>若</w:t>
      </w:r>
      <w:r w:rsidR="00294AF4">
        <w:object w:dxaOrig="760" w:dyaOrig="260">
          <v:shape id="_x0000_i1175" type="#_x0000_t75" alt="eqId7eb3d1070981fed5ca65a34bb2282e6f" style="width:33.5pt;height:11.5pt" o:ole="">
            <v:imagedata r:id="rId286" o:title="eqId7eb3d1070981fed5ca65a34bb2282e6f"/>
          </v:shape>
          <o:OLEObject Type="Embed" ProgID="Equation.DSMT4" ShapeID="_x0000_i1175" DrawAspect="Content" ObjectID="_1778585391" r:id="rId287"/>
        </w:object>
      </w:r>
      <w:r>
        <w:t>，</w:t>
      </w:r>
      <w:r w:rsidR="00294AF4">
        <w:object w:dxaOrig="760" w:dyaOrig="280">
          <v:shape id="_x0000_i1176" type="#_x0000_t75" alt="eqId2cedd4928cf0cca80e127eb78de6957f" style="width:33.5pt;height:12pt" o:ole="">
            <v:imagedata r:id="rId288" o:title="eqId2cedd4928cf0cca80e127eb78de6957f"/>
          </v:shape>
          <o:OLEObject Type="Embed" ProgID="Equation.DSMT4" ShapeID="_x0000_i1176" DrawAspect="Content" ObjectID="_1778585392" r:id="rId289"/>
        </w:object>
      </w:r>
      <w:r>
        <w:t>，求</w:t>
      </w:r>
      <w:r w:rsidR="00294AF4">
        <w:object w:dxaOrig="419" w:dyaOrig="260">
          <v:shape id="_x0000_i1177" type="#_x0000_t75" alt="eqId88929f4ba0851730d5f941d426b87548" style="width:18.5pt;height:11pt" o:ole="">
            <v:imagedata r:id="rId290" o:title="eqId88929f4ba0851730d5f941d426b87548"/>
          </v:shape>
          <o:OLEObject Type="Embed" ProgID="Equation.DSMT4" ShapeID="_x0000_i1177" DrawAspect="Content" ObjectID="_1778585393" r:id="rId291"/>
        </w:object>
      </w:r>
      <w:r>
        <w:t>的长度</w:t>
      </w:r>
      <w:r>
        <w:t>.</w:t>
      </w: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</w:pPr>
    </w:p>
    <w:p w:rsidR="00294AF4" w:rsidRDefault="00F96A07">
      <w:pPr>
        <w:spacing w:line="360" w:lineRule="auto"/>
        <w:jc w:val="left"/>
        <w:textAlignment w:val="center"/>
      </w:pPr>
      <w:r>
        <w:t>21</w:t>
      </w:r>
      <w:r>
        <w:t>．如图，</w:t>
      </w:r>
      <w:r>
        <w:rPr>
          <w:rFonts w:eastAsia="Times New Roman"/>
          <w:i/>
        </w:rPr>
        <w:t>D</w:t>
      </w:r>
      <w:r>
        <w:t>是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BC</w:t>
      </w:r>
      <w:r>
        <w:t>边</w:t>
      </w:r>
      <w:r w:rsidR="00294AF4">
        <w:object w:dxaOrig="400" w:dyaOrig="260">
          <v:shape id="_x0000_i1178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178" DrawAspect="Content" ObjectID="_1778585394" r:id="rId292"/>
        </w:object>
      </w:r>
      <w:r>
        <w:t>上点，已知</w:t>
      </w:r>
      <w:r w:rsidR="00294AF4">
        <w:object w:dxaOrig="1299" w:dyaOrig="280">
          <v:shape id="_x0000_i1179" type="#_x0000_t75" alt="eqId7c317cdfab6f3d29553bbc8cab6829fe" style="width:57pt;height:12.5pt" o:ole="">
            <v:imagedata r:id="rId293" o:title="eqId7c317cdfab6f3d29553bbc8cab6829fe"/>
          </v:shape>
          <o:OLEObject Type="Embed" ProgID="Equation.DSMT4" ShapeID="_x0000_i1179" DrawAspect="Content" ObjectID="_1778585395" r:id="rId294"/>
        </w:object>
      </w:r>
      <w:r>
        <w:t>，</w:t>
      </w:r>
      <w:r w:rsidR="00294AF4">
        <w:object w:dxaOrig="680" w:dyaOrig="260">
          <v:shape id="_x0000_i1180" type="#_x0000_t75" alt="eqIdecf7679c8b4b1e442ce4286d4b0e9c32" style="width:30pt;height:11.5pt" o:ole="">
            <v:imagedata r:id="rId295" o:title="eqIdecf7679c8b4b1e442ce4286d4b0e9c32"/>
          </v:shape>
          <o:OLEObject Type="Embed" ProgID="Equation.DSMT4" ShapeID="_x0000_i1180" DrawAspect="Content" ObjectID="_1778585396" r:id="rId296"/>
        </w:object>
      </w:r>
      <w:r>
        <w:t>，</w:t>
      </w:r>
      <w:r w:rsidR="00294AF4">
        <w:object w:dxaOrig="760" w:dyaOrig="260">
          <v:shape id="_x0000_i1181" type="#_x0000_t75" alt="eqId7eb3d1070981fed5ca65a34bb2282e6f" style="width:33.5pt;height:11.5pt" o:ole="">
            <v:imagedata r:id="rId286" o:title="eqId7eb3d1070981fed5ca65a34bb2282e6f"/>
          </v:shape>
          <o:OLEObject Type="Embed" ProgID="Equation.DSMT4" ShapeID="_x0000_i1181" DrawAspect="Content" ObjectID="_1778585397" r:id="rId297"/>
        </w:object>
      </w:r>
      <w:r>
        <w:t>．</w:t>
      </w:r>
    </w:p>
    <w:p w:rsidR="00294AF4" w:rsidRDefault="00F96A07" w:rsidP="0012620C">
      <w:pPr>
        <w:spacing w:line="360" w:lineRule="auto"/>
        <w:textAlignment w:val="center"/>
      </w:pPr>
      <w:r>
        <w:rPr>
          <w:rFonts w:eastAsia="Times New Roman"/>
          <w:kern w:val="0"/>
          <w:sz w:val="24"/>
          <w:szCs w:val="24"/>
        </w:rPr>
        <w:t>  </w:t>
      </w:r>
      <w:r>
        <w:t>(1)</w:t>
      </w:r>
      <w:r>
        <w:t>求边</w:t>
      </w:r>
      <w:r w:rsidR="00294AF4">
        <w:object w:dxaOrig="400" w:dyaOrig="280">
          <v:shape id="_x0000_i1182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182" DrawAspect="Content" ObjectID="_1778585398" r:id="rId298"/>
        </w:object>
      </w:r>
      <w:r>
        <w:t>的长；</w:t>
      </w:r>
    </w:p>
    <w:p w:rsidR="00294AF4" w:rsidRDefault="00F96A07">
      <w:pPr>
        <w:spacing w:line="360" w:lineRule="auto"/>
        <w:jc w:val="left"/>
        <w:textAlignment w:val="center"/>
        <w:rPr>
          <w:rFonts w:hint="eastAsia"/>
        </w:rPr>
      </w:pPr>
      <w:r>
        <w:t>(2)</w:t>
      </w:r>
      <w:r>
        <w:t>如果</w:t>
      </w:r>
      <w:r w:rsidR="00294AF4">
        <w:object w:dxaOrig="1739" w:dyaOrig="280">
          <v:shape id="_x0000_i1183" type="#_x0000_t75" alt="eqId931b8bdc3ac8f9efb1e8b1f929216152" style="width:76.5pt;height:13pt" o:ole="">
            <v:imagedata r:id="rId299" o:title="eqId931b8bdc3ac8f9efb1e8b1f929216152"/>
          </v:shape>
          <o:OLEObject Type="Embed" ProgID="Equation.DSMT4" ShapeID="_x0000_i1183" DrawAspect="Content" ObjectID="_1778585399" r:id="rId300"/>
        </w:object>
      </w:r>
      <w:r>
        <w:t>（点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对应点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D</w:t>
      </w:r>
      <w:r>
        <w:t>），求</w:t>
      </w:r>
      <w:r w:rsidR="00294AF4">
        <w:object w:dxaOrig="779" w:dyaOrig="280">
          <v:shape id="_x0000_i1184" type="#_x0000_t75" alt="eqId8fabb884dc5f9609de491245463bbe9a" style="width:34.5pt;height:12.5pt" o:ole="">
            <v:imagedata r:id="rId301" o:title="eqId8fabb884dc5f9609de491245463bbe9a"/>
          </v:shape>
          <o:OLEObject Type="Embed" ProgID="Equation.DSMT4" ShapeID="_x0000_i1184" DrawAspect="Content" ObjectID="_1778585400" r:id="rId302"/>
        </w:object>
      </w:r>
      <w:r>
        <w:t>的度数．</w:t>
      </w:r>
    </w:p>
    <w:p w:rsidR="0012620C" w:rsidRDefault="0033615C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431665</wp:posOffset>
            </wp:positionH>
            <wp:positionV relativeFrom="paragraph">
              <wp:posOffset>177800</wp:posOffset>
            </wp:positionV>
            <wp:extent cx="1181100" cy="1212850"/>
            <wp:effectExtent l="19050" t="0" r="0" b="0"/>
            <wp:wrapSquare wrapText="bothSides"/>
            <wp:docPr id="100041" name="" descr="@@@284dc8e9-f1ec-46bf-b325-733d7f49c7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3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22</w:t>
      </w:r>
      <w:r>
        <w:t>．如图所示的平面直角坐标系中，</w:t>
      </w:r>
      <w:r w:rsidR="00294AF4">
        <w:object w:dxaOrig="680" w:dyaOrig="300">
          <v:shape id="_x0000_i1185" type="#_x0000_t75" alt="eqId5c8c39de4d7d1277da346b51b5bd2499" style="width:30pt;height:13.5pt" o:ole="">
            <v:imagedata r:id="rId304" o:title="eqId5c8c39de4d7d1277da346b51b5bd2499"/>
          </v:shape>
          <o:OLEObject Type="Embed" ProgID="Equation.DSMT4" ShapeID="_x0000_i1185" DrawAspect="Content" ObjectID="_1778585401" r:id="rId305"/>
        </w:object>
      </w:r>
      <w:r>
        <w:t>，</w:t>
      </w:r>
      <w:r w:rsidR="00294AF4">
        <w:object w:dxaOrig="720" w:dyaOrig="320">
          <v:shape id="_x0000_i1186" type="#_x0000_t75" alt="eqId7291b3d921f595f28960abcdce6dfbed" style="width:31.5pt;height:14pt" o:ole="">
            <v:imagedata r:id="rId306" o:title="eqId7291b3d921f595f28960abcdce6dfbed"/>
          </v:shape>
          <o:OLEObject Type="Embed" ProgID="Equation.DSMT4" ShapeID="_x0000_i1186" DrawAspect="Content" ObjectID="_1778585402" r:id="rId307"/>
        </w:object>
      </w:r>
      <w:r>
        <w:t>，</w:t>
      </w:r>
      <w:r w:rsidR="00294AF4">
        <w:object w:dxaOrig="220" w:dyaOrig="240">
          <v:shape id="_x0000_i1187" type="#_x0000_t75" alt="eqIddad2a36927223bd70f426ba06aea4b45" style="width:9.5pt;height:10.5pt" o:ole="">
            <v:imagedata r:id="rId81" o:title="eqIddad2a36927223bd70f426ba06aea4b45"/>
          </v:shape>
          <o:OLEObject Type="Embed" ProgID="Equation.DSMT4" ShapeID="_x0000_i1187" DrawAspect="Content" ObjectID="_1778585403" r:id="rId308"/>
        </w:object>
      </w:r>
      <w:r>
        <w:t>是第一象限内一动点，</w:t>
      </w:r>
      <w:r w:rsidR="00294AF4">
        <w:object w:dxaOrig="759" w:dyaOrig="280">
          <v:shape id="_x0000_i1188" type="#_x0000_t75" alt="eqId07445aa3909818a3ef93bb01182f545f" style="width:33.5pt;height:12.5pt" o:ole="">
            <v:imagedata r:id="rId309" o:title="eqId07445aa3909818a3ef93bb01182f545f"/>
          </v:shape>
          <o:OLEObject Type="Embed" ProgID="Equation.DSMT4" ShapeID="_x0000_i1188" DrawAspect="Content" ObjectID="_1778585404" r:id="rId310"/>
        </w:object>
      </w:r>
      <w:r>
        <w:t>，连接</w:t>
      </w:r>
      <w:r w:rsidR="00294AF4">
        <w:object w:dxaOrig="360" w:dyaOrig="240">
          <v:shape id="_x0000_i1189" type="#_x0000_t75" alt="eqId20a541b81584a032f571159ea152c85a" style="width:16pt;height:10.5pt" o:ole="">
            <v:imagedata r:id="rId311" o:title="eqId20a541b81584a032f571159ea152c85a"/>
          </v:shape>
          <o:OLEObject Type="Embed" ProgID="Equation.DSMT4" ShapeID="_x0000_i1189" DrawAspect="Content" ObjectID="_1778585405" r:id="rId312"/>
        </w:object>
      </w:r>
      <w:r>
        <w:t>、</w:t>
      </w:r>
      <w:r w:rsidR="00294AF4">
        <w:object w:dxaOrig="380" w:dyaOrig="260">
          <v:shape id="_x0000_i1190" type="#_x0000_t75" alt="eqId2cdba1337ec85fa9722cb4b320a82ae6" style="width:16.5pt;height:11.5pt" o:ole="">
            <v:imagedata r:id="rId313" o:title="eqId2cdba1337ec85fa9722cb4b320a82ae6"/>
          </v:shape>
          <o:OLEObject Type="Embed" ProgID="Equation.DSMT4" ShapeID="_x0000_i1190" DrawAspect="Content" ObjectID="_1778585406" r:id="rId314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593465</wp:posOffset>
            </wp:positionH>
            <wp:positionV relativeFrom="paragraph">
              <wp:posOffset>88900</wp:posOffset>
            </wp:positionV>
            <wp:extent cx="1822450" cy="1841500"/>
            <wp:effectExtent l="19050" t="0" r="6350" b="0"/>
            <wp:wrapSquare wrapText="bothSides"/>
            <wp:docPr id="100043" name="" descr="@@@88611dbc-3403-4bcd-8d13-2526af4983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3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2450" cy="184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</w:t>
      </w:r>
      <w:r>
        <w:t>求直线</w:t>
      </w:r>
      <w:r w:rsidR="00294AF4">
        <w:object w:dxaOrig="400" w:dyaOrig="260">
          <v:shape id="_x0000_i1191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191" DrawAspect="Content" ObjectID="_1778585407" r:id="rId316"/>
        </w:object>
      </w:r>
      <w:r>
        <w:t>的解析式．</w:t>
      </w:r>
    </w:p>
    <w:p w:rsidR="00294AF4" w:rsidRDefault="00F96A07">
      <w:pPr>
        <w:spacing w:line="360" w:lineRule="auto"/>
        <w:jc w:val="left"/>
        <w:textAlignment w:val="center"/>
      </w:pPr>
      <w:r>
        <w:t>(2)</w:t>
      </w:r>
      <w:r>
        <w:t>求</w:t>
      </w:r>
      <w:r w:rsidR="00294AF4">
        <w:object w:dxaOrig="1100" w:dyaOrig="620">
          <v:shape id="_x0000_i1192" type="#_x0000_t75" alt="eqId21af54cf9d6ef5381f0b8cd8ec2874af" style="width:48.5pt;height:27.5pt" o:ole="">
            <v:imagedata r:id="rId317" o:title="eqId21af54cf9d6ef5381f0b8cd8ec2874af"/>
          </v:shape>
          <o:OLEObject Type="Embed" ProgID="Equation.DSMT4" ShapeID="_x0000_i1192" DrawAspect="Content" ObjectID="_1778585408" r:id="rId318"/>
        </w:object>
      </w:r>
      <w:r>
        <w:t>的最小值．</w:t>
      </w: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294AF4" w:rsidRDefault="00F96A07">
      <w:pPr>
        <w:spacing w:line="360" w:lineRule="auto"/>
        <w:jc w:val="left"/>
        <w:textAlignment w:val="center"/>
      </w:pPr>
      <w:r>
        <w:t>23</w:t>
      </w:r>
      <w:r>
        <w:t>．某校数学兴趣学习小组在一次活动中，对一些特殊几何图形具有的性质进行了如下探究：</w:t>
      </w:r>
    </w:p>
    <w:p w:rsidR="00294AF4" w:rsidRDefault="00F96A07">
      <w:pPr>
        <w:spacing w:line="360" w:lineRule="auto"/>
        <w:jc w:val="left"/>
        <w:textAlignment w:val="center"/>
      </w:pPr>
      <w:r>
        <w:t>(1)</w:t>
      </w:r>
      <w:r>
        <w:t>感悟问题：如图</w:t>
      </w:r>
      <w:r>
        <w:t>1</w:t>
      </w:r>
      <w:r>
        <w:t>，在等腰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BC</w:t>
      </w:r>
      <w:r>
        <w:t>中，</w:t>
      </w:r>
      <w:r w:rsidR="00294AF4">
        <w:object w:dxaOrig="980" w:dyaOrig="280">
          <v:shape id="_x0000_i1193" type="#_x0000_t75" alt="eqId047dc9795efa99b6fb9fdf9778085dab" style="width:43pt;height:12.5pt" o:ole="">
            <v:imagedata r:id="rId157" o:title="eqId047dc9795efa99b6fb9fdf9778085dab"/>
          </v:shape>
          <o:OLEObject Type="Embed" ProgID="Equation.DSMT4" ShapeID="_x0000_i1193" DrawAspect="Content" ObjectID="_1778585409" r:id="rId319"/>
        </w:object>
      </w:r>
      <w:r>
        <w:t>，点</w:t>
      </w:r>
      <w:r w:rsidR="00294AF4">
        <w:object w:dxaOrig="320" w:dyaOrig="240">
          <v:shape id="_x0000_i1194" type="#_x0000_t75" alt="eqIdac047e91852b91af639feec23a9598b2" style="width:14pt;height:10.5pt" o:ole="">
            <v:imagedata r:id="rId320" o:title="eqIdac047e91852b91af639feec23a9598b2"/>
          </v:shape>
          <o:OLEObject Type="Embed" ProgID="Equation.DSMT4" ShapeID="_x0000_i1194" DrawAspect="Content" ObjectID="_1778585410" r:id="rId321"/>
        </w:object>
      </w:r>
      <w:r>
        <w:t>是边</w:t>
      </w:r>
      <w:r w:rsidR="00294AF4">
        <w:object w:dxaOrig="400" w:dyaOrig="280">
          <v:shape id="_x0000_i1195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195" DrawAspect="Content" ObjectID="_1778585411" r:id="rId322"/>
        </w:object>
      </w:r>
      <w:r>
        <w:t>上任意一点，连接</w:t>
      </w:r>
      <w:r w:rsidR="00294AF4">
        <w:object w:dxaOrig="480" w:dyaOrig="260">
          <v:shape id="_x0000_i1196" type="#_x0000_t75" alt="eqIdd50703c46b6153945d718b198f03b4b5" style="width:21pt;height:11.5pt" o:ole="">
            <v:imagedata r:id="rId323" o:title="eqIdd50703c46b6153945d718b198f03b4b5"/>
          </v:shape>
          <o:OLEObject Type="Embed" ProgID="Equation.DSMT4" ShapeID="_x0000_i1196" DrawAspect="Content" ObjectID="_1778585412" r:id="rId324"/>
        </w:object>
      </w:r>
      <w:r>
        <w:t>，以</w:t>
      </w:r>
      <w:r w:rsidR="00294AF4">
        <w:object w:dxaOrig="480" w:dyaOrig="260">
          <v:shape id="_x0000_i1197" type="#_x0000_t75" alt="eqIdd50703c46b6153945d718b198f03b4b5" style="width:21pt;height:11.5pt" o:ole="">
            <v:imagedata r:id="rId323" o:title="eqIdd50703c46b6153945d718b198f03b4b5"/>
          </v:shape>
          <o:OLEObject Type="Embed" ProgID="Equation.DSMT4" ShapeID="_x0000_i1197" DrawAspect="Content" ObjectID="_1778585413" r:id="rId325"/>
        </w:object>
      </w:r>
      <w:r>
        <w:t>为腰作等腰</w:t>
      </w:r>
      <w:r w:rsidR="00294AF4">
        <w:object w:dxaOrig="760" w:dyaOrig="280">
          <v:shape id="_x0000_i1198" type="#_x0000_t75" alt="eqId98013a5042685a1db94249e70c62c09a" style="width:33.5pt;height:12.5pt" o:ole="">
            <v:imagedata r:id="rId326" o:title="eqId98013a5042685a1db94249e70c62c09a"/>
          </v:shape>
          <o:OLEObject Type="Embed" ProgID="Equation.DSMT4" ShapeID="_x0000_i1198" DrawAspect="Content" ObjectID="_1778585414" r:id="rId327"/>
        </w:object>
      </w:r>
      <w:r>
        <w:t>，使</w:t>
      </w:r>
      <w:r w:rsidR="00294AF4">
        <w:object w:dxaOrig="2880" w:dyaOrig="280">
          <v:shape id="_x0000_i1199" type="#_x0000_t75" alt="eqId23c882b855480f9ccb6d318721cebc3d" style="width:126.5pt;height:12.5pt" o:ole="">
            <v:imagedata r:id="rId328" o:title="eqId23c882b855480f9ccb6d318721cebc3d"/>
          </v:shape>
          <o:OLEObject Type="Embed" ProgID="Equation.DSMT4" ShapeID="_x0000_i1199" DrawAspect="Content" ObjectID="_1778585415" r:id="rId329"/>
        </w:object>
      </w:r>
      <w:r>
        <w:t>，连接</w:t>
      </w:r>
      <w:r w:rsidR="00294AF4">
        <w:object w:dxaOrig="419" w:dyaOrig="280">
          <v:shape id="_x0000_i1200" type="#_x0000_t75" alt="eqId167d31eb8432b5c0364316e5048c23dd" style="width:18.5pt;height:12pt" o:ole="">
            <v:imagedata r:id="rId330" o:title="eqId167d31eb8432b5c0364316e5048c23dd"/>
          </v:shape>
          <o:OLEObject Type="Embed" ProgID="Equation.DSMT4" ShapeID="_x0000_i1200" DrawAspect="Content" ObjectID="_1778585416" r:id="rId331"/>
        </w:object>
      </w:r>
      <w:r>
        <w:t>．易证：</w:t>
      </w:r>
      <w:r w:rsidR="00294AF4">
        <w:object w:dxaOrig="1779" w:dyaOrig="300">
          <v:shape id="_x0000_i1201" type="#_x0000_t75" alt="eqIdb4a728a0b1ebbd92e7043254416bd89c" style="width:78.5pt;height:13pt" o:ole="">
            <v:imagedata r:id="rId332" o:title="eqIdb4a728a0b1ebbd92e7043254416bd89c"/>
          </v:shape>
          <o:OLEObject Type="Embed" ProgID="Equation.DSMT4" ShapeID="_x0000_i1201" DrawAspect="Content" ObjectID="_1778585417" r:id="rId333"/>
        </w:object>
      </w:r>
      <w:r>
        <w:t>；（不需要证明）</w:t>
      </w:r>
    </w:p>
    <w:p w:rsidR="00294AF4" w:rsidRDefault="00F96A07">
      <w:pPr>
        <w:spacing w:line="360" w:lineRule="auto"/>
        <w:jc w:val="left"/>
        <w:textAlignment w:val="center"/>
      </w:pPr>
      <w:r>
        <w:t>(2)</w:t>
      </w:r>
      <w:r>
        <w:t>类比探究：如图</w:t>
      </w:r>
      <w:r>
        <w:t>2</w:t>
      </w:r>
      <w:r>
        <w:t>，在等腰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BC</w:t>
      </w:r>
      <w:r>
        <w:t>中，</w:t>
      </w:r>
      <w:r w:rsidR="00294AF4">
        <w:object w:dxaOrig="960" w:dyaOrig="280">
          <v:shape id="_x0000_i1202" type="#_x0000_t75" alt="eqId3570a95f68349fcd9417fcda62e78e7e" style="width:42pt;height:12.5pt" o:ole="">
            <v:imagedata r:id="rId334" o:title="eqId3570a95f68349fcd9417fcda62e78e7e"/>
          </v:shape>
          <o:OLEObject Type="Embed" ProgID="Equation.DSMT4" ShapeID="_x0000_i1202" DrawAspect="Content" ObjectID="_1778585418" r:id="rId335"/>
        </w:object>
      </w:r>
      <w:r>
        <w:t>，点</w:t>
      </w:r>
      <w:r w:rsidR="00294AF4">
        <w:object w:dxaOrig="320" w:dyaOrig="240">
          <v:shape id="_x0000_i1203" type="#_x0000_t75" alt="eqIdac047e91852b91af639feec23a9598b2" style="width:14pt;height:10.5pt" o:ole="">
            <v:imagedata r:id="rId320" o:title="eqIdac047e91852b91af639feec23a9598b2"/>
          </v:shape>
          <o:OLEObject Type="Embed" ProgID="Equation.DSMT4" ShapeID="_x0000_i1203" DrawAspect="Content" ObjectID="_1778585419" r:id="rId336"/>
        </w:object>
      </w:r>
      <w:r>
        <w:t>是边</w:t>
      </w:r>
      <w:r w:rsidR="00294AF4">
        <w:object w:dxaOrig="400" w:dyaOrig="280">
          <v:shape id="_x0000_i1204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204" DrawAspect="Content" ObjectID="_1778585420" r:id="rId337"/>
        </w:object>
      </w:r>
      <w:r>
        <w:t>上任意一点，以</w:t>
      </w:r>
      <w:r w:rsidR="00294AF4">
        <w:object w:dxaOrig="480" w:dyaOrig="260">
          <v:shape id="_x0000_i1205" type="#_x0000_t75" alt="eqIdd50703c46b6153945d718b198f03b4b5" style="width:21pt;height:11.5pt" o:ole="">
            <v:imagedata r:id="rId323" o:title="eqIdd50703c46b6153945d718b198f03b4b5"/>
          </v:shape>
          <o:OLEObject Type="Embed" ProgID="Equation.DSMT4" ShapeID="_x0000_i1205" DrawAspect="Content" ObjectID="_1778585421" r:id="rId338"/>
        </w:object>
      </w:r>
      <w:r>
        <w:t>为腰作等腰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</w:t>
      </w:r>
      <w:r w:rsidR="0033615C">
        <w:rPr>
          <w:rFonts w:hint="eastAsia"/>
          <w:i/>
        </w:rPr>
        <w:t>MN</w:t>
      </w:r>
      <w:r>
        <w:t>，使</w:t>
      </w:r>
      <w:r w:rsidR="00294AF4">
        <w:object w:dxaOrig="2600" w:dyaOrig="280">
          <v:shape id="_x0000_i1206" type="#_x0000_t75" alt="eqIdaca6bb44aabe5057bb76fcf96c3fa77e" style="width:114.5pt;height:12.5pt" o:ole="">
            <v:imagedata r:id="rId339" o:title="eqIdaca6bb44aabe5057bb76fcf96c3fa77e"/>
          </v:shape>
          <o:OLEObject Type="Embed" ProgID="Equation.DSMT4" ShapeID="_x0000_i1206" DrawAspect="Content" ObjectID="_1778585422" r:id="rId340"/>
        </w:object>
      </w:r>
      <w:r>
        <w:t>，连接</w:t>
      </w:r>
      <w:r w:rsidR="00294AF4">
        <w:object w:dxaOrig="419" w:dyaOrig="280">
          <v:shape id="_x0000_i1207" type="#_x0000_t75" alt="eqId167d31eb8432b5c0364316e5048c23dd" style="width:18.5pt;height:12pt" o:ole="">
            <v:imagedata r:id="rId330" o:title="eqId167d31eb8432b5c0364316e5048c23dd"/>
          </v:shape>
          <o:OLEObject Type="Embed" ProgID="Equation.DSMT4" ShapeID="_x0000_i1207" DrawAspect="Content" ObjectID="_1778585423" r:id="rId341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①</w:t>
      </w:r>
      <w:r>
        <w:t>求证：</w:t>
      </w:r>
      <w:r w:rsidR="00294AF4">
        <w:object w:dxaOrig="1739" w:dyaOrig="280">
          <v:shape id="_x0000_i1208" type="#_x0000_t75" alt="eqIdc3ae806a62ed1e28dd4ef7f9d0de5371" style="width:76.5pt;height:12.5pt" o:ole="">
            <v:imagedata r:id="rId342" o:title="eqIdc3ae806a62ed1e28dd4ef7f9d0de5371"/>
          </v:shape>
          <o:OLEObject Type="Embed" ProgID="Equation.DSMT4" ShapeID="_x0000_i1208" DrawAspect="Content" ObjectID="_1778585424" r:id="rId343"/>
        </w:object>
      </w:r>
      <w:r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②</w:t>
      </w:r>
      <w:r>
        <w:t>在点</w:t>
      </w:r>
      <w:r w:rsidR="00294AF4">
        <w:object w:dxaOrig="320" w:dyaOrig="240">
          <v:shape id="_x0000_i1209" type="#_x0000_t75" alt="eqIdac047e91852b91af639feec23a9598b2" style="width:14pt;height:10.5pt" o:ole="">
            <v:imagedata r:id="rId320" o:title="eqIdac047e91852b91af639feec23a9598b2"/>
          </v:shape>
          <o:OLEObject Type="Embed" ProgID="Equation.DSMT4" ShapeID="_x0000_i1209" DrawAspect="Content" ObjectID="_1778585425" r:id="rId344"/>
        </w:object>
      </w:r>
      <w:r>
        <w:t>运动过程中，若</w:t>
      </w:r>
      <w:r w:rsidR="00294AF4">
        <w:object w:dxaOrig="979" w:dyaOrig="280">
          <v:shape id="_x0000_i1210" type="#_x0000_t75" alt="eqId56d3c9ce32b721995f355eea411340e3" style="width:43pt;height:12pt" o:ole="">
            <v:imagedata r:id="rId345" o:title="eqId56d3c9ce32b721995f355eea411340e3"/>
          </v:shape>
          <o:OLEObject Type="Embed" ProgID="Equation.DSMT4" ShapeID="_x0000_i1210" DrawAspect="Content" ObjectID="_1778585426" r:id="rId346"/>
        </w:object>
      </w:r>
      <w:r>
        <w:t>，</w:t>
      </w:r>
      <w:r w:rsidR="00294AF4">
        <w:object w:dxaOrig="759" w:dyaOrig="280">
          <v:shape id="_x0000_i1211" type="#_x0000_t75" alt="eqIdc3ad4c0ba3a6750537789844d0ec419d" style="width:33.5pt;height:12.5pt" o:ole="">
            <v:imagedata r:id="rId347" o:title="eqIdc3ad4c0ba3a6750537789844d0ec419d"/>
          </v:shape>
          <o:OLEObject Type="Embed" ProgID="Equation.DSMT4" ShapeID="_x0000_i1211" DrawAspect="Content" ObjectID="_1778585427" r:id="rId348"/>
        </w:object>
      </w:r>
      <w:r>
        <w:t>，请直接写出</w:t>
      </w:r>
      <w:r w:rsidR="00294AF4">
        <w:object w:dxaOrig="419" w:dyaOrig="280">
          <v:shape id="_x0000_i1212" type="#_x0000_t75" alt="eqIdf50b3ae183997b707d16eb4e7f6712fa" style="width:18.5pt;height:12.5pt" o:ole="">
            <v:imagedata r:id="rId154" o:title="eqIdf50b3ae183997b707d16eb4e7f6712fa"/>
          </v:shape>
          <o:OLEObject Type="Embed" ProgID="Equation.DSMT4" ShapeID="_x0000_i1212" DrawAspect="Content" ObjectID="_1778585428" r:id="rId349"/>
        </w:object>
      </w:r>
      <w:r>
        <w:t>的最小值；</w:t>
      </w:r>
    </w:p>
    <w:p w:rsidR="00294AF4" w:rsidRDefault="0033615C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824865</wp:posOffset>
            </wp:positionH>
            <wp:positionV relativeFrom="paragraph">
              <wp:posOffset>798830</wp:posOffset>
            </wp:positionV>
            <wp:extent cx="4743450" cy="1327150"/>
            <wp:effectExtent l="19050" t="0" r="0" b="0"/>
            <wp:wrapSquare wrapText="bothSides"/>
            <wp:docPr id="100045" name="" descr="@@@cdf674ab-3dea-475e-88e7-24174fcedc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6A07">
        <w:t>(3)</w:t>
      </w:r>
      <w:r w:rsidR="00F96A07">
        <w:t>拓展应用：如图</w:t>
      </w:r>
      <w:r w:rsidR="00F96A07">
        <w:t>3</w:t>
      </w:r>
      <w:r w:rsidR="00F96A07">
        <w:t>，在正方形</w:t>
      </w:r>
      <w:r w:rsidR="00294AF4">
        <w:object w:dxaOrig="720" w:dyaOrig="280">
          <v:shape id="_x0000_i1213" type="#_x0000_t75" alt="eqId411b38a18046fea8e9fab1f9f9b80a5f" style="width:31.5pt;height:13pt" o:ole="">
            <v:imagedata r:id="rId140" o:title="eqId411b38a18046fea8e9fab1f9f9b80a5f"/>
          </v:shape>
          <o:OLEObject Type="Embed" ProgID="Equation.DSMT4" ShapeID="_x0000_i1213" DrawAspect="Content" ObjectID="_1778585429" r:id="rId351"/>
        </w:object>
      </w:r>
      <w:r w:rsidR="00F96A07">
        <w:t>中，点</w:t>
      </w:r>
      <w:r w:rsidR="00294AF4">
        <w:object w:dxaOrig="240" w:dyaOrig="260">
          <v:shape id="_x0000_i1214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214" DrawAspect="Content" ObjectID="_1778585430" r:id="rId352"/>
        </w:object>
      </w:r>
      <w:r w:rsidR="00F96A07">
        <w:t>是边</w:t>
      </w:r>
      <w:r w:rsidR="00294AF4">
        <w:object w:dxaOrig="400" w:dyaOrig="280">
          <v:shape id="_x0000_i1215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215" DrawAspect="Content" ObjectID="_1778585431" r:id="rId353"/>
        </w:object>
      </w:r>
      <w:r w:rsidR="00F96A07">
        <w:t>上一点，以</w:t>
      </w:r>
      <w:r w:rsidR="00294AF4">
        <w:object w:dxaOrig="419" w:dyaOrig="260">
          <v:shape id="_x0000_i1216" type="#_x0000_t75" alt="eqIde6e490f703eb6c9bb1278c78ebc2d661" style="width:18.5pt;height:11pt" o:ole="">
            <v:imagedata r:id="rId195" o:title="eqIde6e490f703eb6c9bb1278c78ebc2d661"/>
          </v:shape>
          <o:OLEObject Type="Embed" ProgID="Equation.DSMT4" ShapeID="_x0000_i1216" DrawAspect="Content" ObjectID="_1778585432" r:id="rId354"/>
        </w:object>
      </w:r>
      <w:r w:rsidR="00F96A07">
        <w:t>为边作正方形</w:t>
      </w:r>
      <w:r w:rsidR="00294AF4">
        <w:object w:dxaOrig="740" w:dyaOrig="280">
          <v:shape id="_x0000_i1217" type="#_x0000_t75" alt="eqIdb2257da1e2425f2ea9ac7440f52659ff" style="width:32.5pt;height:12.5pt" o:ole="">
            <v:imagedata r:id="rId355" o:title="eqIdb2257da1e2425f2ea9ac7440f52659ff"/>
          </v:shape>
          <o:OLEObject Type="Embed" ProgID="Equation.DSMT4" ShapeID="_x0000_i1217" DrawAspect="Content" ObjectID="_1778585433" r:id="rId356"/>
        </w:object>
      </w:r>
      <w:r w:rsidR="00F96A07">
        <w:t>，</w:t>
      </w:r>
      <w:r w:rsidR="00294AF4">
        <w:object w:dxaOrig="260" w:dyaOrig="240">
          <v:shape id="_x0000_i1218" type="#_x0000_t75" alt="eqId73465a1f9aa03481295bf6bd3c6903ac" style="width:11.5pt;height:11pt" o:ole="">
            <v:imagedata r:id="rId254" o:title="eqId73465a1f9aa03481295bf6bd3c6903ac"/>
          </v:shape>
          <o:OLEObject Type="Embed" ProgID="Equation.DSMT4" ShapeID="_x0000_i1218" DrawAspect="Content" ObjectID="_1778585434" r:id="rId357"/>
        </w:object>
      </w:r>
      <w:r w:rsidR="00F96A07">
        <w:t>是正方形</w:t>
      </w:r>
      <w:r w:rsidR="00294AF4">
        <w:object w:dxaOrig="740" w:dyaOrig="280">
          <v:shape id="_x0000_i1219" type="#_x0000_t75" alt="eqIdb2257da1e2425f2ea9ac7440f52659ff" style="width:32.5pt;height:12.5pt" o:ole="">
            <v:imagedata r:id="rId355" o:title="eqIdb2257da1e2425f2ea9ac7440f52659ff"/>
          </v:shape>
          <o:OLEObject Type="Embed" ProgID="Equation.DSMT4" ShapeID="_x0000_i1219" DrawAspect="Content" ObjectID="_1778585435" r:id="rId358"/>
        </w:object>
      </w:r>
      <w:r w:rsidR="00F96A07">
        <w:t>的中心，连接</w:t>
      </w:r>
      <w:r w:rsidR="00294AF4">
        <w:object w:dxaOrig="1020" w:dyaOrig="280">
          <v:shape id="_x0000_i1220" type="#_x0000_t75" alt="eqIdace2d09593bcccf8f1f335fce5408d32" style="width:45pt;height:12.5pt" o:ole="">
            <v:imagedata r:id="rId359" o:title="eqIdace2d09593bcccf8f1f335fce5408d32"/>
          </v:shape>
          <o:OLEObject Type="Embed" ProgID="Equation.DSMT4" ShapeID="_x0000_i1220" DrawAspect="Content" ObjectID="_1778585436" r:id="rId360"/>
        </w:object>
      </w:r>
      <w:r w:rsidR="00F96A07">
        <w:t>．若正方形</w:t>
      </w:r>
      <w:r w:rsidR="00294AF4">
        <w:object w:dxaOrig="740" w:dyaOrig="280">
          <v:shape id="_x0000_i1221" type="#_x0000_t75" alt="eqIdb2257da1e2425f2ea9ac7440f52659ff" style="width:32.5pt;height:12.5pt" o:ole="">
            <v:imagedata r:id="rId355" o:title="eqIdb2257da1e2425f2ea9ac7440f52659ff"/>
          </v:shape>
          <o:OLEObject Type="Embed" ProgID="Equation.DSMT4" ShapeID="_x0000_i1221" DrawAspect="Content" ObjectID="_1778585437" r:id="rId361"/>
        </w:object>
      </w:r>
      <w:r w:rsidR="00F96A07">
        <w:t>的边长为</w:t>
      </w:r>
      <w:r w:rsidR="00F96A07">
        <w:t>6</w:t>
      </w:r>
      <w:r w:rsidR="00F96A07">
        <w:t>，</w:t>
      </w:r>
      <w:r w:rsidR="00294AF4">
        <w:object w:dxaOrig="1100" w:dyaOrig="340">
          <v:shape id="_x0000_i1222" type="#_x0000_t75" alt="eqId5693553cd6992eda2b827fd73fb73766" style="width:48.5pt;height:15pt" o:ole="">
            <v:imagedata r:id="rId362" o:title="eqId5693553cd6992eda2b827fd73fb73766"/>
          </v:shape>
          <o:OLEObject Type="Embed" ProgID="Equation.DSMT4" ShapeID="_x0000_i1222" DrawAspect="Content" ObjectID="_1778585438" r:id="rId363"/>
        </w:object>
      </w:r>
      <w:r w:rsidR="00F96A07">
        <w:t>，则</w:t>
      </w:r>
      <w:r w:rsidR="00294AF4">
        <w:object w:dxaOrig="600" w:dyaOrig="280">
          <v:shape id="_x0000_i1223" type="#_x0000_t75" alt="eqId16ca90e8a784f990c4097eec9219908d" style="width:26.5pt;height:12.5pt" o:ole="">
            <v:imagedata r:id="rId364" o:title="eqId16ca90e8a784f990c4097eec9219908d"/>
          </v:shape>
          <o:OLEObject Type="Embed" ProgID="Equation.DSMT4" ShapeID="_x0000_i1223" DrawAspect="Content" ObjectID="_1778585439" r:id="rId365"/>
        </w:object>
      </w:r>
      <w:r w:rsidR="0012620C">
        <w:rPr>
          <w:rFonts w:hint="eastAsia"/>
        </w:rPr>
        <w:t>________</w:t>
      </w:r>
      <w:r w:rsidR="00F96A07">
        <w:t>．</w:t>
      </w: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24</w:t>
      </w:r>
      <w:r>
        <w:t>．在四边形</w:t>
      </w:r>
      <w:r w:rsidR="00294AF4">
        <w:object w:dxaOrig="720" w:dyaOrig="280">
          <v:shape id="_x0000_i1224" type="#_x0000_t75" alt="eqId411b38a18046fea8e9fab1f9f9b80a5f" style="width:31.5pt;height:13pt" o:ole="">
            <v:imagedata r:id="rId140" o:title="eqId411b38a18046fea8e9fab1f9f9b80a5f"/>
          </v:shape>
          <o:OLEObject Type="Embed" ProgID="Equation.DSMT4" ShapeID="_x0000_i1224" DrawAspect="Content" ObjectID="_1778585440" r:id="rId366"/>
        </w:object>
      </w:r>
      <w:r>
        <w:t>中，</w:t>
      </w:r>
      <w:r w:rsidR="00294AF4">
        <w:object w:dxaOrig="1339" w:dyaOrig="260">
          <v:shape id="_x0000_i1225" type="#_x0000_t75" alt="eqId5441d73845911db1993bf903c4d8700f" style="width:59pt;height:11.5pt" o:ole="">
            <v:imagedata r:id="rId367" o:title="eqId5441d73845911db1993bf903c4d8700f"/>
          </v:shape>
          <o:OLEObject Type="Embed" ProgID="Equation.DSMT4" ShapeID="_x0000_i1225" DrawAspect="Content" ObjectID="_1778585441" r:id="rId368"/>
        </w:object>
      </w:r>
      <w:r>
        <w:t>，</w:t>
      </w:r>
      <w:r w:rsidR="00294AF4">
        <w:object w:dxaOrig="680" w:dyaOrig="260">
          <v:shape id="_x0000_i1226" type="#_x0000_t75" alt="eqId07140f277a35733d8c97577ccdd4e3ab" style="width:30pt;height:11.5pt" o:ole="">
            <v:imagedata r:id="rId369" o:title="eqId07140f277a35733d8c97577ccdd4e3ab"/>
          </v:shape>
          <o:OLEObject Type="Embed" ProgID="Equation.DSMT4" ShapeID="_x0000_i1226" DrawAspect="Content" ObjectID="_1778585442" r:id="rId370"/>
        </w:object>
      </w:r>
      <w:r>
        <w:t>，</w:t>
      </w:r>
      <w:r w:rsidR="00294AF4">
        <w:object w:dxaOrig="2179" w:dyaOrig="280">
          <v:shape id="_x0000_i1227" type="#_x0000_t75" alt="eqId5b7b5ea5627440c19999a9039eaa1c06" style="width:96pt;height:12.5pt" o:ole="">
            <v:imagedata r:id="rId371" o:title="eqId5b7b5ea5627440c19999a9039eaa1c06"/>
          </v:shape>
          <o:OLEObject Type="Embed" ProgID="Equation.DSMT4" ShapeID="_x0000_i1227" DrawAspect="Content" ObjectID="_1778585443" r:id="rId372"/>
        </w:object>
      </w:r>
      <w:r>
        <w:t>，以</w:t>
      </w:r>
      <w:r w:rsidR="00294AF4">
        <w:object w:dxaOrig="220" w:dyaOrig="240">
          <v:shape id="_x0000_i1228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228" DrawAspect="Content" ObjectID="_1778585444" r:id="rId373"/>
        </w:object>
      </w:r>
      <w:r>
        <w:t>为原点建立如图所示的平面直角坐标系，点</w:t>
      </w:r>
      <w:r w:rsidR="00294AF4">
        <w:object w:dxaOrig="240" w:dyaOrig="260">
          <v:shape id="_x0000_i1229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229" DrawAspect="Content" ObjectID="_1778585445" r:id="rId374"/>
        </w:object>
      </w:r>
      <w:r>
        <w:t>是从点</w:t>
      </w:r>
      <w:r w:rsidR="00294AF4">
        <w:object w:dxaOrig="220" w:dyaOrig="240">
          <v:shape id="_x0000_i1230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230" DrawAspect="Content" ObjectID="_1778585446" r:id="rId375"/>
        </w:object>
      </w:r>
      <w:r>
        <w:t>向点</w:t>
      </w:r>
      <w:r w:rsidR="00294AF4">
        <w:object w:dxaOrig="243" w:dyaOrig="284">
          <v:shape id="_x0000_i1231" type="#_x0000_t75" alt="eqIdc5db41a1f31d6baee7c69990811edb9f" style="width:10.5pt;height:13pt" o:ole="">
            <v:imagedata r:id="rId228" o:title="eqIdc5db41a1f31d6baee7c69990811edb9f"/>
          </v:shape>
          <o:OLEObject Type="Embed" ProgID="Equation.DSMT4" ShapeID="_x0000_i1231" DrawAspect="Content" ObjectID="_1778585447" r:id="rId376"/>
        </w:object>
      </w:r>
      <w:r>
        <w:t>运动的一个动点，速度为每秒一个单位长度，在运动过程中，连接线段</w:t>
      </w:r>
      <w:r w:rsidR="00294AF4">
        <w:object w:dxaOrig="400" w:dyaOrig="260">
          <v:shape id="_x0000_i1232" type="#_x0000_t75" alt="eqId68a83fdd2ba72a2dba0b6b10bb3e06b9" style="width:17.5pt;height:11pt" o:ole="">
            <v:imagedata r:id="rId203" o:title="eqId68a83fdd2ba72a2dba0b6b10bb3e06b9"/>
          </v:shape>
          <o:OLEObject Type="Embed" ProgID="Equation.DSMT4" ShapeID="_x0000_i1232" DrawAspect="Content" ObjectID="_1778585448" r:id="rId377"/>
        </w:object>
      </w:r>
      <w:r>
        <w:t>，并将线段</w:t>
      </w:r>
      <w:r w:rsidR="00294AF4">
        <w:object w:dxaOrig="400" w:dyaOrig="260">
          <v:shape id="_x0000_i1233" type="#_x0000_t75" alt="eqId68a83fdd2ba72a2dba0b6b10bb3e06b9" style="width:17.5pt;height:11pt" o:ole="">
            <v:imagedata r:id="rId203" o:title="eqId68a83fdd2ba72a2dba0b6b10bb3e06b9"/>
          </v:shape>
          <o:OLEObject Type="Embed" ProgID="Equation.DSMT4" ShapeID="_x0000_i1233" DrawAspect="Content" ObjectID="_1778585449" r:id="rId378"/>
        </w:object>
      </w:r>
      <w:r>
        <w:t>绕点</w:t>
      </w:r>
      <w:r w:rsidR="00294AF4">
        <w:object w:dxaOrig="240" w:dyaOrig="260">
          <v:shape id="_x0000_i1234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234" DrawAspect="Content" ObjectID="_1778585450" r:id="rId379"/>
        </w:object>
      </w:r>
      <w:r>
        <w:t>顺时针旋转</w:t>
      </w:r>
      <w:r w:rsidR="00294AF4">
        <w:object w:dxaOrig="399" w:dyaOrig="280">
          <v:shape id="_x0000_i1235" type="#_x0000_t75" alt="eqIdc02b54dc6b3e1bb6544f47d4c8743fcf" style="width:17.5pt;height:12.5pt" o:ole="">
            <v:imagedata r:id="rId380" o:title="eqIdc02b54dc6b3e1bb6544f47d4c8743fcf"/>
          </v:shape>
          <o:OLEObject Type="Embed" ProgID="Equation.DSMT4" ShapeID="_x0000_i1235" DrawAspect="Content" ObjectID="_1778585451" r:id="rId381"/>
        </w:object>
      </w:r>
      <w:r>
        <w:t>得到线段</w:t>
      </w:r>
      <w:r w:rsidR="00294AF4">
        <w:object w:dxaOrig="400" w:dyaOrig="260">
          <v:shape id="_x0000_i1236" type="#_x0000_t75" alt="eqId49b50357a6545cae8348e3059312f520" style="width:17.5pt;height:11pt" o:ole="">
            <v:imagedata r:id="rId382" o:title="eqId49b50357a6545cae8348e3059312f520"/>
          </v:shape>
          <o:OLEObject Type="Embed" ProgID="Equation.DSMT4" ShapeID="_x0000_i1236" DrawAspect="Content" ObjectID="_1778585452" r:id="rId383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4705350" cy="1066800"/>
            <wp:effectExtent l="0" t="0" r="0" b="0"/>
            <wp:docPr id="100047" name="" descr="@@@cf518210-f45e-4120-a035-f24fe97eaa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3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(1)</w:t>
      </w:r>
      <w:r>
        <w:t>易证：</w:t>
      </w:r>
      <w:r w:rsidR="00294AF4">
        <w:object w:dxaOrig="740" w:dyaOrig="280">
          <v:shape id="_x0000_i1237" type="#_x0000_t75" alt="eqIdf3702b5620dbee356a8e560c78d223ad" style="width:32.5pt;height:12.5pt" o:ole="">
            <v:imagedata r:id="rId385" o:title="eqIdf3702b5620dbee356a8e560c78d223ad"/>
          </v:shape>
          <o:OLEObject Type="Embed" ProgID="Equation.DSMT4" ShapeID="_x0000_i1237" DrawAspect="Content" ObjectID="_1778585453" r:id="rId386"/>
        </w:object>
      </w:r>
      <w:r>
        <w:t>的度数为</w:t>
      </w:r>
      <w:r>
        <w:t>_________</w:t>
      </w:r>
      <w:r>
        <w:t>；对角线</w:t>
      </w:r>
      <w:r w:rsidR="00294AF4">
        <w:object w:dxaOrig="419" w:dyaOrig="280">
          <v:shape id="_x0000_i1238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1238" DrawAspect="Content" ObjectID="_1778585454" r:id="rId387"/>
        </w:object>
      </w:r>
      <w:r>
        <w:t>的长度为</w:t>
      </w:r>
      <w:r>
        <w:t>_________</w:t>
      </w:r>
      <w:r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(2)</w:t>
      </w:r>
      <w:r>
        <w:t>当点</w:t>
      </w:r>
      <w:r w:rsidR="00294AF4">
        <w:object w:dxaOrig="240" w:dyaOrig="260">
          <v:shape id="_x0000_i1239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239" DrawAspect="Content" ObjectID="_1778585455" r:id="rId388"/>
        </w:object>
      </w:r>
      <w:r>
        <w:t>运动到点</w:t>
      </w:r>
      <w:r w:rsidR="00294AF4">
        <w:object w:dxaOrig="243" w:dyaOrig="284">
          <v:shape id="_x0000_i1240" type="#_x0000_t75" alt="eqIdc5db41a1f31d6baee7c69990811edb9f" style="width:10.5pt;height:13pt" o:ole="">
            <v:imagedata r:id="rId228" o:title="eqIdc5db41a1f31d6baee7c69990811edb9f"/>
          </v:shape>
          <o:OLEObject Type="Embed" ProgID="Equation.DSMT4" ShapeID="_x0000_i1240" DrawAspect="Content" ObjectID="_1778585456" r:id="rId389"/>
        </w:object>
      </w:r>
      <w:r>
        <w:t>时，求点</w:t>
      </w:r>
      <w:r w:rsidR="00294AF4">
        <w:object w:dxaOrig="260" w:dyaOrig="260">
          <v:shape id="_x0000_i1241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241" DrawAspect="Content" ObjectID="_1778585457" r:id="rId390"/>
        </w:object>
      </w:r>
      <w:r>
        <w:t>的坐标；</w:t>
      </w:r>
    </w:p>
    <w:p w:rsidR="00294AF4" w:rsidRDefault="00F96A07">
      <w:pPr>
        <w:spacing w:line="360" w:lineRule="auto"/>
        <w:jc w:val="left"/>
        <w:textAlignment w:val="center"/>
      </w:pPr>
      <w:r>
        <w:t>(3)</w:t>
      </w:r>
      <w:r>
        <w:t>当点</w:t>
      </w:r>
      <w:r w:rsidR="00294AF4">
        <w:object w:dxaOrig="260" w:dyaOrig="260">
          <v:shape id="_x0000_i1242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242" DrawAspect="Content" ObjectID="_1778585458" r:id="rId391"/>
        </w:object>
      </w:r>
      <w:r>
        <w:t>落在对角线</w:t>
      </w:r>
      <w:r w:rsidR="00294AF4">
        <w:object w:dxaOrig="419" w:dyaOrig="280">
          <v:shape id="_x0000_i1243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1243" DrawAspect="Content" ObjectID="_1778585459" r:id="rId392"/>
        </w:object>
      </w:r>
      <w:r>
        <w:t>上时，求点</w:t>
      </w:r>
      <w:r w:rsidR="00294AF4">
        <w:object w:dxaOrig="240" w:dyaOrig="260">
          <v:shape id="_x0000_i1244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244" DrawAspect="Content" ObjectID="_1778585460" r:id="rId393"/>
        </w:object>
      </w:r>
      <w:r>
        <w:t>运动的时间</w:t>
      </w:r>
      <w:r w:rsidR="00294AF4">
        <w:object w:dxaOrig="140" w:dyaOrig="240">
          <v:shape id="_x0000_i1245" type="#_x0000_t75" alt="eqId36a1b09c653185842513e24ebba60bb3" style="width:6pt;height:10pt" o:ole="">
            <v:imagedata r:id="rId394" o:title="eqId36a1b09c653185842513e24ebba60bb3"/>
          </v:shape>
          <o:OLEObject Type="Embed" ProgID="Equation.DSMT4" ShapeID="_x0000_i1245" DrawAspect="Content" ObjectID="_1778585461" r:id="rId395"/>
        </w:object>
      </w:r>
      <w:r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(4)</w:t>
      </w:r>
      <w:r>
        <w:t>直接写出点</w:t>
      </w:r>
      <w:r w:rsidR="00294AF4">
        <w:object w:dxaOrig="240" w:dyaOrig="260">
          <v:shape id="_x0000_i1246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246" DrawAspect="Content" ObjectID="_1778585462" r:id="rId396"/>
        </w:object>
      </w:r>
      <w:r>
        <w:t>从点</w:t>
      </w:r>
      <w:r w:rsidR="00294AF4">
        <w:object w:dxaOrig="220" w:dyaOrig="240">
          <v:shape id="_x0000_i1247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247" DrawAspect="Content" ObjectID="_1778585463" r:id="rId397"/>
        </w:object>
      </w:r>
      <w:r>
        <w:t>运动到点</w:t>
      </w:r>
      <w:r w:rsidR="00294AF4">
        <w:object w:dxaOrig="243" w:dyaOrig="284">
          <v:shape id="_x0000_i1248" type="#_x0000_t75" alt="eqIdc5db41a1f31d6baee7c69990811edb9f" style="width:10.5pt;height:13pt" o:ole="">
            <v:imagedata r:id="rId228" o:title="eqIdc5db41a1f31d6baee7c69990811edb9f"/>
          </v:shape>
          <o:OLEObject Type="Embed" ProgID="Equation.DSMT4" ShapeID="_x0000_i1248" DrawAspect="Content" ObjectID="_1778585464" r:id="rId398"/>
        </w:object>
      </w:r>
      <w:r>
        <w:t>时，点</w:t>
      </w:r>
      <w:r w:rsidR="00294AF4">
        <w:object w:dxaOrig="260" w:dyaOrig="260">
          <v:shape id="_x0000_i1249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249" DrawAspect="Content" ObjectID="_1778585465" r:id="rId399"/>
        </w:object>
      </w:r>
      <w:r>
        <w:t>运动的路径长．</w:t>
      </w: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25</w:t>
      </w:r>
      <w:r>
        <w:t>．综合与实践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4391025" cy="1143000"/>
            <wp:effectExtent l="0" t="0" r="0" b="0"/>
            <wp:docPr id="100049" name="" descr="@@@30c52564-9f17-49fe-8582-8bccc28c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4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1</w:t>
      </w:r>
      <w:r>
        <w:t>）【问题发现】</w:t>
      </w:r>
    </w:p>
    <w:p w:rsidR="00294AF4" w:rsidRDefault="00F96A07">
      <w:pPr>
        <w:spacing w:line="360" w:lineRule="auto"/>
        <w:jc w:val="left"/>
        <w:textAlignment w:val="center"/>
      </w:pPr>
      <w:r>
        <w:t>在学习了</w:t>
      </w:r>
      <w:r>
        <w:t>“</w:t>
      </w:r>
      <w:r>
        <w:t>特殊平行四边形</w:t>
      </w:r>
      <w:r>
        <w:t>”</w:t>
      </w:r>
      <w:r>
        <w:t>后，兴趣小组的同学发现了这样一个问题：如图</w:t>
      </w:r>
      <w:r>
        <w:t>1</w:t>
      </w:r>
      <w:r>
        <w:t>，已知正方形</w:t>
      </w:r>
      <w:r w:rsidR="00294AF4">
        <w:object w:dxaOrig="720" w:dyaOrig="280">
          <v:shape id="_x0000_i1250" type="#_x0000_t75" alt="eqId5cb3f9a5da641be35117fd35ba07a6aa" style="width:31.5pt;height:12.5pt" o:ole="">
            <v:imagedata r:id="rId401" o:title="eqId5cb3f9a5da641be35117fd35ba07a6aa"/>
          </v:shape>
          <o:OLEObject Type="Embed" ProgID="Equation.DSMT4" ShapeID="_x0000_i1250" DrawAspect="Content" ObjectID="_1778585466" r:id="rId402"/>
        </w:object>
      </w:r>
      <w:r>
        <w:t>，</w:t>
      </w:r>
      <w:r>
        <w:rPr>
          <w:rFonts w:eastAsia="Times New Roman"/>
          <w:i/>
        </w:rPr>
        <w:t>E</w:t>
      </w:r>
      <w:r>
        <w:t>为对角线</w:t>
      </w:r>
      <w:r w:rsidR="00294AF4">
        <w:object w:dxaOrig="419" w:dyaOrig="280">
          <v:shape id="_x0000_i1251" type="#_x0000_t75" alt="eqIde1a9c6a736e6eac98a676fa3232db5a5" style="width:18.5pt;height:12.5pt" o:ole="">
            <v:imagedata r:id="rId79" o:title="eqIde1a9c6a736e6eac98a676fa3232db5a5"/>
          </v:shape>
          <o:OLEObject Type="Embed" ProgID="Equation.DSMT4" ShapeID="_x0000_i1251" DrawAspect="Content" ObjectID="_1778585467" r:id="rId403"/>
        </w:object>
      </w:r>
      <w:r>
        <w:t>上一动点，过点</w:t>
      </w:r>
      <w:r w:rsidR="00294AF4">
        <w:object w:dxaOrig="243" w:dyaOrig="284">
          <v:shape id="_x0000_i1252" type="#_x0000_t75" alt="eqIdc5db41a1f31d6baee7c69990811edb9f" style="width:10.5pt;height:13pt" o:ole="">
            <v:imagedata r:id="rId228" o:title="eqIdc5db41a1f31d6baee7c69990811edb9f"/>
          </v:shape>
          <o:OLEObject Type="Embed" ProgID="Equation.DSMT4" ShapeID="_x0000_i1252" DrawAspect="Content" ObjectID="_1778585468" r:id="rId404"/>
        </w:object>
      </w:r>
      <w:r>
        <w:t>作垂直于</w:t>
      </w:r>
      <w:r w:rsidR="00294AF4">
        <w:object w:dxaOrig="419" w:dyaOrig="280">
          <v:shape id="_x0000_i1253" type="#_x0000_t75" alt="eqIde1a9c6a736e6eac98a676fa3232db5a5" style="width:18.5pt;height:12.5pt" o:ole="">
            <v:imagedata r:id="rId79" o:title="eqIde1a9c6a736e6eac98a676fa3232db5a5"/>
          </v:shape>
          <o:OLEObject Type="Embed" ProgID="Equation.DSMT4" ShapeID="_x0000_i1253" DrawAspect="Content" ObjectID="_1778585469" r:id="rId405"/>
        </w:object>
      </w:r>
      <w:r>
        <w:t>的射线</w:t>
      </w:r>
      <w:r w:rsidR="00294AF4">
        <w:object w:dxaOrig="419" w:dyaOrig="280">
          <v:shape id="_x0000_i1254" type="#_x0000_t75" alt="eqIdeb11667abcb2759f301391b9850352be" style="width:18.5pt;height:12.5pt" o:ole="">
            <v:imagedata r:id="rId406" o:title="eqIdeb11667abcb2759f301391b9850352be"/>
          </v:shape>
          <o:OLEObject Type="Embed" ProgID="Equation.DSMT4" ShapeID="_x0000_i1254" DrawAspect="Content" ObjectID="_1778585470" r:id="rId407"/>
        </w:object>
      </w:r>
      <w:r>
        <w:t>，点</w:t>
      </w:r>
      <w:r w:rsidR="00294AF4">
        <w:object w:dxaOrig="260" w:dyaOrig="260">
          <v:shape id="_x0000_i1255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255" DrawAspect="Content" ObjectID="_1778585471" r:id="rId408"/>
        </w:object>
      </w:r>
      <w:r>
        <w:t>在射线</w:t>
      </w:r>
      <w:r w:rsidR="00294AF4">
        <w:object w:dxaOrig="419" w:dyaOrig="280">
          <v:shape id="_x0000_i1256" type="#_x0000_t75" alt="eqIdeb11667abcb2759f301391b9850352be" style="width:18.5pt;height:12.5pt" o:ole="">
            <v:imagedata r:id="rId406" o:title="eqIdeb11667abcb2759f301391b9850352be"/>
          </v:shape>
          <o:OLEObject Type="Embed" ProgID="Equation.DSMT4" ShapeID="_x0000_i1256" DrawAspect="Content" ObjectID="_1778585472" r:id="rId409"/>
        </w:object>
      </w:r>
      <w:r>
        <w:t>上，且</w:t>
      </w:r>
      <w:r w:rsidR="00294AF4">
        <w:object w:dxaOrig="1279" w:dyaOrig="280">
          <v:shape id="_x0000_i1257" type="#_x0000_t75" alt="eqId56f6218fe7c62cd2dd2b7c70b8f91a61" style="width:56.5pt;height:12.5pt" o:ole="">
            <v:imagedata r:id="rId410" o:title="eqId56f6218fe7c62cd2dd2b7c70b8f91a61"/>
          </v:shape>
          <o:OLEObject Type="Embed" ProgID="Equation.DSMT4" ShapeID="_x0000_i1257" DrawAspect="Content" ObjectID="_1778585473" r:id="rId411"/>
        </w:object>
      </w:r>
      <w:r>
        <w:t>，连接</w:t>
      </w:r>
      <w:r w:rsidR="00294AF4">
        <w:object w:dxaOrig="400" w:dyaOrig="260">
          <v:shape id="_x0000_i1258" type="#_x0000_t75" alt="eqId0215e13a9fb5574d5194aeb9507a98aa" style="width:17.5pt;height:11pt" o:ole="">
            <v:imagedata r:id="rId412" o:title="eqId0215e13a9fb5574d5194aeb9507a98aa"/>
          </v:shape>
          <o:OLEObject Type="Embed" ProgID="Equation.DSMT4" ShapeID="_x0000_i1258" DrawAspect="Content" ObjectID="_1778585474" r:id="rId413"/>
        </w:object>
      </w:r>
      <w:r>
        <w:t>．通过观察图形，直接写出</w:t>
      </w:r>
      <w:r w:rsidR="00294AF4">
        <w:object w:dxaOrig="380" w:dyaOrig="260">
          <v:shape id="_x0000_i1259" type="#_x0000_t75" alt="eqIdd0213c5787a5a6b38d11bceca5567f67" style="width:16.5pt;height:11.5pt" o:ole="">
            <v:imagedata r:id="rId414" o:title="eqIdd0213c5787a5a6b38d11bceca5567f67"/>
          </v:shape>
          <o:OLEObject Type="Embed" ProgID="Equation.DSMT4" ShapeID="_x0000_i1259" DrawAspect="Content" ObjectID="_1778585475" r:id="rId415"/>
        </w:object>
      </w:r>
      <w:r>
        <w:t>与</w:t>
      </w:r>
      <w:r w:rsidR="00294AF4">
        <w:object w:dxaOrig="400" w:dyaOrig="260">
          <v:shape id="_x0000_i1260" type="#_x0000_t75" alt="eqId8c4eccda4edcee29a5f15609e85106df" style="width:17.5pt;height:11pt" o:ole="">
            <v:imagedata r:id="rId416" o:title="eqId8c4eccda4edcee29a5f15609e85106df"/>
          </v:shape>
          <o:OLEObject Type="Embed" ProgID="Equation.DSMT4" ShapeID="_x0000_i1260" DrawAspect="Content" ObjectID="_1778585476" r:id="rId417"/>
        </w:object>
      </w:r>
      <w:r>
        <w:t>的数量关系：．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【类比探究】</w:t>
      </w:r>
    </w:p>
    <w:p w:rsidR="00294AF4" w:rsidRDefault="00F96A07">
      <w:pPr>
        <w:spacing w:line="360" w:lineRule="auto"/>
        <w:jc w:val="left"/>
        <w:textAlignment w:val="center"/>
      </w:pPr>
      <w:r>
        <w:t>兴趣小组的同学在探究了正方形中的结论后，将正方形换成矩形继续探究．如图</w:t>
      </w:r>
      <w:r>
        <w:t>2</w:t>
      </w:r>
      <w:r>
        <w:t>，已知矩形</w:t>
      </w:r>
      <w:r w:rsidR="00294AF4">
        <w:object w:dxaOrig="720" w:dyaOrig="280">
          <v:shape id="_x0000_i1261" type="#_x0000_t75" alt="eqId5cb3f9a5da641be35117fd35ba07a6aa" style="width:31.5pt;height:12.5pt" o:ole="">
            <v:imagedata r:id="rId401" o:title="eqId5cb3f9a5da641be35117fd35ba07a6aa"/>
          </v:shape>
          <o:OLEObject Type="Embed" ProgID="Equation.DSMT4" ShapeID="_x0000_i1261" DrawAspect="Content" ObjectID="_1778585477" r:id="rId418"/>
        </w:object>
      </w:r>
      <w:r>
        <w:t>，</w:t>
      </w:r>
      <w:r w:rsidR="00294AF4">
        <w:object w:dxaOrig="880" w:dyaOrig="280">
          <v:shape id="_x0000_i1262" type="#_x0000_t75" alt="eqId4630b9ca3d20635161fa8fbf812b9128" style="width:38.5pt;height:12.5pt" o:ole="">
            <v:imagedata r:id="rId419" o:title="eqId4630b9ca3d20635161fa8fbf812b9128"/>
          </v:shape>
          <o:OLEObject Type="Embed" ProgID="Equation.DSMT4" ShapeID="_x0000_i1262" DrawAspect="Content" ObjectID="_1778585478" r:id="rId420"/>
        </w:object>
      </w:r>
      <w:r>
        <w:t>，</w:t>
      </w:r>
      <w:r w:rsidR="00294AF4">
        <w:object w:dxaOrig="880" w:dyaOrig="280">
          <v:shape id="_x0000_i1263" type="#_x0000_t75" alt="eqIdf26ad70d2b3aac8604834d57dfc59bb2" style="width:38.5pt;height:12.5pt" o:ole="">
            <v:imagedata r:id="rId421" o:title="eqIdf26ad70d2b3aac8604834d57dfc59bb2"/>
          </v:shape>
          <o:OLEObject Type="Embed" ProgID="Equation.DSMT4" ShapeID="_x0000_i1263" DrawAspect="Content" ObjectID="_1778585479" r:id="rId422"/>
        </w:object>
      </w:r>
      <w:r>
        <w:t>，</w:t>
      </w:r>
      <w:r w:rsidR="00294AF4">
        <w:object w:dxaOrig="240" w:dyaOrig="260">
          <v:shape id="_x0000_i1264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264" DrawAspect="Content" ObjectID="_1778585480" r:id="rId423"/>
        </w:object>
      </w:r>
      <w:r>
        <w:t>为对角线</w:t>
      </w:r>
      <w:r w:rsidR="00294AF4">
        <w:object w:dxaOrig="419" w:dyaOrig="280">
          <v:shape id="_x0000_i1265" type="#_x0000_t75" alt="eqIde1a9c6a736e6eac98a676fa3232db5a5" style="width:18.5pt;height:12.5pt" o:ole="">
            <v:imagedata r:id="rId79" o:title="eqIde1a9c6a736e6eac98a676fa3232db5a5"/>
          </v:shape>
          <o:OLEObject Type="Embed" ProgID="Equation.DSMT4" ShapeID="_x0000_i1265" DrawAspect="Content" ObjectID="_1778585481" r:id="rId424"/>
        </w:object>
      </w:r>
      <w:r>
        <w:t>上一动点，过点</w:t>
      </w:r>
      <w:r w:rsidR="00294AF4">
        <w:object w:dxaOrig="243" w:dyaOrig="284">
          <v:shape id="_x0000_i1266" type="#_x0000_t75" alt="eqIdc5db41a1f31d6baee7c69990811edb9f" style="width:10.5pt;height:13pt" o:ole="">
            <v:imagedata r:id="rId228" o:title="eqIdc5db41a1f31d6baee7c69990811edb9f"/>
          </v:shape>
          <o:OLEObject Type="Embed" ProgID="Equation.DSMT4" ShapeID="_x0000_i1266" DrawAspect="Content" ObjectID="_1778585482" r:id="rId425"/>
        </w:object>
      </w:r>
      <w:r>
        <w:t>作垂直于</w:t>
      </w:r>
      <w:r w:rsidR="00294AF4">
        <w:object w:dxaOrig="419" w:dyaOrig="280">
          <v:shape id="_x0000_i1267" type="#_x0000_t75" alt="eqIde1a9c6a736e6eac98a676fa3232db5a5" style="width:18.5pt;height:12.5pt" o:ole="">
            <v:imagedata r:id="rId79" o:title="eqIde1a9c6a736e6eac98a676fa3232db5a5"/>
          </v:shape>
          <o:OLEObject Type="Embed" ProgID="Equation.DSMT4" ShapeID="_x0000_i1267" DrawAspect="Content" ObjectID="_1778585483" r:id="rId426"/>
        </w:object>
      </w:r>
      <w:r>
        <w:t>的射线</w:t>
      </w:r>
      <w:r w:rsidR="00294AF4">
        <w:object w:dxaOrig="419" w:dyaOrig="280">
          <v:shape id="_x0000_i1268" type="#_x0000_t75" alt="eqIdeb11667abcb2759f301391b9850352be" style="width:18.5pt;height:12.5pt" o:ole="">
            <v:imagedata r:id="rId406" o:title="eqIdeb11667abcb2759f301391b9850352be"/>
          </v:shape>
          <o:OLEObject Type="Embed" ProgID="Equation.DSMT4" ShapeID="_x0000_i1268" DrawAspect="Content" ObjectID="_1778585484" r:id="rId427"/>
        </w:object>
      </w:r>
      <w:r>
        <w:t>，点</w:t>
      </w:r>
      <w:r w:rsidR="00294AF4">
        <w:object w:dxaOrig="260" w:dyaOrig="260">
          <v:shape id="_x0000_i1269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269" DrawAspect="Content" ObjectID="_1778585485" r:id="rId428"/>
        </w:object>
      </w:r>
      <w:r>
        <w:t>在射线</w:t>
      </w:r>
      <w:r w:rsidR="00294AF4">
        <w:object w:dxaOrig="419" w:dyaOrig="280">
          <v:shape id="_x0000_i1270" type="#_x0000_t75" alt="eqIdeb11667abcb2759f301391b9850352be" style="width:18.5pt;height:12.5pt" o:ole="">
            <v:imagedata r:id="rId406" o:title="eqIdeb11667abcb2759f301391b9850352be"/>
          </v:shape>
          <o:OLEObject Type="Embed" ProgID="Equation.DSMT4" ShapeID="_x0000_i1270" DrawAspect="Content" ObjectID="_1778585486" r:id="rId429"/>
        </w:object>
      </w:r>
      <w:r>
        <w:t>上，且</w:t>
      </w:r>
      <w:r w:rsidR="00294AF4">
        <w:object w:dxaOrig="1279" w:dyaOrig="280">
          <v:shape id="_x0000_i1271" type="#_x0000_t75" alt="eqId56f6218fe7c62cd2dd2b7c70b8f91a61" style="width:56.5pt;height:12.5pt" o:ole="">
            <v:imagedata r:id="rId410" o:title="eqId56f6218fe7c62cd2dd2b7c70b8f91a61"/>
          </v:shape>
          <o:OLEObject Type="Embed" ProgID="Equation.DSMT4" ShapeID="_x0000_i1271" DrawAspect="Content" ObjectID="_1778585487" r:id="rId430"/>
        </w:object>
      </w:r>
      <w:r>
        <w:t>，连接</w:t>
      </w:r>
      <w:r w:rsidR="00294AF4">
        <w:object w:dxaOrig="400" w:dyaOrig="260">
          <v:shape id="_x0000_i1272" type="#_x0000_t75" alt="eqId0215e13a9fb5574d5194aeb9507a98aa" style="width:17.5pt;height:11pt" o:ole="">
            <v:imagedata r:id="rId412" o:title="eqId0215e13a9fb5574d5194aeb9507a98aa"/>
          </v:shape>
          <o:OLEObject Type="Embed" ProgID="Equation.DSMT4" ShapeID="_x0000_i1272" DrawAspect="Content" ObjectID="_1778585488" r:id="rId431"/>
        </w:object>
      </w:r>
      <w:r>
        <w:t>．请判断线段</w:t>
      </w:r>
      <w:r w:rsidR="00294AF4">
        <w:object w:dxaOrig="400" w:dyaOrig="260">
          <v:shape id="_x0000_i1273" type="#_x0000_t75" alt="eqIdb9f79d7939c88e9702962e5917cad290" style="width:17.5pt;height:11pt" o:ole="">
            <v:imagedata r:id="rId432" o:title="eqIdb9f79d7939c88e9702962e5917cad290"/>
          </v:shape>
          <o:OLEObject Type="Embed" ProgID="Equation.DSMT4" ShapeID="_x0000_i1273" DrawAspect="Content" ObjectID="_1778585489" r:id="rId433"/>
        </w:object>
      </w:r>
      <w:r>
        <w:t>与</w:t>
      </w:r>
      <w:r w:rsidR="00294AF4">
        <w:object w:dxaOrig="399" w:dyaOrig="280">
          <v:shape id="_x0000_i1274" type="#_x0000_t75" alt="eqIde8120f2eeb724c756b5f84a14c6df527" style="width:17.5pt;height:12.5pt" o:ole="">
            <v:imagedata r:id="rId434" o:title="eqIde8120f2eeb724c756b5f84a14c6df527"/>
          </v:shape>
          <o:OLEObject Type="Embed" ProgID="Equation.DSMT4" ShapeID="_x0000_i1274" DrawAspect="Content" ObjectID="_1778585490" r:id="rId435"/>
        </w:object>
      </w:r>
      <w:r>
        <w:t>的数量关系，并说明理由．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3</w:t>
      </w:r>
      <w:r>
        <w:t>）【拓展应用】</w:t>
      </w:r>
    </w:p>
    <w:p w:rsidR="00294AF4" w:rsidRDefault="00F96A07">
      <w:pPr>
        <w:spacing w:line="360" w:lineRule="auto"/>
        <w:jc w:val="left"/>
        <w:textAlignment w:val="center"/>
      </w:pPr>
      <w:r>
        <w:t>在（</w:t>
      </w:r>
      <w:r>
        <w:t>2</w:t>
      </w:r>
      <w:r>
        <w:t>）的条件下，点</w:t>
      </w:r>
      <w:r>
        <w:rPr>
          <w:rFonts w:eastAsia="Times New Roman"/>
          <w:i/>
        </w:rPr>
        <w:t>E</w:t>
      </w:r>
      <w:r>
        <w:t>在对角线</w:t>
      </w:r>
      <w:r w:rsidR="00294AF4">
        <w:object w:dxaOrig="419" w:dyaOrig="280">
          <v:shape id="_x0000_i1275" type="#_x0000_t75" alt="eqIde1a9c6a736e6eac98a676fa3232db5a5" style="width:18.5pt;height:12.5pt" o:ole="">
            <v:imagedata r:id="rId79" o:title="eqIde1a9c6a736e6eac98a676fa3232db5a5"/>
          </v:shape>
          <o:OLEObject Type="Embed" ProgID="Equation.DSMT4" ShapeID="_x0000_i1275" DrawAspect="Content" ObjectID="_1778585491" r:id="rId436"/>
        </w:object>
      </w:r>
      <w:r>
        <w:t>上运动，当四边形</w:t>
      </w:r>
      <w:r w:rsidR="00294AF4">
        <w:object w:dxaOrig="699" w:dyaOrig="280">
          <v:shape id="_x0000_i1276" type="#_x0000_t75" alt="eqId3ef48918ed426d68d64591b866998a10" style="width:31pt;height:12.5pt" o:ole="">
            <v:imagedata r:id="rId437" o:title="eqId3ef48918ed426d68d64591b866998a10"/>
          </v:shape>
          <o:OLEObject Type="Embed" ProgID="Equation.DSMT4" ShapeID="_x0000_i1276" DrawAspect="Content" ObjectID="_1778585492" r:id="rId438"/>
        </w:object>
      </w:r>
      <w:r>
        <w:t>为轴对称图形时，请直接写出线段</w:t>
      </w:r>
      <w:r w:rsidR="00294AF4">
        <w:object w:dxaOrig="400" w:dyaOrig="260">
          <v:shape id="_x0000_i1277" type="#_x0000_t75" alt="eqId8c4eccda4edcee29a5f15609e85106df" style="width:17.5pt;height:11pt" o:ole="">
            <v:imagedata r:id="rId416" o:title="eqId8c4eccda4edcee29a5f15609e85106df"/>
          </v:shape>
          <o:OLEObject Type="Embed" ProgID="Equation.DSMT4" ShapeID="_x0000_i1277" DrawAspect="Content" ObjectID="_1778585493" r:id="rId439"/>
        </w:object>
      </w:r>
      <w:r>
        <w:t>的长：．</w:t>
      </w: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>
      <w:pPr>
        <w:spacing w:line="360" w:lineRule="auto"/>
        <w:jc w:val="left"/>
        <w:textAlignment w:val="center"/>
        <w:rPr>
          <w:rFonts w:hint="eastAsia"/>
        </w:rPr>
      </w:pP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26</w:t>
      </w:r>
      <w:r>
        <w:t>．在</w:t>
      </w:r>
      <w:r w:rsidR="00294AF4">
        <w:object w:dxaOrig="320" w:dyaOrig="280">
          <v:shape id="_x0000_i1278" type="#_x0000_t75" alt="eqId85496ffbaf50347adce39528b1c04d5b" style="width:14pt;height:12.5pt" o:ole="">
            <v:imagedata r:id="rId440" o:title="eqId85496ffbaf50347adce39528b1c04d5b"/>
          </v:shape>
          <o:OLEObject Type="Embed" ProgID="Equation.DSMT4" ShapeID="_x0000_i1278" DrawAspect="Content" ObjectID="_1778585494" r:id="rId441"/>
        </w:objec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BC</w:t>
      </w:r>
      <w:r>
        <w:t>中，</w:t>
      </w:r>
      <w:r w:rsidR="00294AF4">
        <w:object w:dxaOrig="1279" w:dyaOrig="280">
          <v:shape id="_x0000_i1279" type="#_x0000_t75" alt="eqId6b9dbfc80b6ae9a2ddabb269b5924814" style="width:56.5pt;height:12.5pt" o:ole="">
            <v:imagedata r:id="rId442" o:title="eqId6b9dbfc80b6ae9a2ddabb269b5924814"/>
          </v:shape>
          <o:OLEObject Type="Embed" ProgID="Equation.DSMT4" ShapeID="_x0000_i1279" DrawAspect="Content" ObjectID="_1778585495" r:id="rId443"/>
        </w:object>
      </w:r>
      <w:r>
        <w:t>，</w:t>
      </w:r>
      <w:r w:rsidR="00294AF4">
        <w:object w:dxaOrig="979" w:dyaOrig="280">
          <v:shape id="_x0000_i1280" type="#_x0000_t75" alt="eqId5a3ee061bc43b327214ea7981a25137c" style="width:43pt;height:12.5pt" o:ole="">
            <v:imagedata r:id="rId444" o:title="eqId5a3ee061bc43b327214ea7981a25137c"/>
          </v:shape>
          <o:OLEObject Type="Embed" ProgID="Equation.DSMT4" ShapeID="_x0000_i1280" DrawAspect="Content" ObjectID="_1778585496" r:id="rId445"/>
        </w:object>
      </w:r>
      <w:r>
        <w:t>，且</w:t>
      </w:r>
      <w:r w:rsidR="00294AF4">
        <w:object w:dxaOrig="1759" w:dyaOrig="280">
          <v:shape id="_x0000_i1281" type="#_x0000_t75" alt="eqId67061e6fa526d1e082bed7b01c819982" style="width:77.5pt;height:12.5pt" o:ole="">
            <v:imagedata r:id="rId446" o:title="eqId67061e6fa526d1e082bed7b01c819982"/>
          </v:shape>
          <o:OLEObject Type="Embed" ProgID="Equation.DSMT4" ShapeID="_x0000_i1281" DrawAspect="Content" ObjectID="_1778585497" r:id="rId447"/>
        </w:object>
      </w:r>
      <w:r>
        <w:t>．</w:t>
      </w:r>
    </w:p>
    <w:p w:rsidR="00294AF4" w:rsidRDefault="00F96A0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4238625" cy="1638300"/>
            <wp:effectExtent l="0" t="0" r="0" b="0"/>
            <wp:docPr id="100051" name="" descr="@@@f28a9210-d7f8-43d9-ba74-cf3c1d00ac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4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问题背景：（</w:t>
      </w:r>
      <w:r>
        <w:t>1</w:t>
      </w:r>
      <w:r>
        <w:t>）如图</w:t>
      </w:r>
      <w:r>
        <w:t>1</w:t>
      </w:r>
      <w:r>
        <w:t>，若</w:t>
      </w:r>
      <w:r w:rsidR="00294AF4">
        <w:object w:dxaOrig="260" w:dyaOrig="260">
          <v:shape id="_x0000_i1282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282" DrawAspect="Content" ObjectID="_1778585498" r:id="rId449"/>
        </w:object>
      </w:r>
      <w:r>
        <w:t>、</w:t>
      </w:r>
      <w:r w:rsidR="00294AF4">
        <w:object w:dxaOrig="260" w:dyaOrig="280">
          <v:shape id="_x0000_i1283" type="#_x0000_t75" alt="eqId895dc3dc3a6606ff487a4c4863e18509" style="width:11.5pt;height:12.5pt" o:ole="">
            <v:imagedata r:id="rId450" o:title="eqId895dc3dc3a6606ff487a4c4863e18509"/>
          </v:shape>
          <o:OLEObject Type="Embed" ProgID="Equation.DSMT4" ShapeID="_x0000_i1283" DrawAspect="Content" ObjectID="_1778585499" r:id="rId451"/>
        </w:object>
      </w:r>
      <w:r>
        <w:t>分别是</w:t>
      </w:r>
      <w:r w:rsidR="00294AF4">
        <w:object w:dxaOrig="399" w:dyaOrig="280">
          <v:shape id="_x0000_i1284" type="#_x0000_t75" alt="eqId764509115979e9958101808383672ec0" style="width:17.5pt;height:12.5pt" o:ole="">
            <v:imagedata r:id="rId452" o:title="eqId764509115979e9958101808383672ec0"/>
          </v:shape>
          <o:OLEObject Type="Embed" ProgID="Equation.DSMT4" ShapeID="_x0000_i1284" DrawAspect="Content" ObjectID="_1778585500" r:id="rId453"/>
        </w:object>
      </w:r>
      <w:r>
        <w:t>、</w:t>
      </w:r>
      <w:r w:rsidR="00294AF4">
        <w:object w:dxaOrig="419" w:dyaOrig="260">
          <v:shape id="_x0000_i1285" type="#_x0000_t75" alt="eqId1a6c6e7c025362c46a64a8956761f08e" style="width:18.5pt;height:11pt" o:ole="">
            <v:imagedata r:id="rId454" o:title="eqId1a6c6e7c025362c46a64a8956761f08e"/>
          </v:shape>
          <o:OLEObject Type="Embed" ProgID="Equation.DSMT4" ShapeID="_x0000_i1285" DrawAspect="Content" ObjectID="_1778585501" r:id="rId455"/>
        </w:object>
      </w:r>
      <w:r>
        <w:t>的中点，求证：</w:t>
      </w:r>
      <w:r w:rsidR="0033615C">
        <w:rPr>
          <w:rFonts w:hint="eastAsia"/>
        </w:rPr>
        <w:t>△</w:t>
      </w:r>
      <w:r w:rsidR="0033615C" w:rsidRPr="0033615C">
        <w:rPr>
          <w:rFonts w:hint="eastAsia"/>
          <w:i/>
        </w:rPr>
        <w:t>A</w:t>
      </w:r>
      <w:r w:rsidR="0033615C">
        <w:rPr>
          <w:rFonts w:hint="eastAsia"/>
          <w:i/>
        </w:rPr>
        <w:t>GD</w:t>
      </w:r>
      <w:r w:rsidR="0033615C">
        <w:rPr>
          <w:rFonts w:hint="eastAsia"/>
          <w:i/>
        </w:rPr>
        <w:t>∽△</w:t>
      </w:r>
      <w:r w:rsidR="0033615C">
        <w:rPr>
          <w:rFonts w:hint="eastAsia"/>
          <w:i/>
        </w:rPr>
        <w:t>AFB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迁移应用：（</w:t>
      </w:r>
      <w:r>
        <w:t>2</w:t>
      </w:r>
      <w:r>
        <w:t>）如图</w:t>
      </w:r>
      <w:r>
        <w:t>2</w:t>
      </w:r>
      <w:r>
        <w:t>，若</w:t>
      </w:r>
      <w:r w:rsidR="00294AF4">
        <w:object w:dxaOrig="1100" w:dyaOrig="280">
          <v:shape id="_x0000_i1286" type="#_x0000_t75" alt="eqIdbf5114fd49a824b1b280f5ec5c10c2ee" style="width:48.5pt;height:12.5pt" o:ole="">
            <v:imagedata r:id="rId456" o:title="eqIdbf5114fd49a824b1b280f5ec5c10c2ee"/>
          </v:shape>
          <o:OLEObject Type="Embed" ProgID="Equation.DSMT4" ShapeID="_x0000_i1286" DrawAspect="Content" ObjectID="_1778585502" r:id="rId457"/>
        </w:object>
      </w:r>
      <w:r>
        <w:t>，</w:t>
      </w:r>
      <w:r w:rsidR="00294AF4">
        <w:object w:dxaOrig="1100" w:dyaOrig="280">
          <v:shape id="_x0000_i1287" type="#_x0000_t75" alt="eqId8583122c530b5ad6585642302e3c04c6" style="width:48.5pt;height:12.5pt" o:ole="">
            <v:imagedata r:id="rId458" o:title="eqId8583122c530b5ad6585642302e3c04c6"/>
          </v:shape>
          <o:OLEObject Type="Embed" ProgID="Equation.DSMT4" ShapeID="_x0000_i1287" DrawAspect="Content" ObjectID="_1778585503" r:id="rId459"/>
        </w:object>
      </w:r>
      <w:r>
        <w:t>，连接</w:t>
      </w:r>
      <w:r w:rsidR="00294AF4">
        <w:object w:dxaOrig="419" w:dyaOrig="280">
          <v:shape id="_x0000_i1288" type="#_x0000_t75" alt="eqIdd87448e09eaa816e50ae92d111d5ded6" style="width:18.5pt;height:12.5pt" o:ole="">
            <v:imagedata r:id="rId460" o:title="eqIdd87448e09eaa816e50ae92d111d5ded6"/>
          </v:shape>
          <o:OLEObject Type="Embed" ProgID="Equation.DSMT4" ShapeID="_x0000_i1288" DrawAspect="Content" ObjectID="_1778585504" r:id="rId461"/>
        </w:object>
      </w:r>
      <w:r>
        <w:t>，求</w:t>
      </w:r>
      <w:r w:rsidR="00294AF4">
        <w:object w:dxaOrig="440" w:dyaOrig="620">
          <v:shape id="_x0000_i1289" type="#_x0000_t75" alt="eqId455b3e4be0a6b02f2176f34555521a81" style="width:19.5pt;height:27.5pt" o:ole="">
            <v:imagedata r:id="rId462" o:title="eqId455b3e4be0a6b02f2176f34555521a81"/>
          </v:shape>
          <o:OLEObject Type="Embed" ProgID="Equation.DSMT4" ShapeID="_x0000_i1289" DrawAspect="Content" ObjectID="_1778585505" r:id="rId463"/>
        </w:object>
      </w:r>
      <w:r>
        <w:t>的值．</w:t>
      </w:r>
    </w:p>
    <w:p w:rsidR="00F96A07" w:rsidRDefault="00F96A07" w:rsidP="00F96A07">
      <w:pPr>
        <w:spacing w:line="360" w:lineRule="auto"/>
        <w:jc w:val="left"/>
        <w:textAlignment w:val="center"/>
      </w:pPr>
      <w:r>
        <w:t>问题拓展：（</w:t>
      </w:r>
      <w:r>
        <w:t>3</w:t>
      </w:r>
      <w:r>
        <w:t>）如图</w:t>
      </w:r>
      <w:r>
        <w:t>3</w:t>
      </w:r>
      <w:r>
        <w:t>，若</w:t>
      </w:r>
      <w:r w:rsidR="00294AF4">
        <w:object w:dxaOrig="779" w:dyaOrig="280">
          <v:shape id="_x0000_i1290" type="#_x0000_t75" alt="eqIdc98f0db1041fa3f958e44c09a5483f19" style="width:34.5pt;height:12.5pt" o:ole="">
            <v:imagedata r:id="rId464" o:title="eqIdc98f0db1041fa3f958e44c09a5483f19"/>
          </v:shape>
          <o:OLEObject Type="Embed" ProgID="Equation.DSMT4" ShapeID="_x0000_i1290" DrawAspect="Content" ObjectID="_1778585506" r:id="rId465"/>
        </w:object>
      </w:r>
      <w:r>
        <w:t>，</w:t>
      </w:r>
      <w:r w:rsidR="00294AF4">
        <w:object w:dxaOrig="760" w:dyaOrig="260">
          <v:shape id="_x0000_i1291" type="#_x0000_t75" alt="eqIdb97878915ceefd7aeccb156bc318b5da" style="width:33.5pt;height:11pt" o:ole="">
            <v:imagedata r:id="rId466" o:title="eqIdb97878915ceefd7aeccb156bc318b5da"/>
          </v:shape>
          <o:OLEObject Type="Embed" ProgID="Equation.DSMT4" ShapeID="_x0000_i1291" DrawAspect="Content" ObjectID="_1778585507" r:id="rId467"/>
        </w:object>
      </w:r>
      <w:r>
        <w:t>，</w:t>
      </w:r>
      <w:r w:rsidR="00294AF4">
        <w:object w:dxaOrig="260" w:dyaOrig="260">
          <v:shape id="_x0000_i1292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292" DrawAspect="Content" ObjectID="_1778585508" r:id="rId468"/>
        </w:object>
      </w:r>
      <w:r>
        <w:t>、</w:t>
      </w:r>
      <w:r w:rsidR="00294AF4">
        <w:object w:dxaOrig="260" w:dyaOrig="280">
          <v:shape id="_x0000_i1293" type="#_x0000_t75" alt="eqId895dc3dc3a6606ff487a4c4863e18509" style="width:11.5pt;height:12.5pt" o:ole="">
            <v:imagedata r:id="rId450" o:title="eqId895dc3dc3a6606ff487a4c4863e18509"/>
          </v:shape>
          <o:OLEObject Type="Embed" ProgID="Equation.DSMT4" ShapeID="_x0000_i1293" DrawAspect="Content" ObjectID="_1778585509" r:id="rId469"/>
        </w:object>
      </w:r>
      <w:r>
        <w:t>分别是</w:t>
      </w:r>
      <w:r w:rsidR="00294AF4">
        <w:object w:dxaOrig="399" w:dyaOrig="280">
          <v:shape id="_x0000_i1294" type="#_x0000_t75" alt="eqId764509115979e9958101808383672ec0" style="width:17.5pt;height:12.5pt" o:ole="">
            <v:imagedata r:id="rId452" o:title="eqId764509115979e9958101808383672ec0"/>
          </v:shape>
          <o:OLEObject Type="Embed" ProgID="Equation.DSMT4" ShapeID="_x0000_i1294" DrawAspect="Content" ObjectID="_1778585510" r:id="rId470"/>
        </w:object>
      </w:r>
      <w:r>
        <w:t>和</w:t>
      </w:r>
      <w:r w:rsidR="00294AF4">
        <w:object w:dxaOrig="419" w:dyaOrig="260">
          <v:shape id="_x0000_i1295" type="#_x0000_t75" alt="eqId1a6c6e7c025362c46a64a8956761f08e" style="width:18.5pt;height:11pt" o:ole="">
            <v:imagedata r:id="rId454" o:title="eqId1a6c6e7c025362c46a64a8956761f08e"/>
          </v:shape>
          <o:OLEObject Type="Embed" ProgID="Equation.DSMT4" ShapeID="_x0000_i1295" DrawAspect="Content" ObjectID="_1778585511" r:id="rId471"/>
        </w:object>
      </w:r>
      <w:r>
        <w:t>上的动点，且始终满足</w:t>
      </w:r>
      <w:r w:rsidR="00294AF4">
        <w:object w:dxaOrig="1060" w:dyaOrig="620">
          <v:shape id="_x0000_i1296" type="#_x0000_t75" alt="eqId500e275748abac8c38d7d6d3edd1da59" style="width:46.5pt;height:27pt" o:ole="">
            <v:imagedata r:id="rId472" o:title="eqId500e275748abac8c38d7d6d3edd1da59"/>
          </v:shape>
          <o:OLEObject Type="Embed" ProgID="Equation.DSMT4" ShapeID="_x0000_i1296" DrawAspect="Content" ObjectID="_1778585512" r:id="rId473"/>
        </w:object>
      </w:r>
      <w:r>
        <w:t>，将</w:t>
      </w:r>
      <w:r w:rsidR="00294AF4">
        <w:object w:dxaOrig="720" w:dyaOrig="260">
          <v:shape id="_x0000_i1297" type="#_x0000_t75" alt="eqIda25c28359f8d8da9eaf4672a6cf8ae4f" style="width:31.5pt;height:11pt" o:ole="">
            <v:imagedata r:id="rId474" o:title="eqIda25c28359f8d8da9eaf4672a6cf8ae4f"/>
          </v:shape>
          <o:OLEObject Type="Embed" ProgID="Equation.DSMT4" ShapeID="_x0000_i1297" DrawAspect="Content" ObjectID="_1778585513" r:id="rId475"/>
        </w:object>
      </w:r>
      <w:r>
        <w:t>绕</w:t>
      </w:r>
      <w:r w:rsidR="00294AF4">
        <w:object w:dxaOrig="260" w:dyaOrig="260">
          <v:shape id="_x0000_i1298" type="#_x0000_t75" alt="eqIdff4489d9b83072184c0e1d6b09be50ca" style="width:11.5pt;height:11.5pt" o:ole="">
            <v:imagedata r:id="rId476" o:title="eqIdff4489d9b83072184c0e1d6b09be50ca"/>
          </v:shape>
          <o:OLEObject Type="Embed" ProgID="Equation.DSMT4" ShapeID="_x0000_i1298" DrawAspect="Content" ObjectID="_1778585514" r:id="rId477"/>
        </w:object>
      </w:r>
      <w:r>
        <w:t>点顺时针旋转一周，则</w:t>
      </w:r>
      <w:r w:rsidR="00294AF4">
        <w:object w:dxaOrig="380" w:dyaOrig="260">
          <v:shape id="_x0000_i1299" type="#_x0000_t75" alt="eqIdc63e36329f5e0979f5ee776ac5d06327" style="width:16.5pt;height:11.5pt" o:ole="">
            <v:imagedata r:id="rId478" o:title="eqIdc63e36329f5e0979f5ee776ac5d06327"/>
          </v:shape>
          <o:OLEObject Type="Embed" ProgID="Equation.DSMT4" ShapeID="_x0000_i1299" DrawAspect="Content" ObjectID="_1778585515" r:id="rId479"/>
        </w:object>
      </w:r>
      <w:r>
        <w:t>的最小值为</w:t>
      </w:r>
      <w:r>
        <w:rPr>
          <w:u w:val="single"/>
        </w:rPr>
        <w:t xml:space="preserve">　　　　　</w:t>
      </w:r>
      <w:r>
        <w:t>．</w:t>
      </w:r>
    </w:p>
    <w:p w:rsidR="00F96A07" w:rsidRDefault="00F96A07" w:rsidP="00F96A07">
      <w:pPr>
        <w:spacing w:line="360" w:lineRule="auto"/>
        <w:jc w:val="left"/>
        <w:textAlignment w:val="center"/>
      </w:pPr>
    </w:p>
    <w:p w:rsidR="00F96A07" w:rsidRDefault="00F96A07" w:rsidP="00F96A07">
      <w:pPr>
        <w:spacing w:line="360" w:lineRule="auto"/>
        <w:jc w:val="left"/>
        <w:textAlignment w:val="center"/>
      </w:pPr>
    </w:p>
    <w:p w:rsidR="00F96A07" w:rsidRDefault="00F96A07" w:rsidP="00F96A07">
      <w:pPr>
        <w:spacing w:line="360" w:lineRule="auto"/>
        <w:jc w:val="left"/>
        <w:textAlignment w:val="center"/>
      </w:pPr>
    </w:p>
    <w:p w:rsidR="00F96A07" w:rsidRDefault="00F96A07" w:rsidP="00F96A07">
      <w:pPr>
        <w:spacing w:line="360" w:lineRule="auto"/>
        <w:jc w:val="left"/>
        <w:textAlignment w:val="center"/>
      </w:pPr>
    </w:p>
    <w:p w:rsidR="00F96A07" w:rsidRDefault="00F96A07" w:rsidP="00F96A07">
      <w:pPr>
        <w:spacing w:line="360" w:lineRule="auto"/>
        <w:jc w:val="left"/>
        <w:textAlignment w:val="center"/>
      </w:pPr>
    </w:p>
    <w:p w:rsidR="00F96A07" w:rsidRDefault="00F96A07" w:rsidP="00F96A07">
      <w:pPr>
        <w:spacing w:line="360" w:lineRule="auto"/>
        <w:jc w:val="left"/>
        <w:textAlignment w:val="center"/>
      </w:pPr>
    </w:p>
    <w:p w:rsidR="00F96A07" w:rsidRDefault="00F96A07" w:rsidP="00F96A07">
      <w:pPr>
        <w:spacing w:line="360" w:lineRule="auto"/>
        <w:jc w:val="left"/>
        <w:textAlignment w:val="center"/>
      </w:pPr>
    </w:p>
    <w:p w:rsidR="00F96A07" w:rsidRDefault="00F96A07" w:rsidP="00F96A07">
      <w:pPr>
        <w:spacing w:line="360" w:lineRule="auto"/>
        <w:jc w:val="left"/>
        <w:textAlignment w:val="center"/>
      </w:pPr>
    </w:p>
    <w:p w:rsidR="00F96A07" w:rsidRDefault="00F96A07" w:rsidP="00F96A07">
      <w:pPr>
        <w:spacing w:line="360" w:lineRule="auto"/>
        <w:jc w:val="left"/>
        <w:textAlignment w:val="center"/>
      </w:pPr>
    </w:p>
    <w:p w:rsidR="00F96A07" w:rsidRDefault="00F96A07" w:rsidP="00F96A07">
      <w:pPr>
        <w:spacing w:line="360" w:lineRule="auto"/>
        <w:jc w:val="left"/>
        <w:textAlignment w:val="center"/>
      </w:pPr>
    </w:p>
    <w:p w:rsidR="00F96A07" w:rsidRDefault="00F96A07" w:rsidP="00F96A07">
      <w:pPr>
        <w:spacing w:line="360" w:lineRule="auto"/>
        <w:jc w:val="left"/>
        <w:textAlignment w:val="center"/>
      </w:pPr>
    </w:p>
    <w:p w:rsidR="00F96A07" w:rsidRDefault="00F96A07" w:rsidP="00F96A07">
      <w:pPr>
        <w:spacing w:line="360" w:lineRule="auto"/>
        <w:jc w:val="left"/>
        <w:textAlignment w:val="center"/>
      </w:pPr>
    </w:p>
    <w:p w:rsidR="00F96A07" w:rsidRDefault="00F96A07" w:rsidP="00F96A07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 w:rsidP="00F96A07">
      <w:pPr>
        <w:spacing w:line="360" w:lineRule="auto"/>
        <w:jc w:val="left"/>
        <w:textAlignment w:val="center"/>
        <w:rPr>
          <w:rFonts w:hint="eastAsia"/>
        </w:rPr>
      </w:pPr>
    </w:p>
    <w:p w:rsidR="0012620C" w:rsidRDefault="0012620C" w:rsidP="00F96A07">
      <w:pPr>
        <w:spacing w:line="360" w:lineRule="auto"/>
        <w:jc w:val="left"/>
        <w:textAlignment w:val="center"/>
        <w:rPr>
          <w:rFonts w:hint="eastAsia"/>
        </w:rPr>
      </w:pPr>
    </w:p>
    <w:p w:rsidR="00F96A07" w:rsidRDefault="00F96A07" w:rsidP="00F96A07">
      <w:pPr>
        <w:spacing w:line="360" w:lineRule="auto"/>
        <w:jc w:val="left"/>
        <w:textAlignment w:val="center"/>
      </w:pPr>
    </w:p>
    <w:p w:rsidR="00EF035E" w:rsidRPr="00043B54" w:rsidRDefault="00F96A07" w:rsidP="00F96A07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参考答案：</w:t>
      </w:r>
    </w:p>
    <w:p w:rsidR="00294AF4" w:rsidRDefault="00F96A07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:rsidR="00294AF4" w:rsidRDefault="00F96A07">
      <w:pPr>
        <w:spacing w:line="360" w:lineRule="auto"/>
        <w:jc w:val="left"/>
        <w:textAlignment w:val="center"/>
      </w:pPr>
      <w:r>
        <w:t>【分析】本题考查了命题与定理的知识，解题的关键是了解有关的定义及定理，难度不大．利用全等三角形的判定方法、相似图形的定义分别判断后即可确定正确的选项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</w:t>
      </w:r>
      <w:r>
        <w:t>A</w:t>
      </w:r>
      <w:r>
        <w:t>、所有的等腰三角形都相似，未必满足有两个角对应相等，故原命题错误，是假命题，不符合题意；</w:t>
      </w:r>
    </w:p>
    <w:p w:rsidR="00294AF4" w:rsidRDefault="00F96A07">
      <w:pPr>
        <w:spacing w:line="360" w:lineRule="auto"/>
        <w:jc w:val="left"/>
        <w:textAlignment w:val="center"/>
      </w:pPr>
      <w:r>
        <w:t>B</w:t>
      </w:r>
      <w:r>
        <w:t>、两边分别相等的两个直角三角形全等，缺夹角相等，故原命题错误，不符合题意；</w:t>
      </w:r>
    </w:p>
    <w:p w:rsidR="00294AF4" w:rsidRDefault="00F96A07">
      <w:pPr>
        <w:spacing w:line="360" w:lineRule="auto"/>
        <w:jc w:val="left"/>
        <w:textAlignment w:val="center"/>
      </w:pPr>
      <w:r>
        <w:t>C</w:t>
      </w:r>
      <w:r>
        <w:t>、有一个锐角相等的两个直角三角形相似，正确，是真命题，符合题意；</w:t>
      </w:r>
    </w:p>
    <w:p w:rsidR="00294AF4" w:rsidRDefault="00F96A07">
      <w:pPr>
        <w:spacing w:line="360" w:lineRule="auto"/>
        <w:jc w:val="left"/>
        <w:textAlignment w:val="center"/>
      </w:pPr>
      <w:r>
        <w:t>D</w:t>
      </w:r>
      <w:r>
        <w:t>、两边分别相等且其中一组等边所对的角相等的两个三角形全等，没有角边边这个判定定理，故原命题错误，是假命题，不符合题意．</w:t>
      </w:r>
    </w:p>
    <w:p w:rsidR="00294AF4" w:rsidRDefault="00F96A07">
      <w:pPr>
        <w:spacing w:line="360" w:lineRule="auto"/>
        <w:jc w:val="left"/>
        <w:textAlignment w:val="center"/>
      </w:pPr>
      <w:r>
        <w:t>故选：</w:t>
      </w:r>
      <w:r>
        <w:t>C</w:t>
      </w:r>
    </w:p>
    <w:p w:rsidR="00294AF4" w:rsidRDefault="00F96A07">
      <w:pPr>
        <w:spacing w:line="360" w:lineRule="auto"/>
        <w:jc w:val="left"/>
        <w:textAlignment w:val="center"/>
      </w:pPr>
      <w:r>
        <w:t>2</w:t>
      </w:r>
      <w:r>
        <w:t>．</w:t>
      </w:r>
      <w:r>
        <w:t>A</w:t>
      </w:r>
    </w:p>
    <w:p w:rsidR="00294AF4" w:rsidRDefault="00F96A07">
      <w:pPr>
        <w:spacing w:line="360" w:lineRule="auto"/>
        <w:jc w:val="left"/>
        <w:textAlignment w:val="center"/>
      </w:pPr>
      <w:r>
        <w:t>【分析】本题考查了平行四边形的性质、相似三角形的判定和性质，先求出</w:t>
      </w:r>
      <w:r w:rsidR="00294AF4">
        <w:object w:dxaOrig="1159" w:dyaOrig="620">
          <v:shape id="_x0000_i1300" type="#_x0000_t75" alt="eqId09fecf049aeecd485d1e120d72232941" style="width:51pt;height:27.5pt" o:ole="">
            <v:imagedata r:id="rId480" o:title="eqId09fecf049aeecd485d1e120d72232941"/>
          </v:shape>
          <o:OLEObject Type="Embed" ProgID="Equation.DSMT4" ShapeID="_x0000_i1300" DrawAspect="Content" ObjectID="_1778585516" r:id="rId481"/>
        </w:object>
      </w:r>
      <w:r>
        <w:t>，再证明</w:t>
      </w:r>
      <w:r w:rsidR="00294AF4">
        <w:object w:dxaOrig="1659" w:dyaOrig="280">
          <v:shape id="_x0000_i1301" type="#_x0000_t75" alt="eqId1bda19a1a31ba4e0303b782f159fd840" style="width:73pt;height:12.5pt" o:ole="">
            <v:imagedata r:id="rId482" o:title="eqId1bda19a1a31ba4e0303b782f159fd840"/>
          </v:shape>
          <o:OLEObject Type="Embed" ProgID="Equation.DSMT4" ShapeID="_x0000_i1301" DrawAspect="Content" ObjectID="_1778585517" r:id="rId483"/>
        </w:object>
      </w:r>
      <w:r>
        <w:t>，最后根据相似比即可求得答案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在</w:t>
      </w:r>
      <w:r w:rsidR="00294AF4">
        <w:object w:dxaOrig="919" w:dyaOrig="280">
          <v:shape id="_x0000_i1302" type="#_x0000_t75" alt="eqId5138a9f70d5e8b0580e30fef6eb7baef" style="width:40.5pt;height:12.5pt" o:ole="">
            <v:imagedata r:id="rId9" o:title="eqId5138a9f70d5e8b0580e30fef6eb7baef"/>
          </v:shape>
          <o:OLEObject Type="Embed" ProgID="Equation.DSMT4" ShapeID="_x0000_i1302" DrawAspect="Content" ObjectID="_1778585518" r:id="rId484"/>
        </w:object>
      </w:r>
      <w:r>
        <w:t>中，</w:t>
      </w:r>
      <w:r w:rsidR="00294AF4">
        <w:object w:dxaOrig="979" w:dyaOrig="280">
          <v:shape id="_x0000_i1303" type="#_x0000_t75" alt="eqIde8d2530e7023b2345c651e8f53629ff1" style="width:43pt;height:12.5pt" o:ole="">
            <v:imagedata r:id="rId485" o:title="eqIde8d2530e7023b2345c651e8f53629ff1"/>
          </v:shape>
          <o:OLEObject Type="Embed" ProgID="Equation.DSMT4" ShapeID="_x0000_i1303" DrawAspect="Content" ObjectID="_1778585519" r:id="rId486"/>
        </w:object>
      </w:r>
      <w:r>
        <w:t>，</w:t>
      </w:r>
      <w:r w:rsidR="00294AF4">
        <w:object w:dxaOrig="999" w:dyaOrig="260">
          <v:shape id="_x0000_i1304" type="#_x0000_t75" alt="eqId6dceb5cc71fc50f20649f6b9535fd914" style="width:44pt;height:11.5pt" o:ole="">
            <v:imagedata r:id="rId487" o:title="eqId6dceb5cc71fc50f20649f6b9535fd914"/>
          </v:shape>
          <o:OLEObject Type="Embed" ProgID="Equation.DSMT4" ShapeID="_x0000_i1304" DrawAspect="Content" ObjectID="_1778585520" r:id="rId48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960" w:dyaOrig="260">
          <v:shape id="_x0000_i1305" type="#_x0000_t75" alt="eqIdbd118a9fd721161376154ac44e37a7da" style="width:42pt;height:11pt" o:ole="">
            <v:imagedata r:id="rId21" o:title="eqIdbd118a9fd721161376154ac44e37a7da"/>
          </v:shape>
          <o:OLEObject Type="Embed" ProgID="Equation.DSMT4" ShapeID="_x0000_i1305" DrawAspect="Content" ObjectID="_1778585521" r:id="rId48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939" w:dyaOrig="620">
          <v:shape id="_x0000_i1306" type="#_x0000_t75" alt="eqIdc0095253ecd7788dfa5b50090dd2dc94" style="width:85.5pt;height:27.5pt" o:ole="">
            <v:imagedata r:id="rId490" o:title="eqIdc0095253ecd7788dfa5b50090dd2dc94"/>
          </v:shape>
          <o:OLEObject Type="Embed" ProgID="Equation.DSMT4" ShapeID="_x0000_i1306" DrawAspect="Content" ObjectID="_1778585522" r:id="rId491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999" w:dyaOrig="260">
          <v:shape id="_x0000_i1307" type="#_x0000_t75" alt="eqId6dceb5cc71fc50f20649f6b9535fd914" style="width:44pt;height:11.5pt" o:ole="">
            <v:imagedata r:id="rId487" o:title="eqId6dceb5cc71fc50f20649f6b9535fd914"/>
          </v:shape>
          <o:OLEObject Type="Embed" ProgID="Equation.DSMT4" ShapeID="_x0000_i1307" DrawAspect="Content" ObjectID="_1778585523" r:id="rId49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599" w:dyaOrig="280">
          <v:shape id="_x0000_i1308" type="#_x0000_t75" alt="eqId3faa8b4714d66679174e26dbad7ca2e2" style="width:70.5pt;height:12.5pt" o:ole="">
            <v:imagedata r:id="rId493" o:title="eqId3faa8b4714d66679174e26dbad7ca2e2"/>
          </v:shape>
          <o:OLEObject Type="Embed" ProgID="Equation.DSMT4" ShapeID="_x0000_i1308" DrawAspect="Content" ObjectID="_1778585524" r:id="rId494"/>
        </w:object>
      </w:r>
      <w:r>
        <w:t>，</w:t>
      </w:r>
      <w:r w:rsidR="00294AF4">
        <w:object w:dxaOrig="1421" w:dyaOrig="260">
          <v:shape id="_x0000_i1309" type="#_x0000_t75" alt="eqId778098b35d68496f9ebe61fd083e345c" style="width:62.5pt;height:11pt" o:ole="">
            <v:imagedata r:id="rId495" o:title="eqId778098b35d68496f9ebe61fd083e345c"/>
          </v:shape>
          <o:OLEObject Type="Embed" ProgID="Equation.DSMT4" ShapeID="_x0000_i1309" DrawAspect="Content" ObjectID="_1778585525" r:id="rId49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659" w:dyaOrig="280">
          <v:shape id="_x0000_i1310" type="#_x0000_t75" alt="eqId1bda19a1a31ba4e0303b782f159fd840" style="width:73pt;height:12.5pt" o:ole="">
            <v:imagedata r:id="rId482" o:title="eqId1bda19a1a31ba4e0303b782f159fd840"/>
          </v:shape>
          <o:OLEObject Type="Embed" ProgID="Equation.DSMT4" ShapeID="_x0000_i1310" DrawAspect="Content" ObjectID="_1778585526" r:id="rId49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60" w:dyaOrig="620">
          <v:shape id="_x0000_i1311" type="#_x0000_t75" alt="eqId2d475119b0e5204b321b2fa64826b6ee" style="width:46.5pt;height:27.5pt" o:ole="">
            <v:imagedata r:id="rId498" o:title="eqId2d475119b0e5204b321b2fa64826b6ee"/>
          </v:shape>
          <o:OLEObject Type="Embed" ProgID="Equation.DSMT4" ShapeID="_x0000_i1311" DrawAspect="Content" ObjectID="_1778585527" r:id="rId49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860" w:dyaOrig="620">
          <v:shape id="_x0000_i1312" type="#_x0000_t75" alt="eqId15878e3db67679f5271c7c1891c2b1dc" style="width:38pt;height:27pt" o:ole="">
            <v:imagedata r:id="rId500" o:title="eqId15878e3db67679f5271c7c1891c2b1dc"/>
          </v:shape>
          <o:OLEObject Type="Embed" ProgID="Equation.DSMT4" ShapeID="_x0000_i1312" DrawAspect="Content" ObjectID="_1778585528" r:id="rId501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故选：</w:t>
      </w:r>
      <w:r>
        <w:t>A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3</w:t>
      </w:r>
      <w:r>
        <w:t>．</w:t>
      </w:r>
      <w:r>
        <w:t>B</w:t>
      </w:r>
    </w:p>
    <w:p w:rsidR="00294AF4" w:rsidRDefault="00F96A07">
      <w:pPr>
        <w:spacing w:line="360" w:lineRule="auto"/>
        <w:jc w:val="left"/>
        <w:textAlignment w:val="center"/>
      </w:pPr>
      <w:r>
        <w:t>【分析】本题考查了相似三角形性质的应用，解题的关键在于理解小孔成像的原理得到相似三</w:t>
      </w:r>
      <w:r>
        <w:lastRenderedPageBreak/>
        <w:t>角形．根据小孔成像的性质及相似三角形的性质求解即可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根据小孔成像的性质及相似三角形的性质可得：蜡烛火焰的高度与火焰的像的高度的比值等于物距与像距的比值，设蜡烛火焰的高度为</w:t>
      </w:r>
      <w:r w:rsidR="00294AF4">
        <w:object w:dxaOrig="480" w:dyaOrig="220">
          <v:shape id="_x0000_i1313" type="#_x0000_t75" alt="eqIdee3160fce05b551569b8c7b5de6dd8b6" style="width:21pt;height:9.5pt" o:ole="">
            <v:imagedata r:id="rId502" o:title="eqIdee3160fce05b551569b8c7b5de6dd8b6"/>
          </v:shape>
          <o:OLEObject Type="Embed" ProgID="Equation.DSMT4" ShapeID="_x0000_i1313" DrawAspect="Content" ObjectID="_1778585529" r:id="rId503"/>
        </w:object>
      </w:r>
      <w:r>
        <w:t>，则</w:t>
      </w:r>
    </w:p>
    <w:p w:rsidR="00294AF4" w:rsidRDefault="00294AF4">
      <w:pPr>
        <w:spacing w:line="360" w:lineRule="auto"/>
        <w:jc w:val="left"/>
        <w:textAlignment w:val="center"/>
      </w:pPr>
      <w:r>
        <w:object w:dxaOrig="720" w:dyaOrig="620">
          <v:shape id="_x0000_i1314" type="#_x0000_t75" alt="eqId30d02ddd38e4115501a0c304f22d6109" style="width:31.5pt;height:27pt" o:ole="">
            <v:imagedata r:id="rId504" o:title="eqId30d02ddd38e4115501a0c304f22d6109"/>
          </v:shape>
          <o:OLEObject Type="Embed" ProgID="Equation.DSMT4" ShapeID="_x0000_i1314" DrawAspect="Content" ObjectID="_1778585530" r:id="rId505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解得：</w:t>
      </w:r>
      <w:r w:rsidR="00294AF4">
        <w:object w:dxaOrig="499" w:dyaOrig="260">
          <v:shape id="_x0000_i1315" type="#_x0000_t75" alt="eqIdf23d29646155e27b172ecdf263e2d702" style="width:22pt;height:11.5pt" o:ole="">
            <v:imagedata r:id="rId506" o:title="eqIdf23d29646155e27b172ecdf263e2d702"/>
          </v:shape>
          <o:OLEObject Type="Embed" ProgID="Equation.DSMT4" ShapeID="_x0000_i1315" DrawAspect="Content" ObjectID="_1778585531" r:id="rId50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即蜡烛火焰的高度为</w:t>
      </w:r>
      <w:r w:rsidR="00294AF4">
        <w:object w:dxaOrig="499" w:dyaOrig="280">
          <v:shape id="_x0000_i1316" type="#_x0000_t75" alt="eqId095ab4a92bf822e175d370e6d0c8a730" style="width:22pt;height:12.5pt" o:ole="">
            <v:imagedata r:id="rId42" o:title="eqId095ab4a92bf822e175d370e6d0c8a730"/>
          </v:shape>
          <o:OLEObject Type="Embed" ProgID="Equation.DSMT4" ShapeID="_x0000_i1316" DrawAspect="Content" ObjectID="_1778585532" r:id="rId508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4</w:t>
      </w:r>
      <w:r>
        <w:t>．</w:t>
      </w:r>
      <w:r>
        <w:t>D</w:t>
      </w:r>
    </w:p>
    <w:p w:rsidR="00294AF4" w:rsidRDefault="00F96A07">
      <w:pPr>
        <w:spacing w:line="360" w:lineRule="auto"/>
        <w:jc w:val="left"/>
        <w:textAlignment w:val="center"/>
      </w:pPr>
      <w:r>
        <w:t>【分析】本题主要考查位似的定义．解题的关键是掌握位似图形是相似图形的特殊形式，位似比等于相似比的特点．位似图形就是特殊的相似图形位似比等于相似比．利用相似三角形的性质即可求解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</w:t>
      </w:r>
      <w:r w:rsidR="00294AF4">
        <w:object w:dxaOrig="220" w:dyaOrig="200">
          <v:shape id="_x0000_i1317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317" DrawAspect="Content" ObjectID="_1778585533" r:id="rId510"/>
        </w:object>
      </w:r>
      <w:r w:rsidR="00294AF4">
        <w:object w:dxaOrig="679" w:dyaOrig="280">
          <v:shape id="_x0000_i1318" type="#_x0000_t75" alt="eqId15c0dbe3c080c4c4636c64803e5c1f76" style="width:30pt;height:12.5pt" o:ole="">
            <v:imagedata r:id="rId511" o:title="eqId15c0dbe3c080c4c4636c64803e5c1f76"/>
          </v:shape>
          <o:OLEObject Type="Embed" ProgID="Equation.DSMT4" ShapeID="_x0000_i1318" DrawAspect="Content" ObjectID="_1778585534" r:id="rId512"/>
        </w:object>
      </w:r>
      <w:r>
        <w:t>与</w:t>
      </w:r>
      <w:r w:rsidR="00294AF4">
        <w:object w:dxaOrig="699" w:dyaOrig="260">
          <v:shape id="_x0000_i1319" type="#_x0000_t75" alt="eqId72cb97395ebc5ee1b212afb7a97b985c" style="width:31pt;height:11.5pt" o:ole="">
            <v:imagedata r:id="rId513" o:title="eqId72cb97395ebc5ee1b212afb7a97b985c"/>
          </v:shape>
          <o:OLEObject Type="Embed" ProgID="Equation.DSMT4" ShapeID="_x0000_i1319" DrawAspect="Content" ObjectID="_1778585535" r:id="rId514"/>
        </w:object>
      </w:r>
      <w:r>
        <w:t>关于点</w:t>
      </w:r>
      <w:r w:rsidR="00294AF4">
        <w:object w:dxaOrig="240" w:dyaOrig="280">
          <v:shape id="_x0000_i1320" type="#_x0000_t75" alt="eqId1dde8112e8eb968fd042418dd632759e" style="width:10.5pt;height:12.5pt" o:ole="">
            <v:imagedata r:id="rId48" o:title="eqId1dde8112e8eb968fd042418dd632759e"/>
          </v:shape>
          <o:OLEObject Type="Embed" ProgID="Equation.DSMT4" ShapeID="_x0000_i1320" DrawAspect="Content" ObjectID="_1778585536" r:id="rId515"/>
        </w:object>
      </w:r>
      <w:r>
        <w:t>位似，位似比为</w:t>
      </w:r>
      <w:r w:rsidR="00294AF4">
        <w:object w:dxaOrig="440" w:dyaOrig="280">
          <v:shape id="_x0000_i1321" type="#_x0000_t75" alt="eqIdc60fe5130254a1d38bb4fd0015630f6d" style="width:19.5pt;height:12.5pt" o:ole="">
            <v:imagedata r:id="rId50" o:title="eqIdc60fe5130254a1d38bb4fd0015630f6d"/>
          </v:shape>
          <o:OLEObject Type="Embed" ProgID="Equation.DSMT4" ShapeID="_x0000_i1321" DrawAspect="Content" ObjectID="_1778585537" r:id="rId516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322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322" DrawAspect="Content" ObjectID="_1778585538" r:id="rId518"/>
        </w:object>
      </w:r>
      <w:r>
        <w:object w:dxaOrig="1519" w:dyaOrig="280">
          <v:shape id="_x0000_i1323" type="#_x0000_t75" alt="eqId29f36024e04bdfa64fe6a5a33df453c8" style="width:67pt;height:12.5pt" o:ole="">
            <v:imagedata r:id="rId519" o:title="eqId29f36024e04bdfa64fe6a5a33df453c8"/>
          </v:shape>
          <o:OLEObject Type="Embed" ProgID="Equation.DSMT4" ShapeID="_x0000_i1323" DrawAspect="Content" ObjectID="_1778585539" r:id="rId520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324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324" DrawAspect="Content" ObjectID="_1778585540" r:id="rId521"/>
        </w:object>
      </w:r>
      <w:r>
        <w:object w:dxaOrig="759" w:dyaOrig="280">
          <v:shape id="_x0000_i1325" type="#_x0000_t75" alt="eqIdd70dc2c20619a4fc12a0cfda59af5b69" style="width:33.5pt;height:12.5pt" o:ole="">
            <v:imagedata r:id="rId52" o:title="eqIdd70dc2c20619a4fc12a0cfda59af5b69"/>
          </v:shape>
          <o:OLEObject Type="Embed" ProgID="Equation.DSMT4" ShapeID="_x0000_i1325" DrawAspect="Content" ObjectID="_1778585541" r:id="rId522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326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326" DrawAspect="Content" ObjectID="_1778585542" r:id="rId523"/>
        </w:object>
      </w:r>
      <w:r>
        <w:object w:dxaOrig="1279" w:dyaOrig="280">
          <v:shape id="_x0000_i1327" type="#_x0000_t75" alt="eqId3ab9e38236ac60e9c6f28e0e76d63dd4" style="width:56.5pt;height:12.5pt" o:ole="">
            <v:imagedata r:id="rId524" o:title="eqId3ab9e38236ac60e9c6f28e0e76d63dd4"/>
          </v:shape>
          <o:OLEObject Type="Embed" ProgID="Equation.DSMT4" ShapeID="_x0000_i1327" DrawAspect="Content" ObjectID="_1778585543" r:id="rId525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则</w:t>
      </w:r>
      <w:r w:rsidR="00294AF4">
        <w:object w:dxaOrig="700" w:dyaOrig="240">
          <v:shape id="_x0000_i1328" type="#_x0000_t75" alt="eqId169145cfb31e4fc502a3b2f47a644831" style="width:31pt;height:10.5pt" o:ole="">
            <v:imagedata r:id="rId526" o:title="eqId169145cfb31e4fc502a3b2f47a644831"/>
          </v:shape>
          <o:OLEObject Type="Embed" ProgID="Equation.DSMT4" ShapeID="_x0000_i1328" DrawAspect="Content" ObjectID="_1778585544" r:id="rId527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5</w:t>
      </w:r>
      <w:r>
        <w:t>．</w:t>
      </w:r>
      <w:r>
        <w:t>D</w:t>
      </w:r>
    </w:p>
    <w:p w:rsidR="00294AF4" w:rsidRDefault="00F96A07">
      <w:pPr>
        <w:spacing w:line="360" w:lineRule="auto"/>
        <w:jc w:val="left"/>
        <w:textAlignment w:val="center"/>
      </w:pPr>
      <w:r>
        <w:t>【分析】本题考查了相似三角形的判定与性质，掌握相似三角形的判定方法是解题的关键．</w:t>
      </w:r>
    </w:p>
    <w:p w:rsidR="00294AF4" w:rsidRDefault="00F96A07">
      <w:pPr>
        <w:spacing w:line="360" w:lineRule="auto"/>
        <w:jc w:val="left"/>
        <w:textAlignment w:val="center"/>
      </w:pPr>
      <w:r>
        <w:t>由已知条件中</w:t>
      </w:r>
      <w:r w:rsidR="00294AF4">
        <w:object w:dxaOrig="1759" w:dyaOrig="280">
          <v:shape id="_x0000_i1329" type="#_x0000_t75" alt="eqId83af5dc1ae9f0afb9ee46e02f0fcf2b7" style="width:77.5pt;height:12.5pt" o:ole="">
            <v:imagedata r:id="rId68" o:title="eqId83af5dc1ae9f0afb9ee46e02f0fcf2b7"/>
          </v:shape>
          <o:OLEObject Type="Embed" ProgID="Equation.DSMT4" ShapeID="_x0000_i1329" DrawAspect="Content" ObjectID="_1778585545" r:id="rId528"/>
        </w:object>
      </w:r>
      <w:r>
        <w:t>，</w:t>
      </w:r>
      <w:r w:rsidR="00294AF4">
        <w:object w:dxaOrig="460" w:dyaOrig="260">
          <v:shape id="_x0000_i1330" type="#_x0000_t75" alt="eqId7a3b37c1b382628dc3ab9f0a97c80b4c" style="width:20pt;height:11pt" o:ole="">
            <v:imagedata r:id="rId529" o:title="eqId7a3b37c1b382628dc3ab9f0a97c80b4c"/>
          </v:shape>
          <o:OLEObject Type="Embed" ProgID="Equation.DSMT4" ShapeID="_x0000_i1330" DrawAspect="Content" ObjectID="_1778585546" r:id="rId530"/>
        </w:object>
      </w:r>
      <w:r>
        <w:t>为公共角，可证</w:t>
      </w:r>
      <w:r w:rsidR="00294AF4">
        <w:object w:dxaOrig="1519" w:dyaOrig="280">
          <v:shape id="_x0000_i1331" type="#_x0000_t75" alt="eqIdbf897b29942defee4b143a78d75e1254" style="width:67pt;height:12.5pt" o:ole="">
            <v:imagedata r:id="rId531" o:title="eqIdbf897b29942defee4b143a78d75e1254"/>
          </v:shape>
          <o:OLEObject Type="Embed" ProgID="Equation.DSMT4" ShapeID="_x0000_i1331" DrawAspect="Content" ObjectID="_1778585547" r:id="rId532"/>
        </w:object>
      </w:r>
      <w:r>
        <w:t>，得</w:t>
      </w:r>
      <w:r w:rsidR="00294AF4">
        <w:object w:dxaOrig="1539" w:dyaOrig="320">
          <v:shape id="_x0000_i1332" type="#_x0000_t75" alt="eqId62648e234df8de1edcc7e6f98f98da4c" style="width:67.5pt;height:14pt" o:ole="">
            <v:imagedata r:id="rId533" o:title="eqId62648e234df8de1edcc7e6f98f98da4c"/>
          </v:shape>
          <o:OLEObject Type="Embed" ProgID="Equation.DSMT4" ShapeID="_x0000_i1332" DrawAspect="Content" ObjectID="_1778585548" r:id="rId534"/>
        </w:object>
      </w:r>
      <w:r>
        <w:t>，据此可求的长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</w:t>
      </w:r>
      <w:r>
        <w:t>∵</w:t>
      </w:r>
      <w:r w:rsidR="00294AF4">
        <w:object w:dxaOrig="1759" w:dyaOrig="280">
          <v:shape id="_x0000_i1333" type="#_x0000_t75" alt="eqId83af5dc1ae9f0afb9ee46e02f0fcf2b7" style="width:77.5pt;height:12.5pt" o:ole="">
            <v:imagedata r:id="rId68" o:title="eqId83af5dc1ae9f0afb9ee46e02f0fcf2b7"/>
          </v:shape>
          <o:OLEObject Type="Embed" ProgID="Equation.DSMT4" ShapeID="_x0000_i1333" DrawAspect="Content" ObjectID="_1778585549" r:id="rId535"/>
        </w:object>
      </w:r>
      <w:r>
        <w:t>，</w:t>
      </w:r>
      <w:r w:rsidR="00294AF4">
        <w:object w:dxaOrig="1080" w:dyaOrig="260">
          <v:shape id="_x0000_i1334" type="#_x0000_t75" alt="eqId2ec29d1369437337293f2a919a428411" style="width:47.5pt;height:11pt" o:ole="">
            <v:imagedata r:id="rId536" o:title="eqId2ec29d1369437337293f2a919a428411"/>
          </v:shape>
          <o:OLEObject Type="Embed" ProgID="Equation.DSMT4" ShapeID="_x0000_i1334" DrawAspect="Content" ObjectID="_1778585550" r:id="rId53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519" w:dyaOrig="280">
          <v:shape id="_x0000_i1335" type="#_x0000_t75" alt="eqIdbf897b29942defee4b143a78d75e1254" style="width:67pt;height:12.5pt" o:ole="">
            <v:imagedata r:id="rId531" o:title="eqIdbf897b29942defee4b143a78d75e1254"/>
          </v:shape>
          <o:OLEObject Type="Embed" ProgID="Equation.DSMT4" ShapeID="_x0000_i1335" DrawAspect="Content" ObjectID="_1778585551" r:id="rId53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80" w:dyaOrig="620">
          <v:shape id="_x0000_i1336" type="#_x0000_t75" alt="eqId40058e6001d6220cb05dcef497eb4494" style="width:47.5pt;height:27pt" o:ole="">
            <v:imagedata r:id="rId539" o:title="eqId40058e6001d6220cb05dcef497eb4494"/>
          </v:shape>
          <o:OLEObject Type="Embed" ProgID="Equation.DSMT4" ShapeID="_x0000_i1336" DrawAspect="Content" ObjectID="_1778585552" r:id="rId54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即</w:t>
      </w:r>
      <w:r w:rsidR="00294AF4">
        <w:object w:dxaOrig="2659" w:dyaOrig="320">
          <v:shape id="_x0000_i1337" type="#_x0000_t75" alt="eqIdbc22bb55143659d07f1d3b853c25357a" style="width:117pt;height:14pt" o:ole="">
            <v:imagedata r:id="rId541" o:title="eqIdbc22bb55143659d07f1d3b853c25357a"/>
          </v:shape>
          <o:OLEObject Type="Embed" ProgID="Equation.DSMT4" ShapeID="_x0000_i1337" DrawAspect="Content" ObjectID="_1778585553" r:id="rId54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6</w:t>
      </w:r>
      <w:r>
        <w:t>．</w:t>
      </w:r>
      <w:r>
        <w:t>C</w:t>
      </w:r>
    </w:p>
    <w:p w:rsidR="00294AF4" w:rsidRDefault="00F96A07">
      <w:pPr>
        <w:spacing w:line="360" w:lineRule="auto"/>
        <w:jc w:val="left"/>
        <w:textAlignment w:val="center"/>
      </w:pPr>
      <w:r>
        <w:t>【分析】此题主要考查了相似三角形的判定与性质，分别根据当</w:t>
      </w:r>
      <w:r w:rsidR="00294AF4">
        <w:object w:dxaOrig="1499" w:dyaOrig="280">
          <v:shape id="_x0000_i1338" type="#_x0000_t75" alt="eqIdeaaf97ce29c6ce072c1b6b186b34c27d" style="width:66pt;height:12.5pt" o:ole="">
            <v:imagedata r:id="rId543" o:title="eqIdeaaf97ce29c6ce072c1b6b186b34c27d"/>
          </v:shape>
          <o:OLEObject Type="Embed" ProgID="Equation.DSMT4" ShapeID="_x0000_i1338" DrawAspect="Content" ObjectID="_1778585554" r:id="rId544"/>
        </w:object>
      </w:r>
      <w:r>
        <w:t>时，当</w:t>
      </w:r>
      <w:r w:rsidR="00294AF4">
        <w:object w:dxaOrig="1519" w:dyaOrig="280">
          <v:shape id="_x0000_i1339" type="#_x0000_t75" alt="eqIdcb5297e2ad19bc270cae5afa532ba087" style="width:67pt;height:12.5pt" o:ole="">
            <v:imagedata r:id="rId545" o:title="eqIdcb5297e2ad19bc270cae5afa532ba087"/>
          </v:shape>
          <o:OLEObject Type="Embed" ProgID="Equation.DSMT4" ShapeID="_x0000_i1339" DrawAspect="Content" ObjectID="_1778585555" r:id="rId546"/>
        </w:object>
      </w:r>
      <w:r>
        <w:t>时，求出</w:t>
      </w:r>
      <w:r w:rsidR="00294AF4">
        <w:object w:dxaOrig="400" w:dyaOrig="260">
          <v:shape id="_x0000_i1340" type="#_x0000_t75" alt="eqId80672dda9430cb42b3136bcb1b67bbad" style="width:17.5pt;height:11pt" o:ole="">
            <v:imagedata r:id="rId90" o:title="eqId80672dda9430cb42b3136bcb1b67bbad"/>
          </v:shape>
          <o:OLEObject Type="Embed" ProgID="Equation.DSMT4" ShapeID="_x0000_i1340" DrawAspect="Content" ObjectID="_1778585556" r:id="rId547"/>
        </w:object>
      </w:r>
      <w:r>
        <w:t>的长即可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当</w:t>
      </w:r>
      <w:r w:rsidR="00294AF4">
        <w:object w:dxaOrig="1499" w:dyaOrig="280">
          <v:shape id="_x0000_i1341" type="#_x0000_t75" alt="eqIdeaaf97ce29c6ce072c1b6b186b34c27d" style="width:66pt;height:12.5pt" o:ole="">
            <v:imagedata r:id="rId543" o:title="eqIdeaaf97ce29c6ce072c1b6b186b34c27d"/>
          </v:shape>
          <o:OLEObject Type="Embed" ProgID="Equation.DSMT4" ShapeID="_x0000_i1341" DrawAspect="Content" ObjectID="_1778585557" r:id="rId548"/>
        </w:object>
      </w:r>
      <w:r>
        <w:t>时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342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342" DrawAspect="Content" ObjectID="_1778585558" r:id="rId549"/>
        </w:object>
      </w:r>
      <w:r>
        <w:object w:dxaOrig="1060" w:dyaOrig="620">
          <v:shape id="_x0000_i1343" type="#_x0000_t75" alt="eqId8f60f0447b623a067f85b1d370828753" style="width:46.5pt;height:27.5pt" o:ole="">
            <v:imagedata r:id="rId550" o:title="eqId8f60f0447b623a067f85b1d370828753"/>
          </v:shape>
          <o:OLEObject Type="Embed" ProgID="Equation.DSMT4" ShapeID="_x0000_i1343" DrawAspect="Content" ObjectID="_1778585559" r:id="rId551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344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344" DrawAspect="Content" ObjectID="_1778585560" r:id="rId552"/>
        </w:object>
      </w:r>
      <w:r>
        <w:object w:dxaOrig="820" w:dyaOrig="620">
          <v:shape id="_x0000_i1345" type="#_x0000_t75" alt="eqId3823a2f77c207dcd3d2629b8b1d56c4b" style="width:36pt;height:26.5pt" o:ole="">
            <v:imagedata r:id="rId553" o:title="eqId3823a2f77c207dcd3d2629b8b1d56c4b"/>
          </v:shape>
          <o:OLEObject Type="Embed" ProgID="Equation.DSMT4" ShapeID="_x0000_i1345" DrawAspect="Content" ObjectID="_1778585561" r:id="rId554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解得：</w:t>
      </w:r>
      <w:r w:rsidR="00294AF4">
        <w:object w:dxaOrig="740" w:dyaOrig="280">
          <v:shape id="_x0000_i1346" type="#_x0000_t75" alt="eqIdb02afd82e5ef2cf0f2f49bd486fe600f" style="width:32.5pt;height:12.5pt" o:ole="">
            <v:imagedata r:id="rId555" o:title="eqIdb02afd82e5ef2cf0f2f49bd486fe600f"/>
          </v:shape>
          <o:OLEObject Type="Embed" ProgID="Equation.DSMT4" ShapeID="_x0000_i1346" DrawAspect="Content" ObjectID="_1778585562" r:id="rId55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当</w:t>
      </w:r>
      <w:r w:rsidR="00294AF4">
        <w:object w:dxaOrig="1519" w:dyaOrig="280">
          <v:shape id="_x0000_i1347" type="#_x0000_t75" alt="eqIdcb5297e2ad19bc270cae5afa532ba087" style="width:67pt;height:12.5pt" o:ole="">
            <v:imagedata r:id="rId545" o:title="eqIdcb5297e2ad19bc270cae5afa532ba087"/>
          </v:shape>
          <o:OLEObject Type="Embed" ProgID="Equation.DSMT4" ShapeID="_x0000_i1347" DrawAspect="Content" ObjectID="_1778585563" r:id="rId557"/>
        </w:object>
      </w:r>
      <w:r>
        <w:t>时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348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348" DrawAspect="Content" ObjectID="_1778585564" r:id="rId558"/>
        </w:object>
      </w:r>
      <w:r>
        <w:object w:dxaOrig="1080" w:dyaOrig="620">
          <v:shape id="_x0000_i1349" type="#_x0000_t75" alt="eqIdc872679a04340ae489c28248e66f0cef" style="width:47.5pt;height:27.5pt" o:ole="">
            <v:imagedata r:id="rId559" o:title="eqIdc872679a04340ae489c28248e66f0cef"/>
          </v:shape>
          <o:OLEObject Type="Embed" ProgID="Equation.DSMT4" ShapeID="_x0000_i1349" DrawAspect="Content" ObjectID="_1778585565" r:id="rId560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350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350" DrawAspect="Content" ObjectID="_1778585566" r:id="rId561"/>
        </w:object>
      </w:r>
      <w:r>
        <w:object w:dxaOrig="920" w:dyaOrig="620">
          <v:shape id="_x0000_i1351" type="#_x0000_t75" alt="eqId72a8dde2cc1458e20b70e0fbf7b8d5e1" style="width:40.5pt;height:27pt" o:ole="">
            <v:imagedata r:id="rId562" o:title="eqId72a8dde2cc1458e20b70e0fbf7b8d5e1"/>
          </v:shape>
          <o:OLEObject Type="Embed" ProgID="Equation.DSMT4" ShapeID="_x0000_i1351" DrawAspect="Content" ObjectID="_1778585567" r:id="rId563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解得：</w:t>
      </w:r>
      <w:r w:rsidR="00294AF4">
        <w:object w:dxaOrig="760" w:dyaOrig="260">
          <v:shape id="_x0000_i1352" type="#_x0000_t75" alt="eqId2a8091be731f58fff516ba8987e26f21" style="width:33.5pt;height:11pt" o:ole="">
            <v:imagedata r:id="rId564" o:title="eqId2a8091be731f58fff516ba8987e26f21"/>
          </v:shape>
          <o:OLEObject Type="Embed" ProgID="Equation.DSMT4" ShapeID="_x0000_i1352" DrawAspect="Content" ObjectID="_1778585568" r:id="rId565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353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353" DrawAspect="Content" ObjectID="_1778585569" r:id="rId566"/>
        </w:object>
      </w:r>
      <w:r w:rsidR="00F96A07">
        <w:t>当</w:t>
      </w:r>
      <w:r>
        <w:object w:dxaOrig="400" w:dyaOrig="260">
          <v:shape id="_x0000_i1354" type="#_x0000_t75" alt="eqId80672dda9430cb42b3136bcb1b67bbad" style="width:17.5pt;height:11pt" o:ole="">
            <v:imagedata r:id="rId90" o:title="eqId80672dda9430cb42b3136bcb1b67bbad"/>
          </v:shape>
          <o:OLEObject Type="Embed" ProgID="Equation.DSMT4" ShapeID="_x0000_i1354" DrawAspect="Content" ObjectID="_1778585570" r:id="rId567"/>
        </w:object>
      </w:r>
      <w:r w:rsidR="00F96A07">
        <w:t>的长度为</w:t>
      </w:r>
      <w:r>
        <w:object w:dxaOrig="200" w:dyaOrig="260">
          <v:shape id="_x0000_i1355" type="#_x0000_t75" alt="eqIdb8860d9787671b53b1ab68b3d526f5ca" style="width:9pt;height:12pt" o:ole="">
            <v:imagedata r:id="rId63" o:title="eqIdb8860d9787671b53b1ab68b3d526f5ca"/>
          </v:shape>
          <o:OLEObject Type="Embed" ProgID="Equation.DSMT4" ShapeID="_x0000_i1355" DrawAspect="Content" ObjectID="_1778585571" r:id="rId568"/>
        </w:object>
      </w:r>
      <w:r w:rsidR="00F96A07">
        <w:t>或</w:t>
      </w:r>
      <w:r>
        <w:object w:dxaOrig="180" w:dyaOrig="280">
          <v:shape id="_x0000_i1356" type="#_x0000_t75" alt="eqIde8d02ea8c4988c5c28ab93f0d70fb55a" style="width:8pt;height:12.5pt" o:ole="">
            <v:imagedata r:id="rId569" o:title="eqIde8d02ea8c4988c5c28ab93f0d70fb55a"/>
          </v:shape>
          <o:OLEObject Type="Embed" ProgID="Equation.DSMT4" ShapeID="_x0000_i1356" DrawAspect="Content" ObjectID="_1778585572" r:id="rId570"/>
        </w:object>
      </w:r>
      <w:r w:rsidR="00F96A07">
        <w:t>时，</w:t>
      </w:r>
      <w:r>
        <w:object w:dxaOrig="699" w:dyaOrig="260">
          <v:shape id="_x0000_i1357" type="#_x0000_t75" alt="eqId2ad76cea565f95292dcdfd6b8dc0e73a" style="width:31pt;height:11pt" o:ole="">
            <v:imagedata r:id="rId571" o:title="eqId2ad76cea565f95292dcdfd6b8dc0e73a"/>
          </v:shape>
          <o:OLEObject Type="Embed" ProgID="Equation.DSMT4" ShapeID="_x0000_i1357" DrawAspect="Content" ObjectID="_1778585573" r:id="rId572"/>
        </w:object>
      </w:r>
      <w:r w:rsidR="00F96A07">
        <w:t>和</w:t>
      </w:r>
      <w:r>
        <w:object w:dxaOrig="679" w:dyaOrig="280">
          <v:shape id="_x0000_i1358" type="#_x0000_t75" alt="eqIde428e7a09732be85c1224e9c8f6a71c5" style="width:30pt;height:12.5pt" o:ole="">
            <v:imagedata r:id="rId573" o:title="eqIde428e7a09732be85c1224e9c8f6a71c5"/>
          </v:shape>
          <o:OLEObject Type="Embed" ProgID="Equation.DSMT4" ShapeID="_x0000_i1358" DrawAspect="Content" ObjectID="_1778585574" r:id="rId574"/>
        </w:object>
      </w:r>
      <w:r w:rsidR="00F96A07">
        <w:t>相似．</w:t>
      </w:r>
    </w:p>
    <w:p w:rsidR="00294AF4" w:rsidRDefault="00F96A07">
      <w:pPr>
        <w:spacing w:line="360" w:lineRule="auto"/>
        <w:jc w:val="left"/>
        <w:textAlignment w:val="center"/>
      </w:pPr>
      <w:r>
        <w:t>故选</w:t>
      </w:r>
      <w:r>
        <w:t>C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7</w:t>
      </w:r>
      <w:r>
        <w:t>．</w:t>
      </w:r>
      <w:r>
        <w:t>C</w:t>
      </w:r>
    </w:p>
    <w:p w:rsidR="00294AF4" w:rsidRDefault="00F96A07">
      <w:pPr>
        <w:spacing w:line="360" w:lineRule="auto"/>
        <w:jc w:val="left"/>
        <w:textAlignment w:val="center"/>
      </w:pPr>
      <w:r>
        <w:t>【分析】过点</w:t>
      </w:r>
      <w:r w:rsidR="00294AF4">
        <w:object w:dxaOrig="220" w:dyaOrig="240">
          <v:shape id="_x0000_i1359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359" DrawAspect="Content" ObjectID="_1778585575" r:id="rId575"/>
        </w:object>
      </w:r>
      <w:r>
        <w:t>作</w:t>
      </w:r>
      <w:r w:rsidR="00294AF4">
        <w:object w:dxaOrig="1100" w:dyaOrig="260">
          <v:shape id="_x0000_i1360" type="#_x0000_t75" alt="eqId1dbedac0dbd19dcf4d89fdb85ff6691f" style="width:48.5pt;height:11.5pt" o:ole="">
            <v:imagedata r:id="rId576" o:title="eqId1dbedac0dbd19dcf4d89fdb85ff6691f"/>
          </v:shape>
          <o:OLEObject Type="Embed" ProgID="Equation.DSMT4" ShapeID="_x0000_i1360" DrawAspect="Content" ObjectID="_1778585576" r:id="rId577"/>
        </w:object>
      </w:r>
      <w:r>
        <w:t>交</w:t>
      </w:r>
      <w:r w:rsidR="00294AF4">
        <w:object w:dxaOrig="380" w:dyaOrig="280">
          <v:shape id="_x0000_i1361" type="#_x0000_t75" alt="eqId9abaeba15f3abdd877bc701af52c5cd9" style="width:16.5pt;height:12.5pt" o:ole="">
            <v:imagedata r:id="rId578" o:title="eqId9abaeba15f3abdd877bc701af52c5cd9"/>
          </v:shape>
          <o:OLEObject Type="Embed" ProgID="Equation.DSMT4" ShapeID="_x0000_i1361" DrawAspect="Content" ObjectID="_1778585577" r:id="rId579"/>
        </w:object>
      </w:r>
      <w:r>
        <w:t>的延长线于点</w:t>
      </w:r>
      <w:r w:rsidR="00294AF4">
        <w:object w:dxaOrig="320" w:dyaOrig="240">
          <v:shape id="_x0000_i1362" type="#_x0000_t75" alt="eqIdac047e91852b91af639feec23a9598b2" style="width:14pt;height:10.5pt" o:ole="">
            <v:imagedata r:id="rId320" o:title="eqIdac047e91852b91af639feec23a9598b2"/>
          </v:shape>
          <o:OLEObject Type="Embed" ProgID="Equation.DSMT4" ShapeID="_x0000_i1362" DrawAspect="Content" ObjectID="_1778585578" r:id="rId580"/>
        </w:object>
      </w:r>
      <w:r>
        <w:t>，则</w:t>
      </w:r>
      <w:r w:rsidR="00294AF4">
        <w:object w:dxaOrig="760" w:dyaOrig="260">
          <v:shape id="_x0000_i1363" type="#_x0000_t75" alt="eqId20a5e0a51c9e14fb246b0ba0b231c1e3" style="width:33.5pt;height:11pt" o:ole="">
            <v:imagedata r:id="rId581" o:title="eqId20a5e0a51c9e14fb246b0ba0b231c1e3"/>
          </v:shape>
          <o:OLEObject Type="Embed" ProgID="Equation.DSMT4" ShapeID="_x0000_i1363" DrawAspect="Content" ObjectID="_1778585579" r:id="rId582"/>
        </w:object>
      </w:r>
      <w:r>
        <w:t>为等腰三角形</w:t>
      </w:r>
      <w:r w:rsidR="00294AF4">
        <w:object w:dxaOrig="1060" w:dyaOrig="300">
          <v:shape id="_x0000_i1364" type="#_x0000_t75" alt="eqId1b12d7a234b5b31c9772b480f8f82f2b" style="width:46.5pt;height:13pt" o:ole="">
            <v:imagedata r:id="rId583" o:title="eqId1b12d7a234b5b31c9772b480f8f82f2b"/>
          </v:shape>
          <o:OLEObject Type="Embed" ProgID="Equation.DSMT4" ShapeID="_x0000_i1364" DrawAspect="Content" ObjectID="_1778585580" r:id="rId584"/>
        </w:object>
      </w:r>
      <w:r>
        <w:t>，由点</w:t>
      </w:r>
      <w:r w:rsidR="00294AF4">
        <w:object w:dxaOrig="240" w:dyaOrig="260">
          <v:shape id="_x0000_i1365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365" DrawAspect="Content" ObjectID="_1778585581" r:id="rId585"/>
        </w:object>
      </w:r>
      <w:r>
        <w:t>为线段</w:t>
      </w:r>
      <w:r w:rsidR="00294AF4">
        <w:object w:dxaOrig="400" w:dyaOrig="280">
          <v:shape id="_x0000_i1366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366" DrawAspect="Content" ObjectID="_1778585582" r:id="rId586"/>
        </w:object>
      </w:r>
      <w:r>
        <w:t>的中点可得出</w:t>
      </w:r>
      <w:r w:rsidR="00294AF4">
        <w:object w:dxaOrig="400" w:dyaOrig="260">
          <v:shape id="_x0000_i1367" type="#_x0000_t75" alt="eqId49b50357a6545cae8348e3059312f520" style="width:17.5pt;height:11pt" o:ole="">
            <v:imagedata r:id="rId382" o:title="eqId49b50357a6545cae8348e3059312f520"/>
          </v:shape>
          <o:OLEObject Type="Embed" ProgID="Equation.DSMT4" ShapeID="_x0000_i1367" DrawAspect="Content" ObjectID="_1778585583" r:id="rId587"/>
        </w:object>
      </w:r>
      <w:r>
        <w:t>为</w:t>
      </w:r>
      <w:r w:rsidR="00294AF4">
        <w:object w:dxaOrig="740" w:dyaOrig="280">
          <v:shape id="_x0000_i1368" type="#_x0000_t75" alt="eqId2f8045b729b7f257861057191a8a2388" style="width:32.5pt;height:12.5pt" o:ole="">
            <v:imagedata r:id="rId588" o:title="eqId2f8045b729b7f257861057191a8a2388"/>
          </v:shape>
          <o:OLEObject Type="Embed" ProgID="Equation.DSMT4" ShapeID="_x0000_i1368" DrawAspect="Content" ObjectID="_1778585584" r:id="rId589"/>
        </w:object>
      </w:r>
      <w:r>
        <w:t>的中位线，进而可得出</w:t>
      </w:r>
      <w:r w:rsidR="00294AF4">
        <w:object w:dxaOrig="1080" w:dyaOrig="560">
          <v:shape id="_x0000_i1369" type="#_x0000_t75" alt="eqIdd876e8c67d3d84a0d4c7bcdea7ff579a" style="width:47.5pt;height:24.5pt" o:ole="">
            <v:imagedata r:id="rId590" o:title="eqIdd876e8c67d3d84a0d4c7bcdea7ff579a"/>
          </v:shape>
          <o:OLEObject Type="Embed" ProgID="Equation.DSMT4" ShapeID="_x0000_i1369" DrawAspect="Content" ObjectID="_1778585585" r:id="rId591"/>
        </w:object>
      </w:r>
      <w:r>
        <w:t>，代入</w:t>
      </w:r>
      <w:r w:rsidR="00294AF4">
        <w:object w:dxaOrig="2400" w:dyaOrig="260">
          <v:shape id="_x0000_i1370" type="#_x0000_t75" alt="eqId4fc899eb0a4209839dfb5495de6a43c0" style="width:105.5pt;height:11.5pt" o:ole="">
            <v:imagedata r:id="rId592" o:title="eqId4fc899eb0a4209839dfb5495de6a43c0"/>
          </v:shape>
          <o:OLEObject Type="Embed" ProgID="Equation.DSMT4" ShapeID="_x0000_i1370" DrawAspect="Content" ObjectID="_1778585586" r:id="rId593"/>
        </w:object>
      </w:r>
      <w:r>
        <w:t>即可得出结论．本题考查了角平分线的性质、线段的中点以及平行线的性质，根据角平分线的性质结合线段的中点，找出</w:t>
      </w:r>
      <w:r w:rsidR="00294AF4">
        <w:object w:dxaOrig="820" w:dyaOrig="560">
          <v:shape id="_x0000_i1371" type="#_x0000_t75" alt="eqId5cc8440f20ac55d01b054a0b221b47b2" style="width:36pt;height:24pt" o:ole="">
            <v:imagedata r:id="rId594" o:title="eqId5cc8440f20ac55d01b054a0b221b47b2"/>
          </v:shape>
          <o:OLEObject Type="Embed" ProgID="Equation.DSMT4" ShapeID="_x0000_i1371" DrawAspect="Content" ObjectID="_1778585587" r:id="rId595"/>
        </w:object>
      </w:r>
      <w:r>
        <w:t>是解题的关键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过点</w:t>
      </w:r>
      <w:r w:rsidR="00294AF4">
        <w:object w:dxaOrig="220" w:dyaOrig="240">
          <v:shape id="_x0000_i1372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372" DrawAspect="Content" ObjectID="_1778585588" r:id="rId596"/>
        </w:object>
      </w:r>
      <w:r>
        <w:t>作</w:t>
      </w:r>
      <w:r w:rsidR="00294AF4">
        <w:object w:dxaOrig="1100" w:dyaOrig="260">
          <v:shape id="_x0000_i1373" type="#_x0000_t75" alt="eqId1dbedac0dbd19dcf4d89fdb85ff6691f" style="width:48.5pt;height:11.5pt" o:ole="">
            <v:imagedata r:id="rId576" o:title="eqId1dbedac0dbd19dcf4d89fdb85ff6691f"/>
          </v:shape>
          <o:OLEObject Type="Embed" ProgID="Equation.DSMT4" ShapeID="_x0000_i1373" DrawAspect="Content" ObjectID="_1778585589" r:id="rId597"/>
        </w:object>
      </w:r>
      <w:r>
        <w:t>交</w:t>
      </w:r>
      <w:r w:rsidR="00294AF4">
        <w:object w:dxaOrig="380" w:dyaOrig="280">
          <v:shape id="_x0000_i1374" type="#_x0000_t75" alt="eqId9abaeba15f3abdd877bc701af52c5cd9" style="width:16.5pt;height:12.5pt" o:ole="">
            <v:imagedata r:id="rId578" o:title="eqId9abaeba15f3abdd877bc701af52c5cd9"/>
          </v:shape>
          <o:OLEObject Type="Embed" ProgID="Equation.DSMT4" ShapeID="_x0000_i1374" DrawAspect="Content" ObjectID="_1778585590" r:id="rId598"/>
        </w:object>
      </w:r>
      <w:r>
        <w:t>的延长线于点</w:t>
      </w:r>
      <w:r w:rsidR="00294AF4">
        <w:object w:dxaOrig="320" w:dyaOrig="240">
          <v:shape id="_x0000_i1375" type="#_x0000_t75" alt="eqIdac047e91852b91af639feec23a9598b2" style="width:14pt;height:10.5pt" o:ole="">
            <v:imagedata r:id="rId320" o:title="eqIdac047e91852b91af639feec23a9598b2"/>
          </v:shape>
          <o:OLEObject Type="Embed" ProgID="Equation.DSMT4" ShapeID="_x0000_i1375" DrawAspect="Content" ObjectID="_1778585591" r:id="rId599"/>
        </w:object>
      </w:r>
      <w:r>
        <w:t>，如图</w:t>
      </w:r>
      <w:r>
        <w:t>1</w:t>
      </w:r>
      <w:r>
        <w:t>所示．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2419350" cy="1876425"/>
            <wp:effectExtent l="0" t="0" r="0" b="0"/>
            <wp:docPr id="1962084955" name="" descr="@@@4e3d16f1-8403-4dc8-a43e-c7187114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084955" name=""/>
                    <pic:cNvPicPr>
                      <a:picLocks noChangeAspect="1"/>
                    </pic:cNvPicPr>
                  </pic:nvPicPr>
                  <pic:blipFill>
                    <a:blip r:embed="rId6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4AF4">
        <w:object w:dxaOrig="1060" w:dyaOrig="240">
          <v:shape id="_x0000_i1376" type="#_x0000_t75" alt="eqIdf5c06573c113f6dd730db1e162cc593e" style="width:46.5pt;height:10.5pt" o:ole="">
            <v:imagedata r:id="rId601" o:title="eqIdf5c06573c113f6dd730db1e162cc593e"/>
          </v:shape>
          <o:OLEObject Type="Embed" ProgID="Equation.DSMT4" ShapeID="_x0000_i1376" DrawAspect="Content" ObjectID="_1778585592" r:id="rId602"/>
        </w:object>
      </w:r>
      <w:r>
        <w:t>，</w:t>
      </w:r>
      <w:r w:rsidR="00294AF4">
        <w:object w:dxaOrig="419" w:dyaOrig="260">
          <v:shape id="_x0000_i1377" type="#_x0000_t75" alt="eqId03902478df1a55bc99703210bccab910" style="width:18.5pt;height:11pt" o:ole="">
            <v:imagedata r:id="rId13" o:title="eqId03902478df1a55bc99703210bccab910"/>
          </v:shape>
          <o:OLEObject Type="Embed" ProgID="Equation.DSMT4" ShapeID="_x0000_i1377" DrawAspect="Content" ObjectID="_1778585593" r:id="rId603"/>
        </w:object>
      </w:r>
      <w:r>
        <w:t>是</w:t>
      </w:r>
      <w:r w:rsidR="00294AF4">
        <w:object w:dxaOrig="779" w:dyaOrig="280">
          <v:shape id="_x0000_i1378" type="#_x0000_t75" alt="eqId7cbce11aa19b8bd2bf6ee5a834e005de" style="width:34.5pt;height:12.5pt" o:ole="">
            <v:imagedata r:id="rId97" o:title="eqId7cbce11aa19b8bd2bf6ee5a834e005de"/>
          </v:shape>
          <o:OLEObject Type="Embed" ProgID="Equation.DSMT4" ShapeID="_x0000_i1378" DrawAspect="Content" ObjectID="_1778585594" r:id="rId604"/>
        </w:object>
      </w:r>
      <w:r>
        <w:t>的平分线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3019" w:dyaOrig="260">
          <v:shape id="_x0000_i1379" type="#_x0000_t75" alt="eqId91f937f025d07a56c8618b3428beb096" style="width:133pt;height:11.5pt" o:ole="">
            <v:imagedata r:id="rId605" o:title="eqId91f937f025d07a56c8618b3428beb096"/>
          </v:shape>
          <o:OLEObject Type="Embed" ProgID="Equation.DSMT4" ShapeID="_x0000_i1379" DrawAspect="Content" ObjectID="_1778585595" r:id="rId60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19" w:dyaOrig="260">
          <v:shape id="_x0000_i1380" type="#_x0000_t75" alt="eqIdc5e943ba660b4f6e35e47aaa373bcbc5" style="width:53.5pt;height:12pt" o:ole="">
            <v:imagedata r:id="rId607" o:title="eqIdc5e943ba660b4f6e35e47aaa373bcbc5"/>
          </v:shape>
          <o:OLEObject Type="Embed" ProgID="Equation.DSMT4" ShapeID="_x0000_i1380" DrawAspect="Content" ObjectID="_1778585596" r:id="rId608"/>
        </w:object>
      </w:r>
      <w:r w:rsidR="00F96A07">
        <w:t>．</w:t>
      </w:r>
    </w:p>
    <w:p w:rsidR="00294AF4" w:rsidRDefault="00294AF4">
      <w:pPr>
        <w:spacing w:line="360" w:lineRule="auto"/>
        <w:jc w:val="left"/>
        <w:textAlignment w:val="center"/>
      </w:pPr>
      <w:r>
        <w:object w:dxaOrig="440" w:dyaOrig="260">
          <v:shape id="_x0000_i1381" type="#_x0000_t75" alt="eqId5b443ca71c0e64c15c0ec2b9b65b607c" style="width:19.5pt;height:11.5pt" o:ole="">
            <v:imagedata r:id="rId609" o:title="eqId5b443ca71c0e64c15c0ec2b9b65b607c"/>
          </v:shape>
          <o:OLEObject Type="Embed" ProgID="Equation.DSMT4" ShapeID="_x0000_i1381" DrawAspect="Content" ObjectID="_1778585597" r:id="rId610"/>
        </w:object>
      </w:r>
      <w:r w:rsidR="00F96A07">
        <w:t>是</w:t>
      </w:r>
      <w:r>
        <w:object w:dxaOrig="400" w:dyaOrig="280">
          <v:shape id="_x0000_i1382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382" DrawAspect="Content" ObjectID="_1778585598" r:id="rId611"/>
        </w:object>
      </w:r>
      <w:r w:rsidR="00F96A07">
        <w:t>中点，</w:t>
      </w:r>
      <w:r>
        <w:object w:dxaOrig="1100" w:dyaOrig="260">
          <v:shape id="_x0000_i1383" type="#_x0000_t75" alt="eqId1dbedac0dbd19dcf4d89fdb85ff6691f" style="width:48.5pt;height:11.5pt" o:ole="">
            <v:imagedata r:id="rId576" o:title="eqId1dbedac0dbd19dcf4d89fdb85ff6691f"/>
          </v:shape>
          <o:OLEObject Type="Embed" ProgID="Equation.DSMT4" ShapeID="_x0000_i1383" DrawAspect="Content" ObjectID="_1778585599" r:id="rId612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399" w:dyaOrig="620">
          <v:shape id="_x0000_i1384" type="#_x0000_t75" alt="eqIdba0ea0b2789ba082cb035096442d34a8" style="width:61.5pt;height:27pt" o:ole="">
            <v:imagedata r:id="rId613" o:title="eqIdba0ea0b2789ba082cb035096442d34a8"/>
          </v:shape>
          <o:OLEObject Type="Embed" ProgID="Equation.DSMT4" ShapeID="_x0000_i1384" DrawAspect="Content" ObjectID="_1778585600" r:id="rId614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>
        <w:t>点</w:t>
      </w:r>
      <w:r>
        <w:rPr>
          <w:i/>
        </w:rPr>
        <w:t>F</w:t>
      </w:r>
      <w:r>
        <w:t>是</w:t>
      </w:r>
      <w:r w:rsidR="00294AF4">
        <w:object w:dxaOrig="460" w:dyaOrig="280">
          <v:shape id="_x0000_i1385" type="#_x0000_t75" alt="eqId2e883f81c66ceef54d2d0556a68ed585" style="width:20pt;height:12.5pt" o:ole="">
            <v:imagedata r:id="rId615" o:title="eqId2e883f81c66ceef54d2d0556a68ed585"/>
          </v:shape>
          <o:OLEObject Type="Embed" ProgID="Equation.DSMT4" ShapeID="_x0000_i1385" DrawAspect="Content" ObjectID="_1778585601" r:id="rId616"/>
        </w:object>
      </w:r>
      <w:r>
        <w:t>的中点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600" w:dyaOrig="260">
          <v:shape id="_x0000_i1386" type="#_x0000_t75" alt="eqId40a21cbe3ed081aecbb8560eaad34023" style="width:26.5pt;height:11pt" o:ole="">
            <v:imagedata r:id="rId617" o:title="eqId40a21cbe3ed081aecbb8560eaad34023"/>
          </v:shape>
          <o:OLEObject Type="Embed" ProgID="Equation.DSMT4" ShapeID="_x0000_i1386" DrawAspect="Content" ObjectID="_1778585602" r:id="rId618"/>
        </w:object>
      </w:r>
      <w:r w:rsidR="00F96A07">
        <w:t>为</w:t>
      </w:r>
      <w:r>
        <w:object w:dxaOrig="740" w:dyaOrig="280">
          <v:shape id="_x0000_i1387" type="#_x0000_t75" alt="eqId2f8045b729b7f257861057191a8a2388" style="width:32.5pt;height:12.5pt" o:ole="">
            <v:imagedata r:id="rId588" o:title="eqId2f8045b729b7f257861057191a8a2388"/>
          </v:shape>
          <o:OLEObject Type="Embed" ProgID="Equation.DSMT4" ShapeID="_x0000_i1387" DrawAspect="Content" ObjectID="_1778585603" r:id="rId619"/>
        </w:object>
      </w:r>
      <w:r w:rsidR="00F96A07">
        <w:t>的中位线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4040" w:dyaOrig="560">
          <v:shape id="_x0000_i1388" type="#_x0000_t75" alt="eqIdce5553f4da172ab52abe7bc4e0ff83c7" style="width:178pt;height:24.5pt" o:ole="">
            <v:imagedata r:id="rId620" o:title="eqIdce5553f4da172ab52abe7bc4e0ff83c7"/>
          </v:shape>
          <o:OLEObject Type="Embed" ProgID="Equation.DSMT4" ShapeID="_x0000_i1388" DrawAspect="Content" ObjectID="_1778585604" r:id="rId621"/>
        </w:object>
      </w:r>
      <w:r w:rsidR="00F96A07"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故选：</w:t>
      </w:r>
      <w:r>
        <w:t>C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8</w:t>
      </w:r>
      <w:r>
        <w:t>．</w:t>
      </w:r>
      <w:r>
        <w:t>A</w:t>
      </w:r>
    </w:p>
    <w:p w:rsidR="00294AF4" w:rsidRDefault="00F96A07">
      <w:pPr>
        <w:spacing w:line="360" w:lineRule="auto"/>
        <w:jc w:val="left"/>
        <w:textAlignment w:val="center"/>
      </w:pPr>
      <w:r>
        <w:t>【分析】本题考查的是位似变换的概念和性质，相似三角形的性质，掌握相似三角形的周长比等于相似比是解题的关键．</w:t>
      </w:r>
    </w:p>
    <w:p w:rsidR="00294AF4" w:rsidRDefault="00F96A07">
      <w:pPr>
        <w:spacing w:line="360" w:lineRule="auto"/>
        <w:jc w:val="left"/>
        <w:textAlignment w:val="center"/>
      </w:pPr>
      <w:r>
        <w:t>根据周长比确定相似比，由点</w:t>
      </w:r>
      <w:r w:rsidR="00294AF4">
        <w:object w:dxaOrig="220" w:dyaOrig="240">
          <v:shape id="_x0000_i1389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389" DrawAspect="Content" ObjectID="_1778585605" r:id="rId622"/>
        </w:object>
      </w:r>
      <w:r>
        <w:t>得坐标确定</w:t>
      </w:r>
      <w:r w:rsidR="00294AF4">
        <w:object w:dxaOrig="400" w:dyaOrig="280">
          <v:shape id="_x0000_i1390" type="#_x0000_t75" alt="eqIdb90e0f35eda1a729fed485f83da5ea9d" style="width:17.5pt;height:13pt" o:ole="">
            <v:imagedata r:id="rId219" o:title="eqIdb90e0f35eda1a729fed485f83da5ea9d"/>
          </v:shape>
          <o:OLEObject Type="Embed" ProgID="Equation.DSMT4" ShapeID="_x0000_i1390" DrawAspect="Content" ObjectID="_1778585606" r:id="rId623"/>
        </w:object>
      </w:r>
      <w:r>
        <w:t>的，即可求解</w:t>
      </w:r>
      <w:r w:rsidR="00294AF4">
        <w:object w:dxaOrig="400" w:dyaOrig="260">
          <v:shape id="_x0000_i1391" type="#_x0000_t75" alt="eqIdd40b319212a7e7528b053e1c7097e966" style="width:17.5pt;height:11.5pt" o:ole="">
            <v:imagedata r:id="rId162" o:title="eqIdd40b319212a7e7528b053e1c7097e966"/>
          </v:shape>
          <o:OLEObject Type="Embed" ProgID="Equation.DSMT4" ShapeID="_x0000_i1391" DrawAspect="Content" ObjectID="_1778585607" r:id="rId624"/>
        </w:object>
      </w:r>
      <w:r>
        <w:t>、</w:t>
      </w:r>
      <w:r w:rsidR="00294AF4">
        <w:object w:dxaOrig="423" w:dyaOrig="282">
          <v:shape id="_x0000_i1392" type="#_x0000_t75" alt="eqId683c590673eece14fea3319c4fd5eb55" style="width:18.5pt;height:13pt" o:ole="">
            <v:imagedata r:id="rId625" o:title="eqId683c590673eece14fea3319c4fd5eb55"/>
          </v:shape>
          <o:OLEObject Type="Embed" ProgID="Equation.DSMT4" ShapeID="_x0000_i1392" DrawAspect="Content" ObjectID="_1778585608" r:id="rId626"/>
        </w:object>
      </w:r>
      <w:r>
        <w:t>长度，便可求解点</w:t>
      </w:r>
      <w:r w:rsidR="00294AF4">
        <w:object w:dxaOrig="260" w:dyaOrig="260">
          <v:shape id="_x0000_i1393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1393" DrawAspect="Content" ObjectID="_1778585609" r:id="rId627"/>
        </w:object>
      </w:r>
      <w:r>
        <w:t>的坐标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</w:t>
      </w:r>
      <w:r>
        <w:t>∵</w:t>
      </w:r>
      <w:r w:rsidR="00294AF4">
        <w:object w:dxaOrig="679" w:dyaOrig="280">
          <v:shape id="_x0000_i1394" type="#_x0000_t75" alt="eqId866b81a8384cce4f24867baca2e6820c" style="width:30pt;height:13pt" o:ole="">
            <v:imagedata r:id="rId628" o:title="eqId866b81a8384cce4f24867baca2e6820c"/>
          </v:shape>
          <o:OLEObject Type="Embed" ProgID="Equation.DSMT4" ShapeID="_x0000_i1394" DrawAspect="Content" ObjectID="_1778585610" r:id="rId629"/>
        </w:object>
      </w:r>
      <w:r>
        <w:t>与</w:t>
      </w:r>
      <w:r w:rsidR="00294AF4">
        <w:object w:dxaOrig="680" w:dyaOrig="260">
          <v:shape id="_x0000_i1395" type="#_x0000_t75" alt="eqId0f15ba851a0f65c271ec774095516f07" style="width:30pt;height:11pt" o:ole="">
            <v:imagedata r:id="rId110" o:title="eqId0f15ba851a0f65c271ec774095516f07"/>
          </v:shape>
          <o:OLEObject Type="Embed" ProgID="Equation.DSMT4" ShapeID="_x0000_i1395" DrawAspect="Content" ObjectID="_1778585611" r:id="rId630"/>
        </w:object>
      </w:r>
      <w:r>
        <w:t>位似，点</w:t>
      </w:r>
      <w:r w:rsidR="00294AF4">
        <w:object w:dxaOrig="220" w:dyaOrig="240">
          <v:shape id="_x0000_i1396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396" DrawAspect="Content" ObjectID="_1778585612" r:id="rId631"/>
        </w:object>
      </w:r>
      <w:r>
        <w:t>为位似中心，</w:t>
      </w:r>
      <w:r w:rsidR="00294AF4">
        <w:object w:dxaOrig="679" w:dyaOrig="280">
          <v:shape id="_x0000_i1397" type="#_x0000_t75" alt="eqId866b81a8384cce4f24867baca2e6820c" style="width:30pt;height:13pt" o:ole="">
            <v:imagedata r:id="rId628" o:title="eqId866b81a8384cce4f24867baca2e6820c"/>
          </v:shape>
          <o:OLEObject Type="Embed" ProgID="Equation.DSMT4" ShapeID="_x0000_i1397" DrawAspect="Content" ObjectID="_1778585613" r:id="rId632"/>
        </w:object>
      </w:r>
      <w:r>
        <w:t>与</w:t>
      </w:r>
      <w:r w:rsidR="00294AF4">
        <w:object w:dxaOrig="680" w:dyaOrig="260">
          <v:shape id="_x0000_i1398" type="#_x0000_t75" alt="eqId0f15ba851a0f65c271ec774095516f07" style="width:30pt;height:11pt" o:ole="">
            <v:imagedata r:id="rId110" o:title="eqId0f15ba851a0f65c271ec774095516f07"/>
          </v:shape>
          <o:OLEObject Type="Embed" ProgID="Equation.DSMT4" ShapeID="_x0000_i1398" DrawAspect="Content" ObjectID="_1778585614" r:id="rId633"/>
        </w:object>
      </w:r>
      <w:r>
        <w:t>的周长之比为</w:t>
      </w:r>
      <w:r w:rsidR="00294AF4">
        <w:object w:dxaOrig="399" w:dyaOrig="280">
          <v:shape id="_x0000_i1399" type="#_x0000_t75" alt="eqId37d65e051e943ab28fa57aee2fb57994" style="width:17.5pt;height:12.5pt" o:ole="">
            <v:imagedata r:id="rId115" o:title="eqId37d65e051e943ab28fa57aee2fb57994"/>
          </v:shape>
          <o:OLEObject Type="Embed" ProgID="Equation.DSMT4" ShapeID="_x0000_i1399" DrawAspect="Content" ObjectID="_1778585615" r:id="rId634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499" w:dyaOrig="280">
          <v:shape id="_x0000_i1400" type="#_x0000_t75" alt="eqIda6d86d743db93ff51dab0ef64b870413" style="width:66pt;height:12pt" o:ole="">
            <v:imagedata r:id="rId635" o:title="eqIda6d86d743db93ff51dab0ef64b870413"/>
          </v:shape>
          <o:OLEObject Type="Embed" ProgID="Equation.DSMT4" ShapeID="_x0000_i1400" DrawAspect="Content" ObjectID="_1778585616" r:id="rId636"/>
        </w:object>
      </w:r>
      <w:r>
        <w:t>，相似比为</w:t>
      </w:r>
      <w:r w:rsidR="00294AF4">
        <w:object w:dxaOrig="399" w:dyaOrig="280">
          <v:shape id="_x0000_i1401" type="#_x0000_t75" alt="eqId37d65e051e943ab28fa57aee2fb57994" style="width:17.5pt;height:12.5pt" o:ole="">
            <v:imagedata r:id="rId115" o:title="eqId37d65e051e943ab28fa57aee2fb57994"/>
          </v:shape>
          <o:OLEObject Type="Embed" ProgID="Equation.DSMT4" ShapeID="_x0000_i1401" DrawAspect="Content" ObjectID="_1778585617" r:id="rId63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即</w:t>
      </w:r>
      <w:r w:rsidR="00294AF4">
        <w:object w:dxaOrig="840" w:dyaOrig="620">
          <v:shape id="_x0000_i1402" type="#_x0000_t75" alt="eqId498659b67cbb662719c93f1e9b25188f" style="width:37pt;height:27.5pt" o:ole="">
            <v:imagedata r:id="rId638" o:title="eqId498659b67cbb662719c93f1e9b25188f"/>
          </v:shape>
          <o:OLEObject Type="Embed" ProgID="Equation.DSMT4" ShapeID="_x0000_i1402" DrawAspect="Content" ObjectID="_1778585618" r:id="rId63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又</w:t>
      </w:r>
      <w:r>
        <w:t>∵</w:t>
      </w:r>
      <w:r w:rsidR="00294AF4">
        <w:object w:dxaOrig="220" w:dyaOrig="240">
          <v:shape id="_x0000_i1403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403" DrawAspect="Content" ObjectID="_1778585619" r:id="rId640"/>
        </w:object>
      </w:r>
      <w:r>
        <w:t>坐标为</w:t>
      </w:r>
      <w:r w:rsidR="00294AF4">
        <w:object w:dxaOrig="500" w:dyaOrig="400">
          <v:shape id="_x0000_i1404" type="#_x0000_t75" alt="eqId29343388ca8b33dc98325e65382b38a0" style="width:22pt;height:17.5pt" o:ole="">
            <v:imagedata r:id="rId641" o:title="eqId29343388ca8b33dc98325e65382b38a0"/>
          </v:shape>
          <o:OLEObject Type="Embed" ProgID="Equation.DSMT4" ShapeID="_x0000_i1404" DrawAspect="Content" ObjectID="_1778585620" r:id="rId64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840" w:dyaOrig="380">
          <v:shape id="_x0000_i1405" type="#_x0000_t75" alt="eqId12f7b61bb4e3e5d6252ec5c6c77255dc" style="width:81pt;height:16.5pt" o:ole="">
            <v:imagedata r:id="rId643" o:title="eqId12f7b61bb4e3e5d6252ec5c6c77255dc"/>
          </v:shape>
          <o:OLEObject Type="Embed" ProgID="Equation.DSMT4" ShapeID="_x0000_i1405" DrawAspect="Content" ObjectID="_1778585621" r:id="rId644"/>
        </w:object>
      </w:r>
      <w:r>
        <w:t>，</w:t>
      </w:r>
      <w:r>
        <w:t xml:space="preserve"> 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759" w:dyaOrig="340">
          <v:shape id="_x0000_i1406" type="#_x0000_t75" alt="eqId19a0f438c277f03689092f004e182f1c" style="width:77.5pt;height:15pt" o:ole="">
            <v:imagedata r:id="rId645" o:title="eqId19a0f438c277f03689092f004e182f1c"/>
          </v:shape>
          <o:OLEObject Type="Embed" ProgID="Equation.DSMT4" ShapeID="_x0000_i1406" DrawAspect="Content" ObjectID="_1778585622" r:id="rId64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∴</w:t>
      </w:r>
      <w:r w:rsidR="00294AF4">
        <w:object w:dxaOrig="2179" w:dyaOrig="340">
          <v:shape id="_x0000_i1407" type="#_x0000_t75" alt="eqId06f392c096ca401ac3c58c01e2b22195" style="width:96pt;height:15pt" o:ole="">
            <v:imagedata r:id="rId647" o:title="eqId06f392c096ca401ac3c58c01e2b22195"/>
          </v:shape>
          <o:OLEObject Type="Embed" ProgID="Equation.DSMT4" ShapeID="_x0000_i1407" DrawAspect="Content" ObjectID="_1778585623" r:id="rId648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359" w:dyaOrig="260">
          <v:shape id="_x0000_i1408" type="#_x0000_t75" alt="eqId5aa052214f8fdd0a1d1cae0b836bd740" style="width:60pt;height:11.5pt" o:ole="">
            <v:imagedata r:id="rId649" o:title="eqId5aa052214f8fdd0a1d1cae0b836bd740"/>
          </v:shape>
          <o:OLEObject Type="Embed" ProgID="Equation.DSMT4" ShapeID="_x0000_i1408" DrawAspect="Content" ObjectID="_1778585624" r:id="rId650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60" w:dyaOrig="260">
          <v:shape id="_x0000_i1409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1409" DrawAspect="Content" ObjectID="_1778585625" r:id="rId651"/>
        </w:object>
      </w:r>
      <w:r>
        <w:t>的坐标为</w:t>
      </w:r>
      <w:r w:rsidR="00294AF4">
        <w:object w:dxaOrig="520" w:dyaOrig="400">
          <v:shape id="_x0000_i1410" type="#_x0000_t75" alt="eqIdc5d76e8409eaeb0b89c52d153b94644c" style="width:23pt;height:17.5pt" o:ole="">
            <v:imagedata r:id="rId652" o:title="eqIdc5d76e8409eaeb0b89c52d153b94644c"/>
          </v:shape>
          <o:OLEObject Type="Embed" ProgID="Equation.DSMT4" ShapeID="_x0000_i1410" DrawAspect="Content" ObjectID="_1778585626" r:id="rId653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故答案为：</w:t>
      </w:r>
      <w:r>
        <w:t>A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9</w:t>
      </w:r>
      <w:r>
        <w:t>．</w:t>
      </w:r>
      <w:r>
        <w:t>D</w:t>
      </w:r>
    </w:p>
    <w:p w:rsidR="00294AF4" w:rsidRDefault="00F96A07">
      <w:pPr>
        <w:spacing w:line="360" w:lineRule="auto"/>
        <w:jc w:val="left"/>
        <w:textAlignment w:val="center"/>
      </w:pPr>
      <w:r>
        <w:t>【分析】本题考查了相似三角形的判定和性质，熟练掌握相似三角形的判定和性质定理是解题的关键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040" w:dyaOrig="280">
          <v:shape id="_x0000_i1411" type="#_x0000_t75" alt="eqIdff4744b427f036dfbc6db68c87cd5c54" style="width:46pt;height:12.5pt" o:ole="">
            <v:imagedata r:id="rId654" o:title="eqIdff4744b427f036dfbc6db68c87cd5c54"/>
          </v:shape>
          <o:OLEObject Type="Embed" ProgID="Equation.DSMT4" ShapeID="_x0000_i1411" DrawAspect="Content" ObjectID="_1778585627" r:id="rId655"/>
        </w:object>
      </w:r>
      <w:r w:rsidR="00F96A07">
        <w:t>于</w:t>
      </w:r>
      <w:r w:rsidR="00F96A07">
        <w:rPr>
          <w:rFonts w:eastAsia="Times New Roman"/>
          <w:i/>
        </w:rPr>
        <w:t>H</w:t>
      </w:r>
      <w:r w:rsidR="00F96A07">
        <w:t>，交</w:t>
      </w:r>
      <w:r w:rsidR="00F96A07">
        <w:rPr>
          <w:rFonts w:eastAsia="Times New Roman"/>
          <w:i/>
        </w:rPr>
        <w:t>DE</w:t>
      </w:r>
      <w:r w:rsidR="00F96A07">
        <w:t>于</w:t>
      </w:r>
      <w:r w:rsidR="00F96A07">
        <w:rPr>
          <w:rFonts w:eastAsia="Times New Roman"/>
          <w:i/>
        </w:rPr>
        <w:t>F</w: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根据已知条件得到</w:t>
      </w:r>
      <w:r w:rsidR="00294AF4">
        <w:object w:dxaOrig="1519" w:dyaOrig="280">
          <v:shape id="_x0000_i1412" type="#_x0000_t75" alt="eqIdad68a35c05e7d05cc6f2962ea2d7d4e5" style="width:67pt;height:12.5pt" o:ole="">
            <v:imagedata r:id="rId656" o:title="eqIdad68a35c05e7d05cc6f2962ea2d7d4e5"/>
          </v:shape>
          <o:OLEObject Type="Embed" ProgID="Equation.DSMT4" ShapeID="_x0000_i1412" DrawAspect="Content" ObjectID="_1778585628" r:id="rId657"/>
        </w:object>
      </w:r>
      <w:r>
        <w:t>，</w:t>
      </w:r>
      <w:r w:rsidR="00294AF4">
        <w:object w:dxaOrig="1999" w:dyaOrig="280">
          <v:shape id="_x0000_i1413" type="#_x0000_t75" alt="eqIdc83dcbdea1b0467b5fe5fa80ee169c88" style="width:88pt;height:12pt" o:ole="">
            <v:imagedata r:id="rId658" o:title="eqIdc83dcbdea1b0467b5fe5fa80ee169c88"/>
          </v:shape>
          <o:OLEObject Type="Embed" ProgID="Equation.DSMT4" ShapeID="_x0000_i1413" DrawAspect="Content" ObjectID="_1778585629" r:id="rId659"/>
        </w:object>
      </w:r>
      <w:r>
        <w:t>，根据相似三角形的判定和性质定理即可得到结论</w:t>
      </w:r>
      <w:r>
        <w:t>.</w:t>
      </w:r>
    </w:p>
    <w:p w:rsidR="00294AF4" w:rsidRDefault="00F96A07">
      <w:pPr>
        <w:spacing w:line="360" w:lineRule="auto"/>
        <w:jc w:val="left"/>
        <w:textAlignment w:val="center"/>
      </w:pPr>
      <w:r>
        <w:t>【详解】</w:t>
      </w:r>
      <w:r w:rsidR="00294AF4">
        <w:object w:dxaOrig="1040" w:dyaOrig="280">
          <v:shape id="_x0000_i1414" type="#_x0000_t75" alt="eqIdff4744b427f036dfbc6db68c87cd5c54" style="width:46pt;height:12.5pt" o:ole="">
            <v:imagedata r:id="rId654" o:title="eqIdff4744b427f036dfbc6db68c87cd5c54"/>
          </v:shape>
          <o:OLEObject Type="Embed" ProgID="Equation.DSMT4" ShapeID="_x0000_i1414" DrawAspect="Content" ObjectID="_1778585630" r:id="rId660"/>
        </w:object>
      </w:r>
      <w:r>
        <w:t>于</w:t>
      </w:r>
      <w:r>
        <w:rPr>
          <w:rFonts w:eastAsia="Times New Roman"/>
          <w:i/>
        </w:rPr>
        <w:t>H</w:t>
      </w:r>
      <w:r>
        <w:t>，交</w:t>
      </w:r>
      <w:r>
        <w:rPr>
          <w:rFonts w:eastAsia="Times New Roman"/>
          <w:i/>
        </w:rPr>
        <w:t>DE</w:t>
      </w:r>
      <w:r>
        <w:t>于</w:t>
      </w:r>
      <w:r>
        <w:rPr>
          <w:rFonts w:eastAsia="Times New Roman"/>
          <w:i/>
        </w:rPr>
        <w:t>F</w: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552700" cy="1085850"/>
            <wp:effectExtent l="0" t="0" r="0" b="0"/>
            <wp:docPr id="758284972" name="" descr="@@@db89271f-8ab2-40e9-be90-db20023118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284972" name=""/>
                    <pic:cNvPicPr>
                      <a:picLocks noChangeAspect="1"/>
                    </pic:cNvPicPr>
                  </pic:nvPicPr>
                  <pic:blipFill>
                    <a:blip r:embed="rId6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  <w:r w:rsidR="00294AF4">
        <w:object w:dxaOrig="220" w:dyaOrig="200">
          <v:shape id="_x0000_i1415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415" DrawAspect="Content" ObjectID="_1778585631" r:id="rId662"/>
        </w:object>
      </w:r>
      <w:r>
        <w:t>点</w:t>
      </w:r>
      <w:r>
        <w:rPr>
          <w:rFonts w:eastAsia="Times New Roman"/>
          <w:i/>
        </w:rPr>
        <w:t>B</w:t>
      </w:r>
      <w:r>
        <w:t>，</w:t>
      </w:r>
      <w:r>
        <w:rPr>
          <w:rFonts w:eastAsia="Times New Roman"/>
          <w:i/>
        </w:rPr>
        <w:t>C</w:t>
      </w:r>
      <w:r>
        <w:t>，</w:t>
      </w:r>
      <w:r>
        <w:rPr>
          <w:rFonts w:eastAsia="Times New Roman"/>
          <w:i/>
        </w:rPr>
        <w:t>D</w:t>
      </w:r>
      <w:r>
        <w:t>，</w:t>
      </w:r>
      <w:r>
        <w:rPr>
          <w:rFonts w:eastAsia="Times New Roman"/>
          <w:i/>
        </w:rPr>
        <w:t>E</w:t>
      </w:r>
      <w:r>
        <w:t>，处的读数分别为</w:t>
      </w:r>
      <w:r>
        <w:t>8</w:t>
      </w:r>
      <w:r>
        <w:t>、</w:t>
      </w:r>
      <w:r>
        <w:t>16</w:t>
      </w:r>
      <w:r>
        <w:t>、</w:t>
      </w:r>
      <w:r w:rsidR="00294AF4">
        <w:object w:dxaOrig="460" w:dyaOrig="280">
          <v:shape id="_x0000_i1416" type="#_x0000_t75" alt="eqIda3c3e3c512a584b6107fa090627c8c7d" style="width:20pt;height:12.5pt" o:ole="">
            <v:imagedata r:id="rId134" o:title="eqIda3c3e3c512a584b6107fa090627c8c7d"/>
          </v:shape>
          <o:OLEObject Type="Embed" ProgID="Equation.DSMT4" ShapeID="_x0000_i1416" DrawAspect="Content" ObjectID="_1778585632" r:id="rId663"/>
        </w:object>
      </w:r>
      <w:r>
        <w:t>、</w:t>
      </w:r>
      <w:r w:rsidR="00294AF4">
        <w:object w:dxaOrig="460" w:dyaOrig="280">
          <v:shape id="_x0000_i1417" type="#_x0000_t75" alt="eqId2ca71db7e028a78e6c0da8d9b472ba74" style="width:20pt;height:12.5pt" o:ole="">
            <v:imagedata r:id="rId136" o:title="eqId2ca71db7e028a78e6c0da8d9b472ba74"/>
          </v:shape>
          <o:OLEObject Type="Embed" ProgID="Equation.DSMT4" ShapeID="_x0000_i1417" DrawAspect="Content" ObjectID="_1778585633" r:id="rId664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418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418" DrawAspect="Content" ObjectID="_1778585634" r:id="rId665"/>
        </w:object>
      </w:r>
      <w:r>
        <w:object w:dxaOrig="1519" w:dyaOrig="280">
          <v:shape id="_x0000_i1419" type="#_x0000_t75" alt="eqIdad68a35c05e7d05cc6f2962ea2d7d4e5" style="width:67pt;height:12.5pt" o:ole="">
            <v:imagedata r:id="rId656" o:title="eqIdad68a35c05e7d05cc6f2962ea2d7d4e5"/>
          </v:shape>
          <o:OLEObject Type="Embed" ProgID="Equation.DSMT4" ShapeID="_x0000_i1419" DrawAspect="Content" ObjectID="_1778585635" r:id="rId666"/>
        </w:object>
      </w:r>
      <w:r w:rsidR="00F96A07">
        <w:t>，</w:t>
      </w:r>
      <w:r>
        <w:object w:dxaOrig="1999" w:dyaOrig="280">
          <v:shape id="_x0000_i1420" type="#_x0000_t75" alt="eqIdc83dcbdea1b0467b5fe5fa80ee169c88" style="width:88pt;height:12pt" o:ole="">
            <v:imagedata r:id="rId658" o:title="eqIdc83dcbdea1b0467b5fe5fa80ee169c88"/>
          </v:shape>
          <o:OLEObject Type="Embed" ProgID="Equation.DSMT4" ShapeID="_x0000_i1420" DrawAspect="Content" ObjectID="_1778585636" r:id="rId667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19" w:dyaOrig="280">
          <v:shape id="_x0000_i1421" type="#_x0000_t75" alt="eqId93bfa26ae659a9e6f9b4a45df98a37ca" style="width:53.5pt;height:12pt" o:ole="">
            <v:imagedata r:id="rId668" o:title="eqId93bfa26ae659a9e6f9b4a45df98a37ca"/>
          </v:shape>
          <o:OLEObject Type="Embed" ProgID="Equation.DSMT4" ShapeID="_x0000_i1421" DrawAspect="Content" ObjectID="_1778585637" r:id="rId669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760" w:dyaOrig="280">
          <v:shape id="_x0000_i1422" type="#_x0000_t75" alt="eqId3e685cffae41a4f4c752efd79fb0c3af" style="width:77.5pt;height:12.5pt" o:ole="">
            <v:imagedata r:id="rId670" o:title="eqId3e685cffae41a4f4c752efd79fb0c3af"/>
          </v:shape>
          <o:OLEObject Type="Embed" ProgID="Equation.DSMT4" ShapeID="_x0000_i1422" DrawAspect="Content" ObjectID="_1778585638" r:id="rId671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300" w:dyaOrig="620">
          <v:shape id="_x0000_i1423" type="#_x0000_t75" alt="eqId310b9ac8d33f4ad4df2bdec3340a194a" style="width:57pt;height:27.5pt" o:ole="">
            <v:imagedata r:id="rId672" o:title="eqId310b9ac8d33f4ad4df2bdec3340a194a"/>
          </v:shape>
          <o:OLEObject Type="Embed" ProgID="Equation.DSMT4" ShapeID="_x0000_i1423" DrawAspect="Content" ObjectID="_1778585639" r:id="rId673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424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424" DrawAspect="Content" ObjectID="_1778585640" r:id="rId674"/>
        </w:object>
      </w:r>
      <w:r w:rsidR="00F96A07">
        <w:t>直尺宽为</w:t>
      </w:r>
      <w:r w:rsidR="00F96A07">
        <w:t>3</w: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979" w:dyaOrig="280">
          <v:shape id="_x0000_i1425" type="#_x0000_t75" alt="eqIdd8cba1ee103b2bcb7a5733132c894433" style="width:43pt;height:12.5pt" o:ole="">
            <v:imagedata r:id="rId675" o:title="eqIdd8cba1ee103b2bcb7a5733132c894433"/>
          </v:shape>
          <o:OLEObject Type="Embed" ProgID="Equation.DSMT4" ShapeID="_x0000_i1425" DrawAspect="Content" ObjectID="_1778585641" r:id="rId67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399" w:dyaOrig="620">
          <v:shape id="_x0000_i1426" type="#_x0000_t75" alt="eqIda066bdd9cf19353f0e0d13f3f4f77829" style="width:61.5pt;height:27.5pt" o:ole="">
            <v:imagedata r:id="rId677" o:title="eqIda066bdd9cf19353f0e0d13f3f4f77829"/>
          </v:shape>
          <o:OLEObject Type="Embed" ProgID="Equation.DSMT4" ShapeID="_x0000_i1426" DrawAspect="Content" ObjectID="_1778585642" r:id="rId678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800" w:dyaOrig="280">
          <v:shape id="_x0000_i1427" type="#_x0000_t75" alt="eqId1952db9753a7658e9298133e460aeb77" style="width:35pt;height:12.5pt" o:ole="">
            <v:imagedata r:id="rId679" o:title="eqId1952db9753a7658e9298133e460aeb77"/>
          </v:shape>
          <o:OLEObject Type="Embed" ProgID="Equation.DSMT4" ShapeID="_x0000_i1427" DrawAspect="Content" ObjectID="_1778585643" r:id="rId680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428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428" DrawAspect="Content" ObjectID="_1778585644" r:id="rId681"/>
        </w:object>
      </w:r>
      <w:r>
        <w:object w:dxaOrig="679" w:dyaOrig="280">
          <v:shape id="_x0000_i1429" type="#_x0000_t75" alt="eqId15c0dbe3c080c4c4636c64803e5c1f76" style="width:30pt;height:12.5pt" o:ole="">
            <v:imagedata r:id="rId511" o:title="eqId15c0dbe3c080c4c4636c64803e5c1f76"/>
          </v:shape>
          <o:OLEObject Type="Embed" ProgID="Equation.DSMT4" ShapeID="_x0000_i1429" DrawAspect="Content" ObjectID="_1778585645" r:id="rId682"/>
        </w:object>
      </w:r>
      <w:r w:rsidR="00F96A07">
        <w:t>中</w:t>
      </w:r>
      <w:r>
        <w:object w:dxaOrig="400" w:dyaOrig="280">
          <v:shape id="_x0000_i1430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430" DrawAspect="Content" ObjectID="_1778585646" r:id="rId683"/>
        </w:object>
      </w:r>
      <w:r w:rsidR="00F96A07">
        <w:t>边上的高为</w:t>
      </w:r>
      <w:r w:rsidR="00F96A07">
        <w:t>6</w: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故选：</w:t>
      </w:r>
      <w:r>
        <w:t>D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10</w:t>
      </w:r>
      <w:r>
        <w:t>．</w:t>
      </w:r>
      <w:r>
        <w:t>A</w:t>
      </w:r>
    </w:p>
    <w:p w:rsidR="00294AF4" w:rsidRDefault="00F96A07">
      <w:pPr>
        <w:spacing w:line="360" w:lineRule="auto"/>
        <w:jc w:val="left"/>
        <w:textAlignment w:val="center"/>
      </w:pPr>
      <w:r>
        <w:t>【分析】根据正方形的性质得到</w:t>
      </w:r>
      <w:r w:rsidR="00294AF4">
        <w:object w:dxaOrig="1859" w:dyaOrig="280">
          <v:shape id="_x0000_i1431" type="#_x0000_t75" alt="eqIda142f98a841e3df5d832fb00ab457f65" style="width:82pt;height:12pt" o:ole="">
            <v:imagedata r:id="rId684" o:title="eqIda142f98a841e3df5d832fb00ab457f65"/>
          </v:shape>
          <o:OLEObject Type="Embed" ProgID="Equation.DSMT4" ShapeID="_x0000_i1431" DrawAspect="Content" ObjectID="_1778585647" r:id="rId685"/>
        </w:object>
      </w:r>
      <w:r>
        <w:t>，</w:t>
      </w:r>
      <w:r w:rsidR="00294AF4">
        <w:object w:dxaOrig="1659" w:dyaOrig="280">
          <v:shape id="_x0000_i1432" type="#_x0000_t75" alt="eqIdbd2fc119ff91532451be4c4a8213fb1b" style="width:73pt;height:12.5pt" o:ole="">
            <v:imagedata r:id="rId686" o:title="eqIdbd2fc119ff91532451be4c4a8213fb1b"/>
          </v:shape>
          <o:OLEObject Type="Embed" ProgID="Equation.DSMT4" ShapeID="_x0000_i1432" DrawAspect="Content" ObjectID="_1778585648" r:id="rId687"/>
        </w:object>
      </w:r>
      <w:r>
        <w:t>，即可证明</w:t>
      </w:r>
      <w:r w:rsidR="00294AF4">
        <w:object w:dxaOrig="1699" w:dyaOrig="280">
          <v:shape id="_x0000_i1433" type="#_x0000_t75" alt="eqId4128c828cab60733832e5f73a23c4363" style="width:75pt;height:12.5pt" o:ole="">
            <v:imagedata r:id="rId144" o:title="eqId4128c828cab60733832e5f73a23c4363"/>
          </v:shape>
          <o:OLEObject Type="Embed" ProgID="Equation.DSMT4" ShapeID="_x0000_i1433" DrawAspect="Content" ObjectID="_1778585649" r:id="rId688"/>
        </w:object>
      </w:r>
      <w:r>
        <w:t>，进而判断</w:t>
      </w:r>
      <w:r>
        <w:t>①</w:t>
      </w:r>
      <w:r>
        <w:t>；证明出</w:t>
      </w:r>
      <w:r w:rsidR="00294AF4">
        <w:object w:dxaOrig="2520" w:dyaOrig="400">
          <v:shape id="_x0000_i1434" type="#_x0000_t75" alt="eqIdab7945218d868978737aa2b7dc73cf4c" style="width:111pt;height:18pt" o:ole="">
            <v:imagedata r:id="rId689" o:title="eqIdab7945218d868978737aa2b7dc73cf4c"/>
          </v:shape>
          <o:OLEObject Type="Embed" ProgID="Equation.DSMT4" ShapeID="_x0000_i1434" DrawAspect="Content" ObjectID="_1778585650" r:id="rId690"/>
        </w:object>
      </w:r>
      <w:r>
        <w:t>，即可判断</w:t>
      </w:r>
      <w:r>
        <w:t>②</w:t>
      </w:r>
      <w:r>
        <w:t>；设</w:t>
      </w:r>
      <w:r w:rsidR="00294AF4">
        <w:object w:dxaOrig="1420" w:dyaOrig="280">
          <v:shape id="_x0000_i1435" type="#_x0000_t75" alt="eqId0382300c971e8e879498cd617771acb8" style="width:62.5pt;height:12.5pt" o:ole="">
            <v:imagedata r:id="rId691" o:title="eqId0382300c971e8e879498cd617771acb8"/>
          </v:shape>
          <o:OLEObject Type="Embed" ProgID="Equation.DSMT4" ShapeID="_x0000_i1435" DrawAspect="Content" ObjectID="_1778585651" r:id="rId692"/>
        </w:object>
      </w:r>
      <w:r>
        <w:t>，则</w:t>
      </w:r>
      <w:r w:rsidR="00294AF4">
        <w:object w:dxaOrig="1739" w:dyaOrig="280">
          <v:shape id="_x0000_i1436" type="#_x0000_t75" alt="eqIdead3614bc6a95767f8327b168e1df05f" style="width:76.5pt;height:12pt" o:ole="">
            <v:imagedata r:id="rId693" o:title="eqIdead3614bc6a95767f8327b168e1df05f"/>
          </v:shape>
          <o:OLEObject Type="Embed" ProgID="Equation.DSMT4" ShapeID="_x0000_i1436" DrawAspect="Content" ObjectID="_1778585652" r:id="rId694"/>
        </w:object>
      </w:r>
      <w:r>
        <w:t>，然后由</w:t>
      </w:r>
      <w:r w:rsidR="00294AF4">
        <w:object w:dxaOrig="4300" w:dyaOrig="380">
          <v:shape id="_x0000_i1437" type="#_x0000_t75" alt="eqId59ce05bcff969ed939747379976d6afc" style="width:189pt;height:16.5pt" o:ole="">
            <v:imagedata r:id="rId695" o:title="eqId59ce05bcff969ed939747379976d6afc"/>
          </v:shape>
          <o:OLEObject Type="Embed" ProgID="Equation.DSMT4" ShapeID="_x0000_i1437" DrawAspect="Content" ObjectID="_1778585653" r:id="rId696"/>
        </w:object>
      </w:r>
      <w:r>
        <w:t>代数求出</w:t>
      </w:r>
      <w:r w:rsidR="00294AF4">
        <w:object w:dxaOrig="760" w:dyaOrig="280">
          <v:shape id="_x0000_i1438" type="#_x0000_t75" alt="eqId8b7b0d1f022143cd6e5fd56b7497a3c6" style="width:33.5pt;height:12pt" o:ole="">
            <v:imagedata r:id="rId697" o:title="eqId8b7b0d1f022143cd6e5fd56b7497a3c6"/>
          </v:shape>
          <o:OLEObject Type="Embed" ProgID="Equation.DSMT4" ShapeID="_x0000_i1438" DrawAspect="Content" ObjectID="_1778585654" r:id="rId698"/>
        </w:object>
      </w:r>
      <w:r>
        <w:t>或</w:t>
      </w:r>
      <w:r w:rsidR="00294AF4">
        <w:object w:dxaOrig="740" w:dyaOrig="280">
          <v:shape id="_x0000_i1439" type="#_x0000_t75" alt="eqIded625e17c7a100737267c5f637115ef0" style="width:32.5pt;height:12.5pt" o:ole="">
            <v:imagedata r:id="rId699" o:title="eqIded625e17c7a100737267c5f637115ef0"/>
          </v:shape>
          <o:OLEObject Type="Embed" ProgID="Equation.DSMT4" ShapeID="_x0000_i1439" DrawAspect="Content" ObjectID="_1778585655" r:id="rId700"/>
        </w:object>
      </w:r>
      <w:r>
        <w:t>，然后利用勾股定理求出</w:t>
      </w:r>
      <w:r w:rsidR="00294AF4">
        <w:object w:dxaOrig="780" w:dyaOrig="280">
          <v:shape id="_x0000_i1440" type="#_x0000_t75" alt="eqId3105d85bd99ce6e64545af78e1458624" style="width:34.5pt;height:12pt" o:ole="">
            <v:imagedata r:id="rId701" o:title="eqId3105d85bd99ce6e64545af78e1458624"/>
          </v:shape>
          <o:OLEObject Type="Embed" ProgID="Equation.DSMT4" ShapeID="_x0000_i1440" DrawAspect="Content" ObjectID="_1778585656" r:id="rId702"/>
        </w:object>
      </w:r>
      <w:r>
        <w:t>或</w:t>
      </w:r>
      <w:r w:rsidR="00294AF4">
        <w:object w:dxaOrig="1060" w:dyaOrig="360">
          <v:shape id="_x0000_i1441" type="#_x0000_t75" alt="eqIde80cbe5fe6b2849872f72e1c9eb3184d" style="width:46.5pt;height:16pt" o:ole="">
            <v:imagedata r:id="rId703" o:title="eqIde80cbe5fe6b2849872f72e1c9eb3184d"/>
          </v:shape>
          <o:OLEObject Type="Embed" ProgID="Equation.DSMT4" ShapeID="_x0000_i1441" DrawAspect="Content" ObjectID="_1778585657" r:id="rId704"/>
        </w:object>
      </w:r>
      <w:r>
        <w:t>，即可判断</w:t>
      </w:r>
      <w:r>
        <w:t>③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【详解】提示：</w:t>
      </w:r>
      <w:r w:rsidR="00294AF4">
        <w:object w:dxaOrig="220" w:dyaOrig="200">
          <v:shape id="_x0000_i1442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442" DrawAspect="Content" ObjectID="_1778585658" r:id="rId705"/>
        </w:object>
      </w:r>
      <w:r>
        <w:t>四边形</w:t>
      </w:r>
      <w:r w:rsidR="00294AF4">
        <w:object w:dxaOrig="720" w:dyaOrig="280">
          <v:shape id="_x0000_i1443" type="#_x0000_t75" alt="eqId411b38a18046fea8e9fab1f9f9b80a5f" style="width:31.5pt;height:13pt" o:ole="">
            <v:imagedata r:id="rId140" o:title="eqId411b38a18046fea8e9fab1f9f9b80a5f"/>
          </v:shape>
          <o:OLEObject Type="Embed" ProgID="Equation.DSMT4" ShapeID="_x0000_i1443" DrawAspect="Content" ObjectID="_1778585659" r:id="rId706"/>
        </w:object>
      </w:r>
      <w:r>
        <w:t>是正方形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059" w:dyaOrig="280">
          <v:shape id="_x0000_i1444" type="#_x0000_t75" alt="eqId450d6db4e14e83dd41f54a4d4d5f9087" style="width:90.5pt;height:12pt" o:ole="">
            <v:imagedata r:id="rId707" o:title="eqId450d6db4e14e83dd41f54a4d4d5f9087"/>
          </v:shape>
          <o:OLEObject Type="Embed" ProgID="Equation.DSMT4" ShapeID="_x0000_i1444" DrawAspect="Content" ObjectID="_1778585660" r:id="rId708"/>
        </w:object>
      </w:r>
      <w:r w:rsidR="00F96A07">
        <w:t>．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99" w:dyaOrig="280">
          <v:shape id="_x0000_i1445" type="#_x0000_t75" alt="eqId388c0deaba280e4985340185e88894b8" style="width:57pt;height:12pt" o:ole="">
            <v:imagedata r:id="rId709" o:title="eqId388c0deaba280e4985340185e88894b8"/>
          </v:shape>
          <o:OLEObject Type="Embed" ProgID="Equation.DSMT4" ShapeID="_x0000_i1445" DrawAspect="Content" ObjectID="_1778585661" r:id="rId710"/>
        </w:object>
      </w:r>
      <w:r w:rsidR="00F96A07">
        <w:t>，即</w:t>
      </w:r>
      <w:r>
        <w:object w:dxaOrig="1319" w:dyaOrig="280">
          <v:shape id="_x0000_i1446" type="#_x0000_t75" alt="eqIdc8ccaa8033fb1fea3c67c8e78653ea7e" style="width:58pt;height:12.5pt" o:ole="">
            <v:imagedata r:id="rId711" o:title="eqIdc8ccaa8033fb1fea3c67c8e78653ea7e"/>
          </v:shape>
          <o:OLEObject Type="Embed" ProgID="Equation.DSMT4" ShapeID="_x0000_i1446" DrawAspect="Content" ObjectID="_1778585662" r:id="rId712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4260" w:dyaOrig="280">
          <v:shape id="_x0000_i1447" type="#_x0000_t75" alt="eqId7843640d811e9a71427c287fa54238d9" style="width:187.5pt;height:12.5pt" o:ole="">
            <v:imagedata r:id="rId713" o:title="eqId7843640d811e9a71427c287fa54238d9"/>
          </v:shape>
          <o:OLEObject Type="Embed" ProgID="Equation.DSMT4" ShapeID="_x0000_i1447" DrawAspect="Content" ObjectID="_1778585663" r:id="rId714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39" w:dyaOrig="280">
          <v:shape id="_x0000_i1448" type="#_x0000_t75" alt="eqIdb604dd2eea55a1d5a89bc040c5c2eabc" style="width:81pt;height:12.5pt" o:ole="">
            <v:imagedata r:id="rId715" o:title="eqIdb604dd2eea55a1d5a89bc040c5c2eabc"/>
          </v:shape>
          <o:OLEObject Type="Embed" ProgID="Equation.DSMT4" ShapeID="_x0000_i1448" DrawAspect="Content" ObjectID="_1778585664" r:id="rId71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39" w:dyaOrig="280">
          <v:shape id="_x0000_i1449" type="#_x0000_t75" alt="eqIdaf56b6d262b883c098f5b0ee3a3ec4a9" style="width:81pt;height:12.5pt" o:ole="">
            <v:imagedata r:id="rId717" o:title="eqIdaf56b6d262b883c098f5b0ee3a3ec4a9"/>
          </v:shape>
          <o:OLEObject Type="Embed" ProgID="Equation.DSMT4" ShapeID="_x0000_i1449" DrawAspect="Content" ObjectID="_1778585665" r:id="rId718"/>
        </w:object>
      </w:r>
      <w:r w:rsidR="00F96A07">
        <w:t>，故</w:t>
      </w:r>
      <w:r w:rsidR="00F96A07">
        <w:t>①</w:t>
      </w:r>
      <w:r w:rsidR="00F96A07">
        <w:t>正确；</w:t>
      </w:r>
    </w:p>
    <w:p w:rsidR="00294AF4" w:rsidRDefault="00F96A07">
      <w:pPr>
        <w:spacing w:line="360" w:lineRule="auto"/>
        <w:jc w:val="left"/>
        <w:textAlignment w:val="center"/>
      </w:pPr>
      <w:r>
        <w:t>在</w:t>
      </w:r>
      <w:r w:rsidR="00294AF4">
        <w:object w:dxaOrig="699" w:dyaOrig="280">
          <v:shape id="_x0000_i1450" type="#_x0000_t75" alt="eqId3f7ad41b36674fd6e90176ee24cdefbb" style="width:31pt;height:12.5pt" o:ole="">
            <v:imagedata r:id="rId719" o:title="eqId3f7ad41b36674fd6e90176ee24cdefbb"/>
          </v:shape>
          <o:OLEObject Type="Embed" ProgID="Equation.DSMT4" ShapeID="_x0000_i1450" DrawAspect="Content" ObjectID="_1778585666" r:id="rId720"/>
        </w:object>
      </w:r>
      <w:r>
        <w:t>与</w:t>
      </w:r>
      <w:r w:rsidR="00294AF4">
        <w:object w:dxaOrig="860" w:dyaOrig="280">
          <v:shape id="_x0000_i1451" type="#_x0000_t75" alt="eqIdd50244defdb202cc420e1d6a910241c8" style="width:38pt;height:12.5pt" o:ole="">
            <v:imagedata r:id="rId721" o:title="eqIdd50244defdb202cc420e1d6a910241c8"/>
          </v:shape>
          <o:OLEObject Type="Embed" ProgID="Equation.DSMT4" ShapeID="_x0000_i1451" DrawAspect="Content" ObjectID="_1778585667" r:id="rId722"/>
        </w:object>
      </w:r>
      <w:r>
        <w:t>中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40" w:dyaOrig="1120">
          <v:shape id="_x0000_i1452" type="#_x0000_t75" alt="eqIdf75c7ef0cb77cea2fd1b372561138562" style="width:81pt;height:49.5pt" o:ole="">
            <v:imagedata r:id="rId723" o:title="eqIdf75c7ef0cb77cea2fd1b372561138562"/>
          </v:shape>
          <o:OLEObject Type="Embed" ProgID="Equation.DSMT4" ShapeID="_x0000_i1452" DrawAspect="Content" ObjectID="_1778585668" r:id="rId724"/>
        </w:object>
      </w:r>
    </w:p>
    <w:p w:rsidR="00294AF4" w:rsidRDefault="00294AF4">
      <w:pPr>
        <w:spacing w:line="360" w:lineRule="auto"/>
        <w:jc w:val="left"/>
        <w:textAlignment w:val="center"/>
      </w:pPr>
      <w:r>
        <w:object w:dxaOrig="2659" w:dyaOrig="400">
          <v:shape id="_x0000_i1453" type="#_x0000_t75" alt="eqIddec8d856061487c3685cc41abe2b22e8" style="width:117pt;height:18pt" o:ole="">
            <v:imagedata r:id="rId725" o:title="eqIddec8d856061487c3685cc41abe2b22e8"/>
          </v:shape>
          <o:OLEObject Type="Embed" ProgID="Equation.DSMT4" ShapeID="_x0000_i1453" DrawAspect="Content" ObjectID="_1778585669" r:id="rId72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060" w:dyaOrig="380">
          <v:shape id="_x0000_i1454" type="#_x0000_t75" alt="eqId35f31c0b5f284745e96eba1c49830881" style="width:90.5pt;height:16.5pt" o:ole="">
            <v:imagedata r:id="rId727" o:title="eqId35f31c0b5f284745e96eba1c49830881"/>
          </v:shape>
          <o:OLEObject Type="Embed" ProgID="Equation.DSMT4" ShapeID="_x0000_i1454" DrawAspect="Content" ObjectID="_1778585670" r:id="rId728"/>
        </w:object>
      </w:r>
      <w:r w:rsidR="00F96A07">
        <w:t>，故</w:t>
      </w:r>
      <w:r w:rsidR="00F96A07">
        <w:t>②</w:t>
      </w:r>
      <w:r w:rsidR="00F96A07">
        <w:t>正确；</w:t>
      </w:r>
    </w:p>
    <w:p w:rsidR="00294AF4" w:rsidRDefault="00F96A07">
      <w:pPr>
        <w:spacing w:line="360" w:lineRule="auto"/>
        <w:jc w:val="left"/>
        <w:textAlignment w:val="center"/>
      </w:pPr>
      <w:r>
        <w:t>设</w:t>
      </w:r>
      <w:r w:rsidR="00294AF4">
        <w:object w:dxaOrig="1420" w:dyaOrig="280">
          <v:shape id="_x0000_i1455" type="#_x0000_t75" alt="eqId0382300c971e8e879498cd617771acb8" style="width:62.5pt;height:12.5pt" o:ole="">
            <v:imagedata r:id="rId691" o:title="eqId0382300c971e8e879498cd617771acb8"/>
          </v:shape>
          <o:OLEObject Type="Embed" ProgID="Equation.DSMT4" ShapeID="_x0000_i1455" DrawAspect="Content" ObjectID="_1778585671" r:id="rId729"/>
        </w:object>
      </w:r>
      <w:r>
        <w:t>，则</w:t>
      </w:r>
      <w:r w:rsidR="00294AF4">
        <w:object w:dxaOrig="1739" w:dyaOrig="280">
          <v:shape id="_x0000_i1456" type="#_x0000_t75" alt="eqIdead3614bc6a95767f8327b168e1df05f" style="width:76.5pt;height:12pt" o:ole="">
            <v:imagedata r:id="rId693" o:title="eqIdead3614bc6a95767f8327b168e1df05f"/>
          </v:shape>
          <o:OLEObject Type="Embed" ProgID="Equation.DSMT4" ShapeID="_x0000_i1456" DrawAspect="Content" ObjectID="_1778585672" r:id="rId730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4500" w:dyaOrig="380">
          <v:shape id="_x0000_i1457" type="#_x0000_t75" alt="eqId4de3568297a28fb5f28f521780412c23" style="width:198pt;height:16.5pt" o:ole="">
            <v:imagedata r:id="rId731" o:title="eqId4de3568297a28fb5f28f521780412c23"/>
          </v:shape>
          <o:OLEObject Type="Embed" ProgID="Equation.DSMT4" ShapeID="_x0000_i1457" DrawAspect="Content" ObjectID="_1778585673" r:id="rId732"/>
        </w:object>
      </w:r>
    </w:p>
    <w:p w:rsidR="00294AF4" w:rsidRDefault="00294AF4">
      <w:pPr>
        <w:spacing w:line="360" w:lineRule="auto"/>
        <w:jc w:val="left"/>
        <w:textAlignment w:val="center"/>
      </w:pPr>
      <w:r>
        <w:object w:dxaOrig="4140" w:dyaOrig="620">
          <v:shape id="_x0000_i1458" type="#_x0000_t75" alt="eqId2530dbca6b6187a690d3fb3efc4367eb" style="width:182pt;height:27.5pt" o:ole="">
            <v:imagedata r:id="rId733" o:title="eqId2530dbca6b6187a690d3fb3efc4367eb"/>
          </v:shape>
          <o:OLEObject Type="Embed" ProgID="Equation.DSMT4" ShapeID="_x0000_i1458" DrawAspect="Content" ObjectID="_1778585674" r:id="rId734"/>
        </w:object>
      </w:r>
    </w:p>
    <w:p w:rsidR="00294AF4" w:rsidRDefault="00294AF4">
      <w:pPr>
        <w:spacing w:line="360" w:lineRule="auto"/>
        <w:jc w:val="left"/>
        <w:textAlignment w:val="center"/>
      </w:pPr>
      <w:r>
        <w:object w:dxaOrig="2859" w:dyaOrig="620">
          <v:shape id="_x0000_i1459" type="#_x0000_t75" alt="eqId5cec8c5c7ca1aaf40416896a0c56c5fa" style="width:126pt;height:27.5pt" o:ole="">
            <v:imagedata r:id="rId735" o:title="eqId5cec8c5c7ca1aaf40416896a0c56c5fa"/>
          </v:shape>
          <o:OLEObject Type="Embed" ProgID="Equation.DSMT4" ShapeID="_x0000_i1459" DrawAspect="Content" ObjectID="_1778585675" r:id="rId736"/>
        </w:object>
      </w:r>
    </w:p>
    <w:p w:rsidR="00294AF4" w:rsidRDefault="00294AF4">
      <w:pPr>
        <w:spacing w:line="360" w:lineRule="auto"/>
        <w:jc w:val="left"/>
        <w:textAlignment w:val="center"/>
      </w:pPr>
      <w:r>
        <w:object w:dxaOrig="1459" w:dyaOrig="620">
          <v:shape id="_x0000_i1460" type="#_x0000_t75" alt="eqId8ef9802fb0cbac75885184507c49f6cc" style="width:64pt;height:27.5pt" o:ole="">
            <v:imagedata r:id="rId737" o:title="eqId8ef9802fb0cbac75885184507c49f6cc"/>
          </v:shape>
          <o:OLEObject Type="Embed" ProgID="Equation.DSMT4" ShapeID="_x0000_i1460" DrawAspect="Content" ObjectID="_1778585676" r:id="rId738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939" w:dyaOrig="620">
          <v:shape id="_x0000_i1461" type="#_x0000_t75" alt="eqIdcfd0fc656621647be0a70a5caced1f47" style="width:85.5pt;height:27pt" o:ole="">
            <v:imagedata r:id="rId739" o:title="eqIdcfd0fc656621647be0a70a5caced1f47"/>
          </v:shape>
          <o:OLEObject Type="Embed" ProgID="Equation.DSMT4" ShapeID="_x0000_i1461" DrawAspect="Content" ObjectID="_1778585677" r:id="rId740"/>
        </w:object>
      </w:r>
      <w:r w:rsidR="00F96A07">
        <w:t>，解得</w:t>
      </w:r>
      <w:r>
        <w:object w:dxaOrig="540" w:dyaOrig="280">
          <v:shape id="_x0000_i1462" type="#_x0000_t75" alt="eqIde55aa0a20848c37c1892c567b2315e04" style="width:24pt;height:12.5pt" o:ole="">
            <v:imagedata r:id="rId741" o:title="eqIde55aa0a20848c37c1892c567b2315e04"/>
          </v:shape>
          <o:OLEObject Type="Embed" ProgID="Equation.DSMT4" ShapeID="_x0000_i1462" DrawAspect="Content" ObjectID="_1778585678" r:id="rId742"/>
        </w:object>
      </w:r>
      <w:r w:rsidR="00F96A07">
        <w:t>或</w:t>
      </w:r>
      <w:r>
        <w:object w:dxaOrig="520" w:dyaOrig="280">
          <v:shape id="_x0000_i1463" type="#_x0000_t75" alt="eqId9b384412acba251d87902ab928902f16" style="width:23pt;height:12.5pt" o:ole="">
            <v:imagedata r:id="rId743" o:title="eqId9b384412acba251d87902ab928902f16"/>
          </v:shape>
          <o:OLEObject Type="Embed" ProgID="Equation.DSMT4" ShapeID="_x0000_i1463" DrawAspect="Content" ObjectID="_1778585679" r:id="rId744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859" w:dyaOrig="240">
          <v:shape id="_x0000_i1464" type="#_x0000_t75" alt="eqId7c6378682cee6d75003eca2273defa02" style="width:38pt;height:10.5pt" o:ole="">
            <v:imagedata r:id="rId745" o:title="eqId7c6378682cee6d75003eca2273defa02"/>
          </v:shape>
          <o:OLEObject Type="Embed" ProgID="Equation.DSMT4" ShapeID="_x0000_i1464" DrawAspect="Content" ObjectID="_1778585680" r:id="rId746"/>
        </w:object>
      </w:r>
      <w:r w:rsidR="00F96A07">
        <w:t>或</w:t>
      </w:r>
      <w:r>
        <w:object w:dxaOrig="740" w:dyaOrig="280">
          <v:shape id="_x0000_i1465" type="#_x0000_t75" alt="eqIded625e17c7a100737267c5f637115ef0" style="width:32.5pt;height:12.5pt" o:ole="">
            <v:imagedata r:id="rId699" o:title="eqIded625e17c7a100737267c5f637115ef0"/>
          </v:shape>
          <o:OLEObject Type="Embed" ProgID="Equation.DSMT4" ShapeID="_x0000_i1465" DrawAspect="Content" ObjectID="_1778585681" r:id="rId747"/>
        </w:object>
      </w:r>
      <w:r w:rsidR="00F96A07">
        <w:t>．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020" w:dyaOrig="320">
          <v:shape id="_x0000_i1466" type="#_x0000_t75" alt="eqId12334dcef682b7082ff7a5b48a192d39" style="width:89pt;height:14pt" o:ole="">
            <v:imagedata r:id="rId748" o:title="eqId12334dcef682b7082ff7a5b48a192d39"/>
          </v:shape>
          <o:OLEObject Type="Embed" ProgID="Equation.DSMT4" ShapeID="_x0000_i1466" DrawAspect="Content" ObjectID="_1778585682" r:id="rId749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880" w:dyaOrig="240">
          <v:shape id="_x0000_i1467" type="#_x0000_t75" alt="eqIdfacdec3cf5ee97e1806d4573c357b1c3" style="width:38.5pt;height:10.5pt" o:ole="">
            <v:imagedata r:id="rId750" o:title="eqIdfacdec3cf5ee97e1806d4573c357b1c3"/>
          </v:shape>
          <o:OLEObject Type="Embed" ProgID="Equation.DSMT4" ShapeID="_x0000_i1467" DrawAspect="Content" ObjectID="_1778585683" r:id="rId751"/>
        </w:object>
      </w:r>
      <w:r w:rsidR="00F96A07">
        <w:t>或</w:t>
      </w:r>
      <w:r>
        <w:object w:dxaOrig="1060" w:dyaOrig="360">
          <v:shape id="_x0000_i1468" type="#_x0000_t75" alt="eqIde80cbe5fe6b2849872f72e1c9eb3184d" style="width:46.5pt;height:16pt" o:ole="">
            <v:imagedata r:id="rId703" o:title="eqIde80cbe5fe6b2849872f72e1c9eb3184d"/>
          </v:shape>
          <o:OLEObject Type="Embed" ProgID="Equation.DSMT4" ShapeID="_x0000_i1468" DrawAspect="Content" ObjectID="_1778585684" r:id="rId752"/>
        </w:object>
      </w:r>
      <w:r w:rsidR="00F96A07">
        <w:t>，故</w:t>
      </w:r>
      <w:r w:rsidR="00F96A07">
        <w:t>③</w:t>
      </w:r>
      <w:r w:rsidR="00F96A07">
        <w:t>错误．</w:t>
      </w:r>
    </w:p>
    <w:p w:rsidR="00294AF4" w:rsidRDefault="00F96A07">
      <w:pPr>
        <w:spacing w:line="360" w:lineRule="auto"/>
        <w:jc w:val="left"/>
        <w:textAlignment w:val="center"/>
      </w:pPr>
      <w:r>
        <w:t>故选</w:t>
      </w:r>
      <w:r>
        <w:t>A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【点睛】此题考查了正方形的性质，全等三角形的判定与性质，相似三角形的判定与性质，勾股定理，解题的关键是灵活运用相关性质求解．</w:t>
      </w:r>
    </w:p>
    <w:p w:rsidR="00294AF4" w:rsidRDefault="00F96A07">
      <w:pPr>
        <w:spacing w:line="360" w:lineRule="auto"/>
        <w:jc w:val="left"/>
        <w:textAlignment w:val="center"/>
      </w:pPr>
      <w:r>
        <w:t>11</w:t>
      </w:r>
      <w:r>
        <w:t>．</w:t>
      </w:r>
      <w:r w:rsidR="00294AF4">
        <w:object w:dxaOrig="480" w:dyaOrig="340">
          <v:shape id="_x0000_i1469" type="#_x0000_t75" alt="eqId9aa82a15632a545ce2cc6dc998899807" style="width:21pt;height:15pt" o:ole="">
            <v:imagedata r:id="rId753" o:title="eqId9aa82a15632a545ce2cc6dc998899807"/>
          </v:shape>
          <o:OLEObject Type="Embed" ProgID="Equation.DSMT4" ShapeID="_x0000_i1469" DrawAspect="Content" ObjectID="_1778585685" r:id="rId754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【分析】本题考查了翻折的性质，相似三角形的判定与性质，勾股定理等知识．熟练掌握翻折的性质，相似三角形的判定与性质，勾股定理是解题的关键．</w:t>
      </w:r>
    </w:p>
    <w:p w:rsidR="00294AF4" w:rsidRDefault="00F96A07">
      <w:pPr>
        <w:spacing w:line="360" w:lineRule="auto"/>
        <w:jc w:val="left"/>
        <w:textAlignment w:val="center"/>
      </w:pPr>
      <w:r>
        <w:t>记</w:t>
      </w:r>
      <w:r w:rsidR="00294AF4">
        <w:object w:dxaOrig="940" w:dyaOrig="280">
          <v:shape id="_x0000_i1470" type="#_x0000_t75" alt="eqId3e063f09f965c60f7d856caa082f2229" style="width:41.5pt;height:12pt" o:ole="">
            <v:imagedata r:id="rId755" o:title="eqId3e063f09f965c60f7d856caa082f2229"/>
          </v:shape>
          <o:OLEObject Type="Embed" ProgID="Equation.DSMT4" ShapeID="_x0000_i1470" DrawAspect="Content" ObjectID="_1778585686" r:id="rId756"/>
        </w:object>
      </w:r>
      <w:r>
        <w:t>的交点为</w:t>
      </w:r>
      <w:r>
        <w:rPr>
          <w:rFonts w:eastAsia="Times New Roman"/>
          <w:i/>
        </w:rPr>
        <w:t>F</w:t>
      </w:r>
      <w:r>
        <w:t>，设</w:t>
      </w:r>
      <w:r w:rsidR="00294AF4">
        <w:object w:dxaOrig="1459" w:dyaOrig="280">
          <v:shape id="_x0000_i1471" type="#_x0000_t75" alt="eqId34bdaa838bf9e292e7f5cca97479c632" style="width:64pt;height:12.5pt" o:ole="">
            <v:imagedata r:id="rId757" o:title="eqId34bdaa838bf9e292e7f5cca97479c632"/>
          </v:shape>
          <o:OLEObject Type="Embed" ProgID="Equation.DSMT4" ShapeID="_x0000_i1471" DrawAspect="Content" ObjectID="_1778585687" r:id="rId758"/>
        </w:object>
      </w:r>
      <w:r>
        <w:t>，</w:t>
      </w:r>
      <w:r w:rsidR="00294AF4">
        <w:object w:dxaOrig="779" w:dyaOrig="280">
          <v:shape id="_x0000_i1472" type="#_x0000_t75" alt="eqIdd8795d97e6193418761d9d335696c117" style="width:34.5pt;height:12.5pt" o:ole="">
            <v:imagedata r:id="rId759" o:title="eqIdd8795d97e6193418761d9d335696c117"/>
          </v:shape>
          <o:OLEObject Type="Embed" ProgID="Equation.DSMT4" ShapeID="_x0000_i1472" DrawAspect="Content" ObjectID="_1778585688" r:id="rId760"/>
        </w:object>
      </w:r>
      <w:r>
        <w:t>，则</w:t>
      </w:r>
      <w:r w:rsidR="00294AF4">
        <w:object w:dxaOrig="1399" w:dyaOrig="280">
          <v:shape id="_x0000_i1473" type="#_x0000_t75" alt="eqId6c268ffb16e6ea854d80d03379851510" style="width:61.5pt;height:12.5pt" o:ole="">
            <v:imagedata r:id="rId761" o:title="eqId6c268ffb16e6ea854d80d03379851510"/>
          </v:shape>
          <o:OLEObject Type="Embed" ProgID="Equation.DSMT4" ShapeID="_x0000_i1473" DrawAspect="Content" ObjectID="_1778585689" r:id="rId762"/>
        </w:object>
      </w:r>
      <w:r>
        <w:t>，</w:t>
      </w:r>
      <w:r w:rsidR="00294AF4">
        <w:object w:dxaOrig="1100" w:dyaOrig="280">
          <v:shape id="_x0000_i1474" type="#_x0000_t75" alt="eqId190893efd4d7a9a2568c81a206fd3552" style="width:48.5pt;height:12.5pt" o:ole="">
            <v:imagedata r:id="rId763" o:title="eqId190893efd4d7a9a2568c81a206fd3552"/>
          </v:shape>
          <o:OLEObject Type="Embed" ProgID="Equation.DSMT4" ShapeID="_x0000_i1474" DrawAspect="Content" ObjectID="_1778585690" r:id="rId764"/>
        </w:object>
      </w:r>
      <w:r>
        <w:t>，</w:t>
      </w:r>
      <w:r w:rsidR="00294AF4">
        <w:object w:dxaOrig="1100" w:dyaOrig="280">
          <v:shape id="_x0000_i1475" type="#_x0000_t75" alt="eqId22a6b00eb39c589b4773de6a07423fd6" style="width:48.5pt;height:12.5pt" o:ole="">
            <v:imagedata r:id="rId765" o:title="eqId22a6b00eb39c589b4773de6a07423fd6"/>
          </v:shape>
          <o:OLEObject Type="Embed" ProgID="Equation.DSMT4" ShapeID="_x0000_i1475" DrawAspect="Content" ObjectID="_1778585691" r:id="rId766"/>
        </w:object>
      </w:r>
      <w:r>
        <w:t>，由翻折的性质可知，</w:t>
      </w:r>
      <w:r w:rsidR="00294AF4">
        <w:object w:dxaOrig="1439" w:dyaOrig="280">
          <v:shape id="_x0000_i1476" type="#_x0000_t75" alt="eqId503874a4ce96f1ac6c01d488bf22b066" style="width:63.5pt;height:12.5pt" o:ole="">
            <v:imagedata r:id="rId767" o:title="eqId503874a4ce96f1ac6c01d488bf22b066"/>
          </v:shape>
          <o:OLEObject Type="Embed" ProgID="Equation.DSMT4" ShapeID="_x0000_i1476" DrawAspect="Content" ObjectID="_1778585692" r:id="rId768"/>
        </w:object>
      </w:r>
      <w:r>
        <w:t>，</w:t>
      </w:r>
      <w:r w:rsidR="00294AF4">
        <w:object w:dxaOrig="1360" w:dyaOrig="280">
          <v:shape id="_x0000_i1477" type="#_x0000_t75" alt="eqId70b8c9315adfb5f7380915ae7309a411" style="width:60pt;height:12.5pt" o:ole="">
            <v:imagedata r:id="rId769" o:title="eqId70b8c9315adfb5f7380915ae7309a411"/>
          </v:shape>
          <o:OLEObject Type="Embed" ProgID="Equation.DSMT4" ShapeID="_x0000_i1477" DrawAspect="Content" ObjectID="_1778585693" r:id="rId770"/>
        </w:object>
      </w:r>
      <w:r>
        <w:t>，</w:t>
      </w:r>
      <w:r w:rsidR="00294AF4">
        <w:object w:dxaOrig="980" w:dyaOrig="260">
          <v:shape id="_x0000_i1478" type="#_x0000_t75" alt="eqIdcfbb9f3b6f6c37e6a4becafd0417ade1" style="width:43pt;height:11pt" o:ole="">
            <v:imagedata r:id="rId771" o:title="eqIdcfbb9f3b6f6c37e6a4becafd0417ade1"/>
          </v:shape>
          <o:OLEObject Type="Embed" ProgID="Equation.DSMT4" ShapeID="_x0000_i1478" DrawAspect="Content" ObjectID="_1778585694" r:id="rId772"/>
        </w:object>
      </w:r>
      <w:r>
        <w:t>，证明</w:t>
      </w:r>
      <w:r w:rsidR="00294AF4">
        <w:object w:dxaOrig="1300" w:dyaOrig="240">
          <v:shape id="_x0000_i1479" type="#_x0000_t75" alt="eqId3cf59743e8c67d5d5f43b704f5905c09" style="width:57pt;height:10.5pt" o:ole="">
            <v:imagedata r:id="rId773" o:title="eqId3cf59743e8c67d5d5f43b704f5905c09"/>
          </v:shape>
          <o:OLEObject Type="Embed" ProgID="Equation.DSMT4" ShapeID="_x0000_i1479" DrawAspect="Content" ObjectID="_1778585695" r:id="rId774"/>
        </w:object>
      </w:r>
      <w:r>
        <w:t>，则</w:t>
      </w:r>
      <w:r w:rsidR="00294AF4">
        <w:object w:dxaOrig="1080" w:dyaOrig="620">
          <v:shape id="_x0000_i1480" type="#_x0000_t75" alt="eqIdca34bf03dee594a6414118dc7b667aae" style="width:47.5pt;height:27.5pt" o:ole="">
            <v:imagedata r:id="rId775" o:title="eqIdca34bf03dee594a6414118dc7b667aae"/>
          </v:shape>
          <o:OLEObject Type="Embed" ProgID="Equation.DSMT4" ShapeID="_x0000_i1480" DrawAspect="Content" ObjectID="_1778585696" r:id="rId776"/>
        </w:object>
      </w:r>
      <w:r>
        <w:t>，即</w:t>
      </w:r>
      <w:r w:rsidR="00294AF4">
        <w:object w:dxaOrig="840" w:dyaOrig="620">
          <v:shape id="_x0000_i1481" type="#_x0000_t75" alt="eqId90cb9e6c38ed3ad6deb28d3825910e23" style="width:37pt;height:27pt" o:ole="">
            <v:imagedata r:id="rId777" o:title="eqId90cb9e6c38ed3ad6deb28d3825910e23"/>
          </v:shape>
          <o:OLEObject Type="Embed" ProgID="Equation.DSMT4" ShapeID="_x0000_i1481" DrawAspect="Content" ObjectID="_1778585697" r:id="rId778"/>
        </w:object>
      </w:r>
      <w:r>
        <w:t>，可得</w:t>
      </w:r>
      <w:r w:rsidR="00294AF4">
        <w:object w:dxaOrig="880" w:dyaOrig="280">
          <v:shape id="_x0000_i1482" type="#_x0000_t75" alt="eqId61e21d8e97fce90595def40158493748" style="width:38.5pt;height:12pt" o:ole="">
            <v:imagedata r:id="rId779" o:title="eqId61e21d8e97fce90595def40158493748"/>
          </v:shape>
          <o:OLEObject Type="Embed" ProgID="Equation.DSMT4" ShapeID="_x0000_i1482" DrawAspect="Content" ObjectID="_1778585698" r:id="rId780"/>
        </w:object>
      </w:r>
      <w:r>
        <w:t>，则</w:t>
      </w:r>
      <w:r w:rsidR="00294AF4">
        <w:object w:dxaOrig="1339" w:dyaOrig="280">
          <v:shape id="_x0000_i1483" type="#_x0000_t75" alt="eqId71aac0c8bf9b5209e2955a94e39d853a" style="width:59pt;height:12.5pt" o:ole="">
            <v:imagedata r:id="rId781" o:title="eqId71aac0c8bf9b5209e2955a94e39d853a"/>
          </v:shape>
          <o:OLEObject Type="Embed" ProgID="Equation.DSMT4" ShapeID="_x0000_i1483" DrawAspect="Content" ObjectID="_1778585699" r:id="rId782"/>
        </w:object>
      </w:r>
      <w:r>
        <w:t>，由勾股定理得，</w:t>
      </w:r>
      <w:r w:rsidR="00294AF4">
        <w:object w:dxaOrig="1800" w:dyaOrig="300">
          <v:shape id="_x0000_i1484" type="#_x0000_t75" alt="eqIdec6d071aa9f4ba0b007d8be7a6320e5d" style="width:79pt;height:13pt" o:ole="">
            <v:imagedata r:id="rId783" o:title="eqIdec6d071aa9f4ba0b007d8be7a6320e5d"/>
          </v:shape>
          <o:OLEObject Type="Embed" ProgID="Equation.DSMT4" ShapeID="_x0000_i1484" DrawAspect="Content" ObjectID="_1778585700" r:id="rId784"/>
        </w:object>
      </w:r>
      <w:r>
        <w:t>，即</w:t>
      </w:r>
      <w:r w:rsidR="00294AF4">
        <w:object w:dxaOrig="2299" w:dyaOrig="440">
          <v:shape id="_x0000_i1485" type="#_x0000_t75" alt="eqIdbe2932faa4c8c28fb6f4c99d5ba2075f" style="width:101pt;height:19pt" o:ole="">
            <v:imagedata r:id="rId785" o:title="eqIdbe2932faa4c8c28fb6f4c99d5ba2075f"/>
          </v:shape>
          <o:OLEObject Type="Embed" ProgID="Equation.DSMT4" ShapeID="_x0000_i1485" DrawAspect="Content" ObjectID="_1778585701" r:id="rId786"/>
        </w:object>
      </w:r>
      <w:r>
        <w:t>，整理得，</w:t>
      </w:r>
      <w:r w:rsidR="00294AF4">
        <w:object w:dxaOrig="1779" w:dyaOrig="340">
          <v:shape id="_x0000_i1486" type="#_x0000_t75" alt="eqId3fc621cadde4bb44e751459d8adcd799" style="width:78.5pt;height:15pt" o:ole="">
            <v:imagedata r:id="rId787" o:title="eqId3fc621cadde4bb44e751459d8adcd799"/>
          </v:shape>
          <o:OLEObject Type="Embed" ProgID="Equation.DSMT4" ShapeID="_x0000_i1486" DrawAspect="Content" ObjectID="_1778585702" r:id="rId788"/>
        </w:object>
      </w:r>
      <w:r>
        <w:t>；</w:t>
      </w:r>
      <w:r w:rsidR="00294AF4">
        <w:object w:dxaOrig="1840" w:dyaOrig="300">
          <v:shape id="_x0000_i1487" type="#_x0000_t75" alt="eqId137387c7218e3829c36c0057dc51b29f" style="width:81pt;height:13pt" o:ole="">
            <v:imagedata r:id="rId789" o:title="eqId137387c7218e3829c36c0057dc51b29f"/>
          </v:shape>
          <o:OLEObject Type="Embed" ProgID="Equation.DSMT4" ShapeID="_x0000_i1487" DrawAspect="Content" ObjectID="_1778585703" r:id="rId790"/>
        </w:object>
      </w:r>
      <w:r>
        <w:t>，即</w:t>
      </w:r>
      <w:r w:rsidR="00294AF4">
        <w:object w:dxaOrig="1939" w:dyaOrig="440">
          <v:shape id="_x0000_i1488" type="#_x0000_t75" alt="eqId68ff55b51e0a0707c862d939124bff31" style="width:85.5pt;height:19pt" o:ole="">
            <v:imagedata r:id="rId791" o:title="eqId68ff55b51e0a0707c862d939124bff31"/>
          </v:shape>
          <o:OLEObject Type="Embed" ProgID="Equation.DSMT4" ShapeID="_x0000_i1488" DrawAspect="Content" ObjectID="_1778585704" r:id="rId792"/>
        </w:object>
      </w:r>
      <w:r>
        <w:t>，整理得，</w:t>
      </w:r>
      <w:r w:rsidR="00294AF4">
        <w:object w:dxaOrig="1899" w:dyaOrig="340">
          <v:shape id="_x0000_i1489" type="#_x0000_t75" alt="eqId6f001c950b2a8f99616999d11585b92e" style="width:83.5pt;height:15pt" o:ole="">
            <v:imagedata r:id="rId793" o:title="eqId6f001c950b2a8f99616999d11585b92e"/>
          </v:shape>
          <o:OLEObject Type="Embed" ProgID="Equation.DSMT4" ShapeID="_x0000_i1489" DrawAspect="Content" ObjectID="_1778585705" r:id="rId794"/>
        </w:object>
      </w:r>
      <w:r>
        <w:t>；</w:t>
      </w:r>
      <w:r w:rsidR="00294AF4">
        <w:object w:dxaOrig="760" w:dyaOrig="320">
          <v:shape id="_x0000_i1490" type="#_x0000_t75" alt="eqId65b6223f2470db94b885fd2fac76f0cf" style="width:33.5pt;height:13pt" o:ole="">
            <v:imagedata r:id="rId795" o:title="eqId65b6223f2470db94b885fd2fac76f0cf"/>
          </v:shape>
          <o:OLEObject Type="Embed" ProgID="Equation.DSMT4" ShapeID="_x0000_i1490" DrawAspect="Content" ObjectID="_1778585706" r:id="rId796"/>
        </w:object>
      </w:r>
      <w:r>
        <w:t>得，</w:t>
      </w:r>
      <w:r w:rsidR="00294AF4">
        <w:object w:dxaOrig="1100" w:dyaOrig="320">
          <v:shape id="_x0000_i1491" type="#_x0000_t75" alt="eqId3e37a6ede983ca9302c69744f14cc2e4" style="width:48.5pt;height:14pt" o:ole="">
            <v:imagedata r:id="rId797" o:title="eqId3e37a6ede983ca9302c69744f14cc2e4"/>
          </v:shape>
          <o:OLEObject Type="Embed" ProgID="Equation.DSMT4" ShapeID="_x0000_i1491" DrawAspect="Content" ObjectID="_1778585707" r:id="rId798"/>
        </w:object>
      </w:r>
      <w:r>
        <w:t>，可求</w:t>
      </w:r>
      <w:r w:rsidR="00294AF4">
        <w:object w:dxaOrig="660" w:dyaOrig="560">
          <v:shape id="_x0000_i1492" type="#_x0000_t75" alt="eqIdea9360c63d2747a4aa59deffa0921267" style="width:29pt;height:24.5pt" o:ole="">
            <v:imagedata r:id="rId799" o:title="eqIdea9360c63d2747a4aa59deffa0921267"/>
          </v:shape>
          <o:OLEObject Type="Embed" ProgID="Equation.DSMT4" ShapeID="_x0000_i1492" DrawAspect="Content" ObjectID="_1778585708" r:id="rId800"/>
        </w:object>
      </w:r>
      <w:r>
        <w:t>，则</w:t>
      </w:r>
      <w:r w:rsidR="00294AF4">
        <w:object w:dxaOrig="960" w:dyaOrig="620">
          <v:shape id="_x0000_i1493" type="#_x0000_t75" alt="eqId9a3f2f5b87dc8cc33065141183b0e309" style="width:42pt;height:27pt" o:ole="">
            <v:imagedata r:id="rId801" o:title="eqId9a3f2f5b87dc8cc33065141183b0e309"/>
          </v:shape>
          <o:OLEObject Type="Embed" ProgID="Equation.DSMT4" ShapeID="_x0000_i1493" DrawAspect="Content" ObjectID="_1778585709" r:id="rId802"/>
        </w:object>
      </w:r>
      <w:r>
        <w:t>，</w:t>
      </w:r>
      <w:r w:rsidR="00294AF4">
        <w:object w:dxaOrig="960" w:dyaOrig="620">
          <v:shape id="_x0000_i1494" type="#_x0000_t75" alt="eqIde07b875dc643bda504d80960531c004f" style="width:42pt;height:27pt" o:ole="">
            <v:imagedata r:id="rId803" o:title="eqIde07b875dc643bda504d80960531c004f"/>
          </v:shape>
          <o:OLEObject Type="Embed" ProgID="Equation.DSMT4" ShapeID="_x0000_i1494" DrawAspect="Content" ObjectID="_1778585710" r:id="rId804"/>
        </w:object>
      </w:r>
      <w:r>
        <w:t>，由勾股定理得，</w:t>
      </w:r>
      <w:r w:rsidR="00294AF4">
        <w:object w:dxaOrig="1800" w:dyaOrig="320">
          <v:shape id="_x0000_i1495" type="#_x0000_t75" alt="eqId274581d167c54736dc9c329d91b8bd63" style="width:79pt;height:14pt" o:ole="">
            <v:imagedata r:id="rId805" o:title="eqId274581d167c54736dc9c329d91b8bd63"/>
          </v:shape>
          <o:OLEObject Type="Embed" ProgID="Equation.DSMT4" ShapeID="_x0000_i1495" DrawAspect="Content" ObjectID="_1778585711" r:id="rId806"/>
        </w:object>
      </w:r>
      <w:r>
        <w:t>，即</w:t>
      </w:r>
      <w:r w:rsidR="00294AF4">
        <w:object w:dxaOrig="2520" w:dyaOrig="740">
          <v:shape id="_x0000_i1496" type="#_x0000_t75" alt="eqIdfb453f354caf709775fed1ca0b3b4b15" style="width:111pt;height:32.5pt" o:ole="">
            <v:imagedata r:id="rId807" o:title="eqIdfb453f354caf709775fed1ca0b3b4b15"/>
          </v:shape>
          <o:OLEObject Type="Embed" ProgID="Equation.DSMT4" ShapeID="_x0000_i1496" DrawAspect="Content" ObjectID="_1778585712" r:id="rId808"/>
        </w:object>
      </w:r>
      <w:r>
        <w:t>，可求满足要求的解，</w:t>
      </w:r>
      <w:r w:rsidR="00294AF4">
        <w:object w:dxaOrig="900" w:dyaOrig="680">
          <v:shape id="_x0000_i1497" type="#_x0000_t75" alt="eqIdc458b287e6c84354d60314412abb3039" style="width:39.5pt;height:30.5pt" o:ole="">
            <v:imagedata r:id="rId809" o:title="eqIdc458b287e6c84354d60314412abb3039"/>
          </v:shape>
          <o:OLEObject Type="Embed" ProgID="Equation.DSMT4" ShapeID="_x0000_i1497" DrawAspect="Content" ObjectID="_1778585713" r:id="rId810"/>
        </w:object>
      </w:r>
      <w:r>
        <w:t>，进而可求</w:t>
      </w:r>
      <w:r w:rsidR="00294AF4">
        <w:object w:dxaOrig="400" w:dyaOrig="260">
          <v:shape id="_x0000_i1498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498" DrawAspect="Content" ObjectID="_1778585714" r:id="rId811"/>
        </w:object>
      </w:r>
      <w:r>
        <w:t>的值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如图，记</w:t>
      </w:r>
      <w:r w:rsidR="00294AF4">
        <w:object w:dxaOrig="940" w:dyaOrig="280">
          <v:shape id="_x0000_i1499" type="#_x0000_t75" alt="eqId3e063f09f965c60f7d856caa082f2229" style="width:41.5pt;height:12pt" o:ole="">
            <v:imagedata r:id="rId755" o:title="eqId3e063f09f965c60f7d856caa082f2229"/>
          </v:shape>
          <o:OLEObject Type="Embed" ProgID="Equation.DSMT4" ShapeID="_x0000_i1499" DrawAspect="Content" ObjectID="_1778585715" r:id="rId812"/>
        </w:object>
      </w:r>
      <w:r>
        <w:t>的交点为</w:t>
      </w:r>
      <w:r>
        <w:rPr>
          <w:rFonts w:eastAsia="Times New Roman"/>
          <w:i/>
        </w:rPr>
        <w:t>F</w:t>
      </w:r>
      <w:r>
        <w:t>，设</w:t>
      </w:r>
      <w:r w:rsidR="00294AF4">
        <w:object w:dxaOrig="1459" w:dyaOrig="280">
          <v:shape id="_x0000_i1500" type="#_x0000_t75" alt="eqId34bdaa838bf9e292e7f5cca97479c632" style="width:64pt;height:12.5pt" o:ole="">
            <v:imagedata r:id="rId757" o:title="eqId34bdaa838bf9e292e7f5cca97479c632"/>
          </v:shape>
          <o:OLEObject Type="Embed" ProgID="Equation.DSMT4" ShapeID="_x0000_i1500" DrawAspect="Content" ObjectID="_1778585716" r:id="rId813"/>
        </w:object>
      </w:r>
      <w:r>
        <w:t>，</w:t>
      </w:r>
      <w:r w:rsidR="00294AF4">
        <w:object w:dxaOrig="779" w:dyaOrig="280">
          <v:shape id="_x0000_i1501" type="#_x0000_t75" alt="eqIdd8795d97e6193418761d9d335696c117" style="width:34.5pt;height:12.5pt" o:ole="">
            <v:imagedata r:id="rId759" o:title="eqIdd8795d97e6193418761d9d335696c117"/>
          </v:shape>
          <o:OLEObject Type="Embed" ProgID="Equation.DSMT4" ShapeID="_x0000_i1501" DrawAspect="Content" ObjectID="_1778585717" r:id="rId814"/>
        </w:object>
      </w:r>
      <w:r>
        <w:t>，则</w:t>
      </w:r>
      <w:r w:rsidR="00294AF4">
        <w:object w:dxaOrig="1399" w:dyaOrig="280">
          <v:shape id="_x0000_i1502" type="#_x0000_t75" alt="eqId6c268ffb16e6ea854d80d03379851510" style="width:61.5pt;height:12.5pt" o:ole="">
            <v:imagedata r:id="rId761" o:title="eqId6c268ffb16e6ea854d80d03379851510"/>
          </v:shape>
          <o:OLEObject Type="Embed" ProgID="Equation.DSMT4" ShapeID="_x0000_i1502" DrawAspect="Content" ObjectID="_1778585718" r:id="rId815"/>
        </w:object>
      </w:r>
      <w:r>
        <w:t>，</w:t>
      </w:r>
      <w:r w:rsidR="00294AF4">
        <w:object w:dxaOrig="1100" w:dyaOrig="280">
          <v:shape id="_x0000_i1503" type="#_x0000_t75" alt="eqId190893efd4d7a9a2568c81a206fd3552" style="width:48.5pt;height:12.5pt" o:ole="">
            <v:imagedata r:id="rId763" o:title="eqId190893efd4d7a9a2568c81a206fd3552"/>
          </v:shape>
          <o:OLEObject Type="Embed" ProgID="Equation.DSMT4" ShapeID="_x0000_i1503" DrawAspect="Content" ObjectID="_1778585719" r:id="rId816"/>
        </w:object>
      </w:r>
      <w:r>
        <w:t>，</w:t>
      </w:r>
      <w:r w:rsidR="00294AF4">
        <w:object w:dxaOrig="1100" w:dyaOrig="280">
          <v:shape id="_x0000_i1504" type="#_x0000_t75" alt="eqId22a6b00eb39c589b4773de6a07423fd6" style="width:48.5pt;height:12.5pt" o:ole="">
            <v:imagedata r:id="rId765" o:title="eqId22a6b00eb39c589b4773de6a07423fd6"/>
          </v:shape>
          <o:OLEObject Type="Embed" ProgID="Equation.DSMT4" ShapeID="_x0000_i1504" DrawAspect="Content" ObjectID="_1778585720" r:id="rId81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由翻折的性质可知，</w:t>
      </w:r>
      <w:r w:rsidR="00294AF4">
        <w:object w:dxaOrig="1439" w:dyaOrig="280">
          <v:shape id="_x0000_i1505" type="#_x0000_t75" alt="eqId503874a4ce96f1ac6c01d488bf22b066" style="width:63.5pt;height:12.5pt" o:ole="">
            <v:imagedata r:id="rId767" o:title="eqId503874a4ce96f1ac6c01d488bf22b066"/>
          </v:shape>
          <o:OLEObject Type="Embed" ProgID="Equation.DSMT4" ShapeID="_x0000_i1505" DrawAspect="Content" ObjectID="_1778585721" r:id="rId818"/>
        </w:object>
      </w:r>
      <w:r>
        <w:t>，</w:t>
      </w:r>
      <w:r w:rsidR="00294AF4">
        <w:object w:dxaOrig="1360" w:dyaOrig="280">
          <v:shape id="_x0000_i1506" type="#_x0000_t75" alt="eqId70b8c9315adfb5f7380915ae7309a411" style="width:60pt;height:12.5pt" o:ole="">
            <v:imagedata r:id="rId769" o:title="eqId70b8c9315adfb5f7380915ae7309a411"/>
          </v:shape>
          <o:OLEObject Type="Embed" ProgID="Equation.DSMT4" ShapeID="_x0000_i1506" DrawAspect="Content" ObjectID="_1778585722" r:id="rId819"/>
        </w:object>
      </w:r>
      <w:r>
        <w:t>，</w:t>
      </w:r>
      <w:r w:rsidR="00294AF4">
        <w:object w:dxaOrig="980" w:dyaOrig="260">
          <v:shape id="_x0000_i1507" type="#_x0000_t75" alt="eqIdcfbb9f3b6f6c37e6a4becafd0417ade1" style="width:43pt;height:11pt" o:ole="">
            <v:imagedata r:id="rId771" o:title="eqIdcfbb9f3b6f6c37e6a4becafd0417ade1"/>
          </v:shape>
          <o:OLEObject Type="Embed" ProgID="Equation.DSMT4" ShapeID="_x0000_i1507" DrawAspect="Content" ObjectID="_1778585723" r:id="rId82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314450" cy="1352550"/>
            <wp:effectExtent l="0" t="0" r="0" b="0"/>
            <wp:docPr id="1979174777" name="" descr="@@@e671ab10-b154-4d2b-ab04-f31d49d0c0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174777" name=""/>
                    <pic:cNvPicPr>
                      <a:picLocks noChangeAspect="1"/>
                    </pic:cNvPicPr>
                  </pic:nvPicPr>
                  <pic:blipFill>
                    <a:blip r:embed="rId8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999" w:dyaOrig="280">
          <v:shape id="_x0000_i1508" type="#_x0000_t75" alt="eqIdd320f180419175d75eebc618cc458b39" style="width:44pt;height:13pt" o:ole="">
            <v:imagedata r:id="rId166" o:title="eqIdd320f180419175d75eebc618cc458b39"/>
          </v:shape>
          <o:OLEObject Type="Embed" ProgID="Equation.DSMT4" ShapeID="_x0000_i1508" DrawAspect="Content" ObjectID="_1778585724" r:id="rId82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160" w:dyaOrig="280">
          <v:shape id="_x0000_i1509" type="#_x0000_t75" alt="eqId40c65acc617cf9842cfbf0966c88e325" style="width:95pt;height:12.5pt" o:ole="">
            <v:imagedata r:id="rId823" o:title="eqId40c65acc617cf9842cfbf0966c88e325"/>
          </v:shape>
          <o:OLEObject Type="Embed" ProgID="Equation.DSMT4" ShapeID="_x0000_i1509" DrawAspect="Content" ObjectID="_1778585725" r:id="rId824"/>
        </w:object>
      </w:r>
      <w:r>
        <w:t>，，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∵</w:t>
      </w:r>
      <w:r w:rsidR="00294AF4">
        <w:object w:dxaOrig="2160" w:dyaOrig="280">
          <v:shape id="_x0000_i1510" type="#_x0000_t75" alt="eqId40c65acc617cf9842cfbf0966c88e325" style="width:95pt;height:12.5pt" o:ole="">
            <v:imagedata r:id="rId823" o:title="eqId40c65acc617cf9842cfbf0966c88e325"/>
          </v:shape>
          <o:OLEObject Type="Embed" ProgID="Equation.DSMT4" ShapeID="_x0000_i1510" DrawAspect="Content" ObjectID="_1778585726" r:id="rId825"/>
        </w:object>
      </w:r>
      <w:r>
        <w:t>，</w:t>
      </w:r>
      <w:r w:rsidR="00294AF4">
        <w:object w:dxaOrig="980" w:dyaOrig="260">
          <v:shape id="_x0000_i1511" type="#_x0000_t75" alt="eqIdcfbb9f3b6f6c37e6a4becafd0417ade1" style="width:43pt;height:11pt" o:ole="">
            <v:imagedata r:id="rId771" o:title="eqIdcfbb9f3b6f6c37e6a4becafd0417ade1"/>
          </v:shape>
          <o:OLEObject Type="Embed" ProgID="Equation.DSMT4" ShapeID="_x0000_i1511" DrawAspect="Content" ObjectID="_1778585727" r:id="rId82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300" w:dyaOrig="240">
          <v:shape id="_x0000_i1512" type="#_x0000_t75" alt="eqId3cf59743e8c67d5d5f43b704f5905c09" style="width:57pt;height:10.5pt" o:ole="">
            <v:imagedata r:id="rId773" o:title="eqId3cf59743e8c67d5d5f43b704f5905c09"/>
          </v:shape>
          <o:OLEObject Type="Embed" ProgID="Equation.DSMT4" ShapeID="_x0000_i1512" DrawAspect="Content" ObjectID="_1778585728" r:id="rId82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80" w:dyaOrig="620">
          <v:shape id="_x0000_i1513" type="#_x0000_t75" alt="eqIdca34bf03dee594a6414118dc7b667aae" style="width:47.5pt;height:27.5pt" o:ole="">
            <v:imagedata r:id="rId775" o:title="eqIdca34bf03dee594a6414118dc7b667aae"/>
          </v:shape>
          <o:OLEObject Type="Embed" ProgID="Equation.DSMT4" ShapeID="_x0000_i1513" DrawAspect="Content" ObjectID="_1778585729" r:id="rId828"/>
        </w:object>
      </w:r>
      <w:r>
        <w:t>，即</w:t>
      </w:r>
      <w:r w:rsidR="00294AF4">
        <w:object w:dxaOrig="840" w:dyaOrig="620">
          <v:shape id="_x0000_i1514" type="#_x0000_t75" alt="eqId90cb9e6c38ed3ad6deb28d3825910e23" style="width:37pt;height:27pt" o:ole="">
            <v:imagedata r:id="rId777" o:title="eqId90cb9e6c38ed3ad6deb28d3825910e23"/>
          </v:shape>
          <o:OLEObject Type="Embed" ProgID="Equation.DSMT4" ShapeID="_x0000_i1514" DrawAspect="Content" ObjectID="_1778585730" r:id="rId82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解得，</w:t>
      </w:r>
      <w:r w:rsidR="00294AF4">
        <w:object w:dxaOrig="880" w:dyaOrig="280">
          <v:shape id="_x0000_i1515" type="#_x0000_t75" alt="eqId61e21d8e97fce90595def40158493748" style="width:38.5pt;height:12pt" o:ole="">
            <v:imagedata r:id="rId779" o:title="eqId61e21d8e97fce90595def40158493748"/>
          </v:shape>
          <o:OLEObject Type="Embed" ProgID="Equation.DSMT4" ShapeID="_x0000_i1515" DrawAspect="Content" ObjectID="_1778585731" r:id="rId83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339" w:dyaOrig="280">
          <v:shape id="_x0000_i1516" type="#_x0000_t75" alt="eqId71aac0c8bf9b5209e2955a94e39d853a" style="width:59pt;height:12.5pt" o:ole="">
            <v:imagedata r:id="rId781" o:title="eqId71aac0c8bf9b5209e2955a94e39d853a"/>
          </v:shape>
          <o:OLEObject Type="Embed" ProgID="Equation.DSMT4" ShapeID="_x0000_i1516" DrawAspect="Content" ObjectID="_1778585732" r:id="rId831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由勾股定理得，</w:t>
      </w:r>
      <w:r w:rsidR="00294AF4">
        <w:object w:dxaOrig="1800" w:dyaOrig="300">
          <v:shape id="_x0000_i1517" type="#_x0000_t75" alt="eqIdec6d071aa9f4ba0b007d8be7a6320e5d" style="width:79pt;height:13pt" o:ole="">
            <v:imagedata r:id="rId783" o:title="eqIdec6d071aa9f4ba0b007d8be7a6320e5d"/>
          </v:shape>
          <o:OLEObject Type="Embed" ProgID="Equation.DSMT4" ShapeID="_x0000_i1517" DrawAspect="Content" ObjectID="_1778585733" r:id="rId832"/>
        </w:object>
      </w:r>
      <w:r>
        <w:t>，即</w:t>
      </w:r>
      <w:r w:rsidR="00294AF4">
        <w:object w:dxaOrig="2299" w:dyaOrig="440">
          <v:shape id="_x0000_i1518" type="#_x0000_t75" alt="eqIdbe2932faa4c8c28fb6f4c99d5ba2075f" style="width:101pt;height:19pt" o:ole="">
            <v:imagedata r:id="rId785" o:title="eqIdbe2932faa4c8c28fb6f4c99d5ba2075f"/>
          </v:shape>
          <o:OLEObject Type="Embed" ProgID="Equation.DSMT4" ShapeID="_x0000_i1518" DrawAspect="Content" ObjectID="_1778585734" r:id="rId833"/>
        </w:object>
      </w:r>
      <w:r>
        <w:t>，整理得，</w:t>
      </w:r>
      <w:r w:rsidR="00294AF4">
        <w:object w:dxaOrig="1779" w:dyaOrig="340">
          <v:shape id="_x0000_i1519" type="#_x0000_t75" alt="eqId3fc621cadde4bb44e751459d8adcd799" style="width:78.5pt;height:15pt" o:ole="">
            <v:imagedata r:id="rId787" o:title="eqId3fc621cadde4bb44e751459d8adcd799"/>
          </v:shape>
          <o:OLEObject Type="Embed" ProgID="Equation.DSMT4" ShapeID="_x0000_i1519" DrawAspect="Content" ObjectID="_1778585735" r:id="rId834"/>
        </w:object>
      </w:r>
      <w:r>
        <w:t>；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40" w:dyaOrig="300">
          <v:shape id="_x0000_i1520" type="#_x0000_t75" alt="eqId137387c7218e3829c36c0057dc51b29f" style="width:81pt;height:13pt" o:ole="">
            <v:imagedata r:id="rId789" o:title="eqId137387c7218e3829c36c0057dc51b29f"/>
          </v:shape>
          <o:OLEObject Type="Embed" ProgID="Equation.DSMT4" ShapeID="_x0000_i1520" DrawAspect="Content" ObjectID="_1778585736" r:id="rId835"/>
        </w:object>
      </w:r>
      <w:r w:rsidR="00F96A07">
        <w:t>，即</w:t>
      </w:r>
      <w:r>
        <w:object w:dxaOrig="1939" w:dyaOrig="440">
          <v:shape id="_x0000_i1521" type="#_x0000_t75" alt="eqId68ff55b51e0a0707c862d939124bff31" style="width:85.5pt;height:19pt" o:ole="">
            <v:imagedata r:id="rId791" o:title="eqId68ff55b51e0a0707c862d939124bff31"/>
          </v:shape>
          <o:OLEObject Type="Embed" ProgID="Equation.DSMT4" ShapeID="_x0000_i1521" DrawAspect="Content" ObjectID="_1778585737" r:id="rId836"/>
        </w:object>
      </w:r>
      <w:r w:rsidR="00F96A07">
        <w:t>，整理得，</w:t>
      </w:r>
      <w:r>
        <w:object w:dxaOrig="1899" w:dyaOrig="340">
          <v:shape id="_x0000_i1522" type="#_x0000_t75" alt="eqId6f001c950b2a8f99616999d11585b92e" style="width:83.5pt;height:15pt" o:ole="">
            <v:imagedata r:id="rId793" o:title="eqId6f001c950b2a8f99616999d11585b92e"/>
          </v:shape>
          <o:OLEObject Type="Embed" ProgID="Equation.DSMT4" ShapeID="_x0000_i1522" DrawAspect="Content" ObjectID="_1778585738" r:id="rId837"/>
        </w:object>
      </w:r>
      <w:r w:rsidR="00F96A07">
        <w:t>；</w:t>
      </w:r>
    </w:p>
    <w:p w:rsidR="00294AF4" w:rsidRDefault="00294AF4">
      <w:pPr>
        <w:spacing w:line="360" w:lineRule="auto"/>
        <w:jc w:val="left"/>
        <w:textAlignment w:val="center"/>
      </w:pPr>
      <w:r>
        <w:object w:dxaOrig="760" w:dyaOrig="320">
          <v:shape id="_x0000_i1523" type="#_x0000_t75" alt="eqId65b6223f2470db94b885fd2fac76f0cf" style="width:33.5pt;height:13pt" o:ole="">
            <v:imagedata r:id="rId795" o:title="eqId65b6223f2470db94b885fd2fac76f0cf"/>
          </v:shape>
          <o:OLEObject Type="Embed" ProgID="Equation.DSMT4" ShapeID="_x0000_i1523" DrawAspect="Content" ObjectID="_1778585739" r:id="rId838"/>
        </w:object>
      </w:r>
      <w:r w:rsidR="00F96A07">
        <w:t>得，</w:t>
      </w:r>
      <w:r>
        <w:object w:dxaOrig="1100" w:dyaOrig="320">
          <v:shape id="_x0000_i1524" type="#_x0000_t75" alt="eqId3e37a6ede983ca9302c69744f14cc2e4" style="width:48.5pt;height:14pt" o:ole="">
            <v:imagedata r:id="rId797" o:title="eqId3e37a6ede983ca9302c69744f14cc2e4"/>
          </v:shape>
          <o:OLEObject Type="Embed" ProgID="Equation.DSMT4" ShapeID="_x0000_i1524" DrawAspect="Content" ObjectID="_1778585740" r:id="rId839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660" w:dyaOrig="560">
          <v:shape id="_x0000_i1525" type="#_x0000_t75" alt="eqIdea9360c63d2747a4aa59deffa0921267" style="width:29pt;height:24.5pt" o:ole="">
            <v:imagedata r:id="rId799" o:title="eqIdea9360c63d2747a4aa59deffa0921267"/>
          </v:shape>
          <o:OLEObject Type="Embed" ProgID="Equation.DSMT4" ShapeID="_x0000_i1525" DrawAspect="Content" ObjectID="_1778585741" r:id="rId84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960" w:dyaOrig="620">
          <v:shape id="_x0000_i1526" type="#_x0000_t75" alt="eqId9a3f2f5b87dc8cc33065141183b0e309" style="width:42pt;height:27pt" o:ole="">
            <v:imagedata r:id="rId801" o:title="eqId9a3f2f5b87dc8cc33065141183b0e309"/>
          </v:shape>
          <o:OLEObject Type="Embed" ProgID="Equation.DSMT4" ShapeID="_x0000_i1526" DrawAspect="Content" ObjectID="_1778585742" r:id="rId841"/>
        </w:object>
      </w:r>
      <w:r>
        <w:t>，</w:t>
      </w:r>
      <w:r w:rsidR="00294AF4">
        <w:object w:dxaOrig="960" w:dyaOrig="620">
          <v:shape id="_x0000_i1527" type="#_x0000_t75" alt="eqIde07b875dc643bda504d80960531c004f" style="width:42pt;height:27pt" o:ole="">
            <v:imagedata r:id="rId803" o:title="eqIde07b875dc643bda504d80960531c004f"/>
          </v:shape>
          <o:OLEObject Type="Embed" ProgID="Equation.DSMT4" ShapeID="_x0000_i1527" DrawAspect="Content" ObjectID="_1778585743" r:id="rId84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由勾股定理得，</w:t>
      </w:r>
      <w:r w:rsidR="00294AF4">
        <w:object w:dxaOrig="1800" w:dyaOrig="320">
          <v:shape id="_x0000_i1528" type="#_x0000_t75" alt="eqId274581d167c54736dc9c329d91b8bd63" style="width:79pt;height:14pt" o:ole="">
            <v:imagedata r:id="rId805" o:title="eqId274581d167c54736dc9c329d91b8bd63"/>
          </v:shape>
          <o:OLEObject Type="Embed" ProgID="Equation.DSMT4" ShapeID="_x0000_i1528" DrawAspect="Content" ObjectID="_1778585744" r:id="rId843"/>
        </w:object>
      </w:r>
      <w:r>
        <w:t>，即</w:t>
      </w:r>
      <w:r w:rsidR="00294AF4">
        <w:object w:dxaOrig="2520" w:dyaOrig="740">
          <v:shape id="_x0000_i1529" type="#_x0000_t75" alt="eqIdfb453f354caf709775fed1ca0b3b4b15" style="width:111pt;height:32.5pt" o:ole="">
            <v:imagedata r:id="rId807" o:title="eqIdfb453f354caf709775fed1ca0b3b4b15"/>
          </v:shape>
          <o:OLEObject Type="Embed" ProgID="Equation.DSMT4" ShapeID="_x0000_i1529" DrawAspect="Content" ObjectID="_1778585745" r:id="rId844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解得，</w:t>
      </w:r>
      <w:r w:rsidR="00294AF4">
        <w:object w:dxaOrig="900" w:dyaOrig="680">
          <v:shape id="_x0000_i1530" type="#_x0000_t75" alt="eqIdc458b287e6c84354d60314412abb3039" style="width:39.5pt;height:30.5pt" o:ole="">
            <v:imagedata r:id="rId809" o:title="eqIdc458b287e6c84354d60314412abb3039"/>
          </v:shape>
          <o:OLEObject Type="Embed" ProgID="Equation.DSMT4" ShapeID="_x0000_i1530" DrawAspect="Content" ObjectID="_1778585746" r:id="rId845"/>
        </w:object>
      </w:r>
      <w:r>
        <w:t>或</w:t>
      </w:r>
      <w:r w:rsidR="00294AF4">
        <w:object w:dxaOrig="1060" w:dyaOrig="680">
          <v:shape id="_x0000_i1531" type="#_x0000_t75" alt="eqIda99440f9eea3740892b2acbf40fabedd" style="width:46.5pt;height:30pt" o:ole="">
            <v:imagedata r:id="rId846" o:title="eqIda99440f9eea3740892b2acbf40fabedd"/>
          </v:shape>
          <o:OLEObject Type="Embed" ProgID="Equation.DSMT4" ShapeID="_x0000_i1531" DrawAspect="Content" ObjectID="_1778585747" r:id="rId847"/>
        </w:object>
      </w:r>
      <w:r>
        <w:t>（舍去）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539" w:dyaOrig="340">
          <v:shape id="_x0000_i1532" type="#_x0000_t75" alt="eqId84efdeed378e9883d7581e943d53f88d" style="width:67.5pt;height:15pt" o:ole="">
            <v:imagedata r:id="rId848" o:title="eqId84efdeed378e9883d7581e943d53f88d"/>
          </v:shape>
          <o:OLEObject Type="Embed" ProgID="Equation.DSMT4" ShapeID="_x0000_i1532" DrawAspect="Content" ObjectID="_1778585748" r:id="rId84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故答案为：</w:t>
      </w:r>
      <w:r w:rsidR="00294AF4">
        <w:object w:dxaOrig="480" w:dyaOrig="340">
          <v:shape id="_x0000_i1533" type="#_x0000_t75" alt="eqId9aa82a15632a545ce2cc6dc998899807" style="width:21pt;height:15pt" o:ole="">
            <v:imagedata r:id="rId753" o:title="eqId9aa82a15632a545ce2cc6dc998899807"/>
          </v:shape>
          <o:OLEObject Type="Embed" ProgID="Equation.DSMT4" ShapeID="_x0000_i1533" DrawAspect="Content" ObjectID="_1778585749" r:id="rId850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12</w:t>
      </w:r>
      <w:r>
        <w:t>．</w:t>
      </w:r>
      <w:r w:rsidR="00294AF4">
        <w:object w:dxaOrig="740" w:dyaOrig="620">
          <v:shape id="_x0000_i1534" type="#_x0000_t75" alt="eqId0af1023ff734ea2c60a45657847db78d" style="width:32.5pt;height:27.5pt" o:ole="">
            <v:imagedata r:id="rId851" o:title="eqId0af1023ff734ea2c60a45657847db78d"/>
          </v:shape>
          <o:OLEObject Type="Embed" ProgID="Equation.DSMT4" ShapeID="_x0000_i1534" DrawAspect="Content" ObjectID="_1778585750" r:id="rId852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【分析】</w:t>
      </w:r>
    </w:p>
    <w:p w:rsidR="00294AF4" w:rsidRDefault="00F96A07">
      <w:pPr>
        <w:spacing w:line="360" w:lineRule="auto"/>
        <w:textAlignment w:val="center"/>
      </w:pPr>
      <w:r>
        <w:t>本题考查了位似变换的性质、相似三角形的性质，根据相似三角形的性质求出</w:t>
      </w:r>
      <w:r w:rsidR="00294AF4">
        <w:object w:dxaOrig="1100" w:dyaOrig="620">
          <v:shape id="_x0000_i1535" type="#_x0000_t75" alt="eqId43ab0ee34afa3ad00b76db638b061b29" style="width:48.5pt;height:27.5pt" o:ole="">
            <v:imagedata r:id="rId853" o:title="eqId43ab0ee34afa3ad00b76db638b061b29"/>
          </v:shape>
          <o:OLEObject Type="Embed" ProgID="Equation.DSMT4" ShapeID="_x0000_i1535" DrawAspect="Content" ObjectID="_1778585751" r:id="rId854"/>
        </w:object>
      </w:r>
      <w:r>
        <w:t>是解题的关键．</w:t>
      </w:r>
    </w:p>
    <w:p w:rsidR="00294AF4" w:rsidRDefault="00F96A07">
      <w:pPr>
        <w:spacing w:line="360" w:lineRule="auto"/>
        <w:textAlignment w:val="center"/>
      </w:pPr>
      <w:r>
        <w:t>设</w:t>
      </w:r>
      <w:r w:rsidR="00294AF4">
        <w:object w:dxaOrig="220" w:dyaOrig="240">
          <v:shape id="_x0000_i1536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536" DrawAspect="Content" ObjectID="_1778585752" r:id="rId855"/>
        </w:object>
      </w:r>
      <w:r>
        <w:t>点横坐标为</w:t>
      </w:r>
      <w:r w:rsidR="00294AF4">
        <w:object w:dxaOrig="200" w:dyaOrig="220">
          <v:shape id="_x0000_i1537" type="#_x0000_t75" alt="eqId81dea63b8ce3e51adf66cf7b9982a248" style="width:9pt;height:9.5pt" o:ole="">
            <v:imagedata r:id="rId856" o:title="eqId81dea63b8ce3e51adf66cf7b9982a248"/>
          </v:shape>
          <o:OLEObject Type="Embed" ProgID="Equation.DSMT4" ShapeID="_x0000_i1537" DrawAspect="Content" ObjectID="_1778585753" r:id="rId857"/>
        </w:object>
      </w:r>
      <w:r>
        <w:t>，过</w:t>
      </w:r>
      <w:r w:rsidR="00294AF4">
        <w:object w:dxaOrig="220" w:dyaOrig="240">
          <v:shape id="_x0000_i1538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538" DrawAspect="Content" ObjectID="_1778585754" r:id="rId858"/>
        </w:object>
      </w:r>
      <w:r>
        <w:t>作</w:t>
      </w:r>
      <w:r w:rsidR="00294AF4">
        <w:object w:dxaOrig="859" w:dyaOrig="280">
          <v:shape id="_x0000_i1539" type="#_x0000_t75" alt="eqId91a9ef65be4d2c76c63034474267ee6c" style="width:38pt;height:12.5pt" o:ole="">
            <v:imagedata r:id="rId859" o:title="eqId91a9ef65be4d2c76c63034474267ee6c"/>
          </v:shape>
          <o:OLEObject Type="Embed" ProgID="Equation.DSMT4" ShapeID="_x0000_i1539" DrawAspect="Content" ObjectID="_1778585755" r:id="rId860"/>
        </w:object>
      </w:r>
      <w:r>
        <w:t>轴于点</w:t>
      </w:r>
      <w:r w:rsidR="00294AF4">
        <w:object w:dxaOrig="320" w:dyaOrig="240">
          <v:shape id="_x0000_i1540" type="#_x0000_t75" alt="eqIdac047e91852b91af639feec23a9598b2" style="width:14pt;height:10.5pt" o:ole="">
            <v:imagedata r:id="rId320" o:title="eqIdac047e91852b91af639feec23a9598b2"/>
          </v:shape>
          <o:OLEObject Type="Embed" ProgID="Equation.DSMT4" ShapeID="_x0000_i1540" DrawAspect="Content" ObjectID="_1778585756" r:id="rId861"/>
        </w:object>
      </w:r>
      <w:r>
        <w:t>，过</w:t>
      </w:r>
      <w:r w:rsidR="00294AF4">
        <w:object w:dxaOrig="280" w:dyaOrig="260">
          <v:shape id="_x0000_i1541" type="#_x0000_t75" alt="eqId3953cec61ac602ce5eb59b7912352179" style="width:12.5pt;height:11.5pt" o:ole="">
            <v:imagedata r:id="rId177" o:title="eqId3953cec61ac602ce5eb59b7912352179"/>
          </v:shape>
          <o:OLEObject Type="Embed" ProgID="Equation.DSMT4" ShapeID="_x0000_i1541" DrawAspect="Content" ObjectID="_1778585757" r:id="rId862"/>
        </w:object>
      </w:r>
      <w:r>
        <w:t>作</w:t>
      </w:r>
      <w:r w:rsidR="00294AF4">
        <w:object w:dxaOrig="800" w:dyaOrig="280">
          <v:shape id="_x0000_i1542" type="#_x0000_t75" alt="eqId80fe488183a1ec964893109714ad9f4b" style="width:35pt;height:12pt" o:ole="">
            <v:imagedata r:id="rId863" o:title="eqId80fe488183a1ec964893109714ad9f4b"/>
          </v:shape>
          <o:OLEObject Type="Embed" ProgID="Equation.DSMT4" ShapeID="_x0000_i1542" DrawAspect="Content" ObjectID="_1778585758" r:id="rId864"/>
        </w:object>
      </w:r>
      <w:r>
        <w:t>轴于点</w:t>
      </w:r>
      <w:r>
        <w:rPr>
          <w:rFonts w:eastAsia="Times New Roman"/>
          <w:i/>
        </w:rPr>
        <w:t>N</w:t>
      </w:r>
      <w:r>
        <w:t>，根据平行线分线段成比例定理得到</w:t>
      </w:r>
      <w:r w:rsidR="00294AF4">
        <w:object w:dxaOrig="1159" w:dyaOrig="620">
          <v:shape id="_x0000_i1543" type="#_x0000_t75" alt="eqId679302a09569fe1ab671b72842b9e347" style="width:51pt;height:27pt" o:ole="">
            <v:imagedata r:id="rId865" o:title="eqId679302a09569fe1ab671b72842b9e347"/>
          </v:shape>
          <o:OLEObject Type="Embed" ProgID="Equation.DSMT4" ShapeID="_x0000_i1543" DrawAspect="Content" ObjectID="_1778585759" r:id="rId866"/>
        </w:object>
      </w:r>
      <w:r>
        <w:t>，根据相似三角形的性质求出</w:t>
      </w:r>
      <w:r w:rsidR="00294AF4">
        <w:object w:dxaOrig="1100" w:dyaOrig="620">
          <v:shape id="_x0000_i1544" type="#_x0000_t75" alt="eqId43ab0ee34afa3ad00b76db638b061b29" style="width:48.5pt;height:27.5pt" o:ole="">
            <v:imagedata r:id="rId853" o:title="eqId43ab0ee34afa3ad00b76db638b061b29"/>
          </v:shape>
          <o:OLEObject Type="Embed" ProgID="Equation.DSMT4" ShapeID="_x0000_i1544" DrawAspect="Content" ObjectID="_1778585760" r:id="rId867"/>
        </w:object>
      </w:r>
      <w:r>
        <w:t>，计算即可．</w:t>
      </w:r>
    </w:p>
    <w:p w:rsidR="00294AF4" w:rsidRDefault="00F96A07">
      <w:pPr>
        <w:spacing w:line="360" w:lineRule="auto"/>
        <w:jc w:val="left"/>
        <w:textAlignment w:val="center"/>
      </w:pPr>
      <w:r>
        <w:t>【详解】</w:t>
      </w:r>
    </w:p>
    <w:p w:rsidR="00294AF4" w:rsidRDefault="00F96A07">
      <w:pPr>
        <w:spacing w:line="360" w:lineRule="auto"/>
        <w:textAlignment w:val="center"/>
      </w:pPr>
      <w:r>
        <w:t>设</w:t>
      </w:r>
      <w:r w:rsidR="00294AF4">
        <w:object w:dxaOrig="220" w:dyaOrig="240">
          <v:shape id="_x0000_i1545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545" DrawAspect="Content" ObjectID="_1778585761" r:id="rId868"/>
        </w:object>
      </w:r>
      <w:r>
        <w:t>点横坐标为</w:t>
      </w:r>
      <w:r w:rsidR="00294AF4">
        <w:object w:dxaOrig="200" w:dyaOrig="220">
          <v:shape id="_x0000_i1546" type="#_x0000_t75" alt="eqId81dea63b8ce3e51adf66cf7b9982a248" style="width:9pt;height:9.5pt" o:ole="">
            <v:imagedata r:id="rId856" o:title="eqId81dea63b8ce3e51adf66cf7b9982a248"/>
          </v:shape>
          <o:OLEObject Type="Embed" ProgID="Equation.DSMT4" ShapeID="_x0000_i1546" DrawAspect="Content" ObjectID="_1778585762" r:id="rId869"/>
        </w:object>
      </w:r>
      <w:r>
        <w:t>，如图，过</w:t>
      </w:r>
      <w:r w:rsidR="00294AF4">
        <w:object w:dxaOrig="220" w:dyaOrig="240">
          <v:shape id="_x0000_i1547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547" DrawAspect="Content" ObjectID="_1778585763" r:id="rId870"/>
        </w:object>
      </w:r>
      <w:r>
        <w:t>作</w:t>
      </w:r>
      <w:r w:rsidR="00294AF4">
        <w:object w:dxaOrig="859" w:dyaOrig="280">
          <v:shape id="_x0000_i1548" type="#_x0000_t75" alt="eqId91a9ef65be4d2c76c63034474267ee6c" style="width:38pt;height:12.5pt" o:ole="">
            <v:imagedata r:id="rId859" o:title="eqId91a9ef65be4d2c76c63034474267ee6c"/>
          </v:shape>
          <o:OLEObject Type="Embed" ProgID="Equation.DSMT4" ShapeID="_x0000_i1548" DrawAspect="Content" ObjectID="_1778585764" r:id="rId871"/>
        </w:object>
      </w:r>
      <w:r>
        <w:t>轴于点</w:t>
      </w:r>
      <w:r w:rsidR="00294AF4">
        <w:object w:dxaOrig="320" w:dyaOrig="240">
          <v:shape id="_x0000_i1549" type="#_x0000_t75" alt="eqIdac047e91852b91af639feec23a9598b2" style="width:14pt;height:10.5pt" o:ole="">
            <v:imagedata r:id="rId320" o:title="eqIdac047e91852b91af639feec23a9598b2"/>
          </v:shape>
          <o:OLEObject Type="Embed" ProgID="Equation.DSMT4" ShapeID="_x0000_i1549" DrawAspect="Content" ObjectID="_1778585765" r:id="rId872"/>
        </w:object>
      </w:r>
      <w:r>
        <w:t>，过</w:t>
      </w:r>
      <w:r w:rsidR="00294AF4">
        <w:object w:dxaOrig="280" w:dyaOrig="260">
          <v:shape id="_x0000_i1550" type="#_x0000_t75" alt="eqId3953cec61ac602ce5eb59b7912352179" style="width:12.5pt;height:11.5pt" o:ole="">
            <v:imagedata r:id="rId177" o:title="eqId3953cec61ac602ce5eb59b7912352179"/>
          </v:shape>
          <o:OLEObject Type="Embed" ProgID="Equation.DSMT4" ShapeID="_x0000_i1550" DrawAspect="Content" ObjectID="_1778585766" r:id="rId873"/>
        </w:object>
      </w:r>
      <w:r>
        <w:t>作</w:t>
      </w:r>
      <w:r w:rsidR="00294AF4">
        <w:object w:dxaOrig="800" w:dyaOrig="280">
          <v:shape id="_x0000_i1551" type="#_x0000_t75" alt="eqId80fe488183a1ec964893109714ad9f4b" style="width:35pt;height:12pt" o:ole="">
            <v:imagedata r:id="rId863" o:title="eqId80fe488183a1ec964893109714ad9f4b"/>
          </v:shape>
          <o:OLEObject Type="Embed" ProgID="Equation.DSMT4" ShapeID="_x0000_i1551" DrawAspect="Content" ObjectID="_1778585767" r:id="rId874"/>
        </w:object>
      </w:r>
      <w:r>
        <w:t>轴于点</w:t>
      </w:r>
      <w:r>
        <w:rPr>
          <w:rFonts w:eastAsia="Times New Roman"/>
          <w:i/>
        </w:rPr>
        <w:t>N</w:t>
      </w:r>
    </w:p>
    <w:p w:rsidR="00294AF4" w:rsidRDefault="00F96A0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1657350" cy="1362075"/>
            <wp:effectExtent l="0" t="0" r="0" b="0"/>
            <wp:docPr id="2127230635" name="" descr="@@@b7a1dc4f-d32e-4e96-8a22-a0d1567b5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7230635" name=""/>
                    <pic:cNvPicPr>
                      <a:picLocks noChangeAspect="1"/>
                    </pic:cNvPicPr>
                  </pic:nvPicPr>
                  <pic:blipFill>
                    <a:blip r:embed="rId8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294AF4">
      <w:pPr>
        <w:spacing w:line="360" w:lineRule="auto"/>
        <w:textAlignment w:val="center"/>
      </w:pPr>
      <w:r>
        <w:object w:dxaOrig="1339" w:dyaOrig="280">
          <v:shape id="_x0000_i1552" type="#_x0000_t75" alt="eqId2ba1475c48a3e94a8db5e05ea29a8a69" style="width:59pt;height:12.5pt" o:ole="">
            <v:imagedata r:id="rId876" o:title="eqId2ba1475c48a3e94a8db5e05ea29a8a69"/>
          </v:shape>
          <o:OLEObject Type="Embed" ProgID="Equation.DSMT4" ShapeID="_x0000_i1552" DrawAspect="Content" ObjectID="_1778585768" r:id="rId877"/>
        </w:object>
      </w:r>
      <w:r w:rsidR="00F96A07">
        <w:t>，</w:t>
      </w:r>
    </w:p>
    <w:p w:rsidR="00294AF4" w:rsidRDefault="00294AF4">
      <w:pPr>
        <w:spacing w:line="360" w:lineRule="auto"/>
        <w:textAlignment w:val="center"/>
      </w:pPr>
      <w:r>
        <w:object w:dxaOrig="2040" w:dyaOrig="300">
          <v:shape id="_x0000_i1553" type="#_x0000_t75" alt="eqId28222cd2c78020cdcb92b5ada102748f" style="width:90pt;height:13pt" o:ole="">
            <v:imagedata r:id="rId878" o:title="eqId28222cd2c78020cdcb92b5ada102748f"/>
          </v:shape>
          <o:OLEObject Type="Embed" ProgID="Equation.DSMT4" ShapeID="_x0000_i1553" DrawAspect="Content" ObjectID="_1778585769" r:id="rId879"/>
        </w:object>
      </w:r>
      <w:r w:rsidR="00F96A07">
        <w:t>，</w:t>
      </w:r>
    </w:p>
    <w:p w:rsidR="00294AF4" w:rsidRDefault="00294AF4">
      <w:pPr>
        <w:spacing w:line="360" w:lineRule="auto"/>
        <w:textAlignment w:val="center"/>
      </w:pPr>
      <w:r>
        <w:object w:dxaOrig="1359" w:dyaOrig="620">
          <v:shape id="_x0000_i1554" type="#_x0000_t75" alt="eqId269caf81997cf93704eb9e76e48715fb" style="width:60pt;height:27.5pt" o:ole="">
            <v:imagedata r:id="rId880" o:title="eqId269caf81997cf93704eb9e76e48715fb"/>
          </v:shape>
          <o:OLEObject Type="Embed" ProgID="Equation.DSMT4" ShapeID="_x0000_i1554" DrawAspect="Content" ObjectID="_1778585770" r:id="rId881"/>
        </w:object>
      </w:r>
      <w:r w:rsidR="00F96A07">
        <w:t>，</w:t>
      </w:r>
    </w:p>
    <w:p w:rsidR="00294AF4" w:rsidRDefault="00F96A07">
      <w:pPr>
        <w:spacing w:line="360" w:lineRule="auto"/>
        <w:textAlignment w:val="center"/>
      </w:pPr>
      <w:r>
        <w:t>∵</w:t>
      </w:r>
      <w:r w:rsidR="00294AF4">
        <w:object w:dxaOrig="679" w:dyaOrig="280">
          <v:shape id="_x0000_i1555" type="#_x0000_t75" alt="eqId15c0dbe3c080c4c4636c64803e5c1f76" style="width:30pt;height:12.5pt" o:ole="">
            <v:imagedata r:id="rId511" o:title="eqId15c0dbe3c080c4c4636c64803e5c1f76"/>
          </v:shape>
          <o:OLEObject Type="Embed" ProgID="Equation.DSMT4" ShapeID="_x0000_i1555" DrawAspect="Content" ObjectID="_1778585771" r:id="rId882"/>
        </w:object>
      </w:r>
      <w:r>
        <w:t>和</w:t>
      </w:r>
      <w:r w:rsidR="00294AF4">
        <w:object w:dxaOrig="880" w:dyaOrig="280">
          <v:shape id="_x0000_i1556" type="#_x0000_t75" alt="eqId6b185184dc2dc3894a0313fd13f26a59" style="width:38.5pt;height:12.5pt" o:ole="">
            <v:imagedata r:id="rId171" o:title="eqId6b185184dc2dc3894a0313fd13f26a59"/>
          </v:shape>
          <o:OLEObject Type="Embed" ProgID="Equation.DSMT4" ShapeID="_x0000_i1556" DrawAspect="Content" ObjectID="_1778585772" r:id="rId883"/>
        </w:object>
      </w:r>
      <w:r>
        <w:t>是位似比为</w:t>
      </w:r>
      <w:r w:rsidR="00294AF4">
        <w:object w:dxaOrig="399" w:dyaOrig="280">
          <v:shape id="_x0000_i1557" type="#_x0000_t75" alt="eqId37d65e051e943ab28fa57aee2fb57994" style="width:17.5pt;height:12.5pt" o:ole="">
            <v:imagedata r:id="rId115" o:title="eqId37d65e051e943ab28fa57aee2fb57994"/>
          </v:shape>
          <o:OLEObject Type="Embed" ProgID="Equation.DSMT4" ShapeID="_x0000_i1557" DrawAspect="Content" ObjectID="_1778585773" r:id="rId884"/>
        </w:object>
      </w:r>
      <w:r>
        <w:t>的位似图形，</w:t>
      </w:r>
    </w:p>
    <w:p w:rsidR="00294AF4" w:rsidRDefault="00F96A07">
      <w:pPr>
        <w:spacing w:line="360" w:lineRule="auto"/>
        <w:textAlignment w:val="center"/>
      </w:pPr>
      <w:r>
        <w:t>即</w:t>
      </w:r>
      <w:r w:rsidR="00294AF4">
        <w:object w:dxaOrig="1100" w:dyaOrig="620">
          <v:shape id="_x0000_i1558" type="#_x0000_t75" alt="eqId43ab0ee34afa3ad00b76db638b061b29" style="width:48.5pt;height:27.5pt" o:ole="">
            <v:imagedata r:id="rId853" o:title="eqId43ab0ee34afa3ad00b76db638b061b29"/>
          </v:shape>
          <o:OLEObject Type="Embed" ProgID="Equation.DSMT4" ShapeID="_x0000_i1558" DrawAspect="Content" ObjectID="_1778585774" r:id="rId885"/>
        </w:object>
      </w:r>
      <w:r>
        <w:t>，</w:t>
      </w:r>
    </w:p>
    <w:p w:rsidR="00294AF4" w:rsidRDefault="00F96A07">
      <w:pPr>
        <w:spacing w:line="360" w:lineRule="auto"/>
        <w:textAlignment w:val="center"/>
      </w:pPr>
      <w:r>
        <w:t>解得</w:t>
      </w:r>
      <w:r w:rsidR="00294AF4">
        <w:object w:dxaOrig="1120" w:dyaOrig="620">
          <v:shape id="_x0000_i1559" type="#_x0000_t75" alt="eqId083073631b8a7481f1e03f84e5f83645" style="width:49pt;height:27pt" o:ole="">
            <v:imagedata r:id="rId886" o:title="eqId083073631b8a7481f1e03f84e5f83645"/>
          </v:shape>
          <o:OLEObject Type="Embed" ProgID="Equation.DSMT4" ShapeID="_x0000_i1559" DrawAspect="Content" ObjectID="_1778585775" r:id="rId887"/>
        </w:object>
      </w:r>
      <w:r>
        <w:t>，</w:t>
      </w:r>
    </w:p>
    <w:p w:rsidR="00294AF4" w:rsidRDefault="00294AF4">
      <w:pPr>
        <w:spacing w:line="360" w:lineRule="auto"/>
        <w:textAlignment w:val="center"/>
      </w:pPr>
      <w:r>
        <w:object w:dxaOrig="419" w:dyaOrig="260">
          <v:shape id="_x0000_i1560" type="#_x0000_t75" alt="eqId4be7df4b53c137053274a2aa2a01d253" style="width:18.5pt;height:12pt" o:ole="">
            <v:imagedata r:id="rId888" o:title="eqId4be7df4b53c137053274a2aa2a01d253"/>
          </v:shape>
          <o:OLEObject Type="Embed" ProgID="Equation.DSMT4" ShapeID="_x0000_i1560" DrawAspect="Content" ObjectID="_1778585776" r:id="rId889"/>
        </w:object>
      </w:r>
      <w:r w:rsidR="00F96A07">
        <w:t>点横坐标为</w:t>
      </w:r>
      <w:r>
        <w:object w:dxaOrig="740" w:dyaOrig="620">
          <v:shape id="_x0000_i1561" type="#_x0000_t75" alt="eqId0af1023ff734ea2c60a45657847db78d" style="width:32.5pt;height:27.5pt" o:ole="">
            <v:imagedata r:id="rId851" o:title="eqId0af1023ff734ea2c60a45657847db78d"/>
          </v:shape>
          <o:OLEObject Type="Embed" ProgID="Equation.DSMT4" ShapeID="_x0000_i1561" DrawAspect="Content" ObjectID="_1778585777" r:id="rId890"/>
        </w:object>
      </w:r>
      <w:r w:rsidR="00F96A07"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13</w:t>
      </w:r>
      <w:r>
        <w:t>．</w:t>
      </w:r>
      <w:r w:rsidR="00294AF4">
        <w:object w:dxaOrig="840" w:dyaOrig="400">
          <v:shape id="_x0000_i1562" type="#_x0000_t75" alt="eqIda5ae2fa6da32e0f1a8b6f5e982f4296b" style="width:37pt;height:18pt" o:ole="">
            <v:imagedata r:id="rId891" o:title="eqIda5ae2fa6da32e0f1a8b6f5e982f4296b"/>
          </v:shape>
          <o:OLEObject Type="Embed" ProgID="Equation.DSMT4" ShapeID="_x0000_i1562" DrawAspect="Content" ObjectID="_1778585778" r:id="rId892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【分析】本题考查了作图</w:t>
      </w:r>
      <w:r>
        <w:t>—</w:t>
      </w:r>
      <w:r>
        <w:t>位似变换，对应顶点所在直线相交于一点即为位似中心，确定位似中心是解题的关键．连接</w:t>
      </w:r>
      <w:r w:rsidR="00294AF4">
        <w:object w:dxaOrig="440" w:dyaOrig="300">
          <v:shape id="_x0000_i1563" type="#_x0000_t75" alt="eqIde6765abce773b32cf918a63472fdf582" style="width:19.5pt;height:13.5pt" o:ole="">
            <v:imagedata r:id="rId893" o:title="eqIde6765abce773b32cf918a63472fdf582"/>
          </v:shape>
          <o:OLEObject Type="Embed" ProgID="Equation.DSMT4" ShapeID="_x0000_i1563" DrawAspect="Content" ObjectID="_1778585779" r:id="rId894"/>
        </w:object>
      </w:r>
      <w:r>
        <w:t>，</w:t>
      </w:r>
      <w:r w:rsidR="00294AF4">
        <w:object w:dxaOrig="440" w:dyaOrig="300">
          <v:shape id="_x0000_i1564" type="#_x0000_t75" alt="eqIdc5eb25913388798c122d8a2357eb26b7" style="width:19.5pt;height:13.5pt" o:ole="">
            <v:imagedata r:id="rId895" o:title="eqIdc5eb25913388798c122d8a2357eb26b7"/>
          </v:shape>
          <o:OLEObject Type="Embed" ProgID="Equation.DSMT4" ShapeID="_x0000_i1564" DrawAspect="Content" ObjectID="_1778585780" r:id="rId896"/>
        </w:object>
      </w:r>
      <w:r>
        <w:t>并延长交于一点，交点即为所求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如图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105025" cy="1914525"/>
            <wp:effectExtent l="0" t="0" r="0" b="0"/>
            <wp:docPr id="598833868" name="" descr="@@@c6a129d7afb94a2fb356e56048d94d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833868" name=""/>
                    <pic:cNvPicPr>
                      <a:picLocks noChangeAspect="1"/>
                    </pic:cNvPicPr>
                  </pic:nvPicPr>
                  <pic:blipFill>
                    <a:blip r:embed="rId8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连接</w:t>
      </w:r>
      <w:r w:rsidR="00294AF4">
        <w:object w:dxaOrig="440" w:dyaOrig="300">
          <v:shape id="_x0000_i1565" type="#_x0000_t75" alt="eqIde6765abce773b32cf918a63472fdf582" style="width:19.5pt;height:13.5pt" o:ole="">
            <v:imagedata r:id="rId893" o:title="eqIde6765abce773b32cf918a63472fdf582"/>
          </v:shape>
          <o:OLEObject Type="Embed" ProgID="Equation.DSMT4" ShapeID="_x0000_i1565" DrawAspect="Content" ObjectID="_1778585781" r:id="rId898"/>
        </w:object>
      </w:r>
      <w:r>
        <w:t>，</w:t>
      </w:r>
      <w:r w:rsidR="00294AF4">
        <w:object w:dxaOrig="440" w:dyaOrig="300">
          <v:shape id="_x0000_i1566" type="#_x0000_t75" alt="eqIdc5eb25913388798c122d8a2357eb26b7" style="width:19.5pt;height:13.5pt" o:ole="">
            <v:imagedata r:id="rId895" o:title="eqIdc5eb25913388798c122d8a2357eb26b7"/>
          </v:shape>
          <o:OLEObject Type="Embed" ProgID="Equation.DSMT4" ShapeID="_x0000_i1566" DrawAspect="Content" ObjectID="_1778585782" r:id="rId899"/>
        </w:object>
      </w:r>
      <w:r>
        <w:t>并延长交于一点</w:t>
      </w:r>
      <w:r w:rsidR="00294AF4">
        <w:object w:dxaOrig="220" w:dyaOrig="240">
          <v:shape id="_x0000_i1567" type="#_x0000_t75" alt="eqIddad2a36927223bd70f426ba06aea4b45" style="width:9.5pt;height:10.5pt" o:ole="">
            <v:imagedata r:id="rId81" o:title="eqIddad2a36927223bd70f426ba06aea4b45"/>
          </v:shape>
          <o:OLEObject Type="Embed" ProgID="Equation.DSMT4" ShapeID="_x0000_i1567" DrawAspect="Content" ObjectID="_1778585783" r:id="rId900"/>
        </w:object>
      </w:r>
      <w:r>
        <w:t>，点</w:t>
      </w:r>
      <w:r w:rsidR="00294AF4">
        <w:object w:dxaOrig="220" w:dyaOrig="240">
          <v:shape id="_x0000_i1568" type="#_x0000_t75" alt="eqIddad2a36927223bd70f426ba06aea4b45" style="width:9.5pt;height:10.5pt" o:ole="">
            <v:imagedata r:id="rId81" o:title="eqIddad2a36927223bd70f426ba06aea4b45"/>
          </v:shape>
          <o:OLEObject Type="Embed" ProgID="Equation.DSMT4" ShapeID="_x0000_i1568" DrawAspect="Content" ObjectID="_1778585784" r:id="rId901"/>
        </w:object>
      </w:r>
      <w:r>
        <w:t>即为所求．由网格图形可知，点</w:t>
      </w:r>
      <w:r w:rsidR="00294AF4">
        <w:object w:dxaOrig="220" w:dyaOrig="240">
          <v:shape id="_x0000_i1569" type="#_x0000_t75" alt="eqIddad2a36927223bd70f426ba06aea4b45" style="width:9.5pt;height:10.5pt" o:ole="">
            <v:imagedata r:id="rId81" o:title="eqIddad2a36927223bd70f426ba06aea4b45"/>
          </v:shape>
          <o:OLEObject Type="Embed" ProgID="Equation.DSMT4" ShapeID="_x0000_i1569" DrawAspect="Content" ObjectID="_1778585785" r:id="rId902"/>
        </w:object>
      </w:r>
      <w:r>
        <w:t>的坐标为</w:t>
      </w:r>
      <w:r w:rsidR="00294AF4">
        <w:object w:dxaOrig="840" w:dyaOrig="400">
          <v:shape id="_x0000_i1570" type="#_x0000_t75" alt="eqId433a22ca7b1ca3f0f5ffbe97cd5d7282" style="width:37pt;height:18pt" o:ole="">
            <v:imagedata r:id="rId903" o:title="eqId433a22ca7b1ca3f0f5ffbe97cd5d7282"/>
          </v:shape>
          <o:OLEObject Type="Embed" ProgID="Equation.DSMT4" ShapeID="_x0000_i1570" DrawAspect="Content" ObjectID="_1778585786" r:id="rId904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故答案为：</w:t>
      </w:r>
      <w:r w:rsidR="00294AF4">
        <w:object w:dxaOrig="840" w:dyaOrig="400">
          <v:shape id="_x0000_i1571" type="#_x0000_t75" alt="eqId433a22ca7b1ca3f0f5ffbe97cd5d7282" style="width:37pt;height:18pt" o:ole="">
            <v:imagedata r:id="rId903" o:title="eqId433a22ca7b1ca3f0f5ffbe97cd5d7282"/>
          </v:shape>
          <o:OLEObject Type="Embed" ProgID="Equation.DSMT4" ShapeID="_x0000_i1571" DrawAspect="Content" ObjectID="_1778585787" r:id="rId905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14</w:t>
      </w:r>
      <w:r>
        <w:t>．</w:t>
      </w:r>
      <w:r>
        <w:t>3</w:t>
      </w:r>
      <w:r>
        <w:t>或</w:t>
      </w:r>
      <w:r w:rsidR="00294AF4">
        <w:object w:dxaOrig="1020" w:dyaOrig="360">
          <v:shape id="_x0000_i1572" type="#_x0000_t75" alt="eqId6f00cf625181c1a7989cbab64b8d8375" style="width:45pt;height:16pt" o:ole="">
            <v:imagedata r:id="rId906" o:title="eqId6f00cf625181c1a7989cbab64b8d8375"/>
          </v:shape>
          <o:OLEObject Type="Embed" ProgID="Equation.DSMT4" ShapeID="_x0000_i1572" DrawAspect="Content" ObjectID="_1778585788" r:id="rId907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【分析】本题考查翻折的性质，等边三角形的性质，相似三角形的判定和性质以及含</w:t>
      </w:r>
      <w:r w:rsidR="00294AF4">
        <w:object w:dxaOrig="399" w:dyaOrig="280">
          <v:shape id="_x0000_i1573" type="#_x0000_t75" alt="eqIdf6b86c22b670a8e9f3896f9e8883fbbb" style="width:17.5pt;height:12pt" o:ole="">
            <v:imagedata r:id="rId908" o:title="eqIdf6b86c22b670a8e9f3896f9e8883fbbb"/>
          </v:shape>
          <o:OLEObject Type="Embed" ProgID="Equation.DSMT4" ShapeID="_x0000_i1573" DrawAspect="Content" ObjectID="_1778585789" r:id="rId909"/>
        </w:object>
      </w:r>
      <w:r>
        <w:t>角的直角三角形的性质．分两种情况：当</w:t>
      </w:r>
      <w:r w:rsidR="00294AF4">
        <w:object w:dxaOrig="260" w:dyaOrig="260">
          <v:shape id="_x0000_i1574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574" DrawAspect="Content" ObjectID="_1778585790" r:id="rId910"/>
        </w:object>
      </w:r>
      <w:r>
        <w:t>点落在边</w:t>
      </w:r>
      <w:r w:rsidR="00294AF4">
        <w:object w:dxaOrig="400" w:dyaOrig="280">
          <v:shape id="_x0000_i1575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575" DrawAspect="Content" ObjectID="_1778585791" r:id="rId911"/>
        </w:object>
      </w:r>
      <w:r>
        <w:t>上时，利用翻折的性质和等边三角形的性质可得</w:t>
      </w:r>
      <w:r w:rsidR="00294AF4">
        <w:object w:dxaOrig="1639" w:dyaOrig="280">
          <v:shape id="_x0000_i1576" type="#_x0000_t75" alt="eqId3918d6a87b449a916ff6971e2df51d8a" style="width:1in;height:12.5pt" o:ole="">
            <v:imagedata r:id="rId912" o:title="eqId3918d6a87b449a916ff6971e2df51d8a"/>
          </v:shape>
          <o:OLEObject Type="Embed" ProgID="Equation.DSMT4" ShapeID="_x0000_i1576" DrawAspect="Content" ObjectID="_1778585792" r:id="rId913"/>
        </w:object>
      </w:r>
      <w:r>
        <w:t>，可证</w:t>
      </w:r>
      <w:r w:rsidR="00294AF4">
        <w:object w:dxaOrig="1459" w:dyaOrig="260">
          <v:shape id="_x0000_i1577" type="#_x0000_t75" alt="eqId87d4465ac1cd1011fb04d5dd946a8253" style="width:64pt;height:11.5pt" o:ole="">
            <v:imagedata r:id="rId914" o:title="eqId87d4465ac1cd1011fb04d5dd946a8253"/>
          </v:shape>
          <o:OLEObject Type="Embed" ProgID="Equation.DSMT4" ShapeID="_x0000_i1577" DrawAspect="Content" ObjectID="_1778585793" r:id="rId915"/>
        </w:object>
      </w:r>
      <w:r>
        <w:t>，可得</w:t>
      </w:r>
      <w:r w:rsidR="00294AF4">
        <w:object w:dxaOrig="1679" w:dyaOrig="620">
          <v:shape id="_x0000_i1578" type="#_x0000_t75" alt="eqId77be31d760466cfaee7b058f35fcd168" style="width:74pt;height:27pt" o:ole="">
            <v:imagedata r:id="rId916" o:title="eqId77be31d760466cfaee7b058f35fcd168"/>
          </v:shape>
          <o:OLEObject Type="Embed" ProgID="Equation.DSMT4" ShapeID="_x0000_i1578" DrawAspect="Content" ObjectID="_1778585794" r:id="rId917"/>
        </w:object>
      </w:r>
      <w:r>
        <w:t>，可求</w:t>
      </w:r>
      <w:r w:rsidR="00294AF4">
        <w:object w:dxaOrig="400" w:dyaOrig="260">
          <v:shape id="_x0000_i1579" type="#_x0000_t75" alt="eqId68a83fdd2ba72a2dba0b6b10bb3e06b9" style="width:17.5pt;height:11pt" o:ole="">
            <v:imagedata r:id="rId203" o:title="eqId68a83fdd2ba72a2dba0b6b10bb3e06b9"/>
          </v:shape>
          <o:OLEObject Type="Embed" ProgID="Equation.DSMT4" ShapeID="_x0000_i1579" DrawAspect="Content" ObjectID="_1778585795" r:id="rId918"/>
        </w:object>
      </w:r>
      <w:r>
        <w:t>；</w:t>
      </w:r>
      <w:r w:rsidR="00294AF4">
        <w:object w:dxaOrig="260" w:dyaOrig="260">
          <v:shape id="_x0000_i1580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580" DrawAspect="Content" ObjectID="_1778585796" r:id="rId919"/>
        </w:object>
      </w:r>
      <w:r>
        <w:t>点落在边</w:t>
      </w:r>
      <w:r w:rsidR="00294AF4">
        <w:object w:dxaOrig="400" w:dyaOrig="260">
          <v:shape id="_x0000_i1581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581" DrawAspect="Content" ObjectID="_1778585797" r:id="rId920"/>
        </w:object>
      </w:r>
      <w:r>
        <w:t>上时，利用</w:t>
      </w:r>
      <w:r w:rsidR="00294AF4">
        <w:object w:dxaOrig="399" w:dyaOrig="280">
          <v:shape id="_x0000_i1582" type="#_x0000_t75" alt="eqIdf6b86c22b670a8e9f3896f9e8883fbbb" style="width:17.5pt;height:12pt" o:ole="">
            <v:imagedata r:id="rId908" o:title="eqIdf6b86c22b670a8e9f3896f9e8883fbbb"/>
          </v:shape>
          <o:OLEObject Type="Embed" ProgID="Equation.DSMT4" ShapeID="_x0000_i1582" DrawAspect="Content" ObjectID="_1778585798" r:id="rId921"/>
        </w:object>
      </w:r>
      <w:r>
        <w:t>所对的直角边等于斜边的一半即可求出</w:t>
      </w:r>
      <w:r w:rsidR="00294AF4">
        <w:object w:dxaOrig="400" w:dyaOrig="260">
          <v:shape id="_x0000_i1583" type="#_x0000_t75" alt="eqId68a83fdd2ba72a2dba0b6b10bb3e06b9" style="width:17.5pt;height:11pt" o:ole="">
            <v:imagedata r:id="rId203" o:title="eqId68a83fdd2ba72a2dba0b6b10bb3e06b9"/>
          </v:shape>
          <o:OLEObject Type="Embed" ProgID="Equation.DSMT4" ShapeID="_x0000_i1583" DrawAspect="Content" ObjectID="_1778585799" r:id="rId922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</w:t>
      </w:r>
      <w:r w:rsidR="00294AF4">
        <w:object w:dxaOrig="859" w:dyaOrig="280">
          <v:shape id="_x0000_i1584" type="#_x0000_t75" alt="eqIdce8f76f6531524d4f34e30899dc492b2" style="width:38pt;height:12.5pt" o:ole="">
            <v:imagedata r:id="rId923" o:title="eqIdce8f76f6531524d4f34e30899dc492b2"/>
          </v:shape>
          <o:OLEObject Type="Embed" ProgID="Equation.DSMT4" ShapeID="_x0000_i1584" DrawAspect="Content" ObjectID="_1778585800" r:id="rId924"/>
        </w:object>
      </w:r>
      <w:r>
        <w:t>是边长为</w:t>
      </w:r>
      <w:r>
        <w:t>8</w:t>
      </w:r>
      <w:r>
        <w:t>的等边三角形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320" w:dyaOrig="280">
          <v:shape id="_x0000_i1585" type="#_x0000_t75" alt="eqId6ba4d95ae8acd08c0692ae2973873cc4" style="width:102pt;height:12.5pt" o:ole="">
            <v:imagedata r:id="rId925" o:title="eqId6ba4d95ae8acd08c0692ae2973873cc4"/>
          </v:shape>
          <o:OLEObject Type="Embed" ProgID="Equation.DSMT4" ShapeID="_x0000_i1585" DrawAspect="Content" ObjectID="_1778585801" r:id="rId926"/>
        </w:object>
      </w:r>
      <w:r w:rsidR="00F96A07">
        <w:t>，</w:t>
      </w:r>
      <w:r>
        <w:object w:dxaOrig="1621" w:dyaOrig="260">
          <v:shape id="_x0000_i1586" type="#_x0000_t75" alt="eqId1c28711a4fee07ca684454694569670f" style="width:71.5pt;height:11pt" o:ole="">
            <v:imagedata r:id="rId927" o:title="eqId1c28711a4fee07ca684454694569670f"/>
          </v:shape>
          <o:OLEObject Type="Embed" ProgID="Equation.DSMT4" ShapeID="_x0000_i1586" DrawAspect="Content" ObjectID="_1778585802" r:id="rId928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下面分两种情况讨论：</w:t>
      </w:r>
    </w:p>
    <w:p w:rsidR="00294AF4" w:rsidRDefault="00F96A07">
      <w:pPr>
        <w:spacing w:line="360" w:lineRule="auto"/>
        <w:jc w:val="left"/>
        <w:textAlignment w:val="center"/>
      </w:pPr>
      <w:r>
        <w:t>①</w:t>
      </w:r>
      <w:r>
        <w:t>当</w:t>
      </w:r>
      <w:r w:rsidR="00294AF4">
        <w:object w:dxaOrig="260" w:dyaOrig="260">
          <v:shape id="_x0000_i1587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587" DrawAspect="Content" ObjectID="_1778585803" r:id="rId929"/>
        </w:object>
      </w:r>
      <w:r>
        <w:t>点落在边</w:t>
      </w:r>
      <w:r w:rsidR="00294AF4">
        <w:object w:dxaOrig="400" w:dyaOrig="280">
          <v:shape id="_x0000_i1588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588" DrawAspect="Content" ObjectID="_1778585804" r:id="rId930"/>
        </w:object>
      </w:r>
      <w:r>
        <w:t>上时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66850" cy="1571625"/>
            <wp:effectExtent l="0" t="0" r="0" b="0"/>
            <wp:docPr id="1707089362" name="" descr="@@@319cd0a4-5153-4a9e-8eb3-e79ab1fe9d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089362" name=""/>
                    <pic:cNvPicPr>
                      <a:picLocks noChangeAspect="1"/>
                    </pic:cNvPicPr>
                  </pic:nvPicPr>
                  <pic:blipFill>
                    <a:blip r:embed="rId9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4AF4">
        <w:object w:dxaOrig="859" w:dyaOrig="260">
          <v:shape id="_x0000_i1589" type="#_x0000_t75" alt="eqIdb6c7145e7f61339ceaab3c77ae5f69ca" style="width:38pt;height:11.5pt" o:ole="">
            <v:imagedata r:id="rId932" o:title="eqIdb6c7145e7f61339ceaab3c77ae5f69ca"/>
          </v:shape>
          <o:OLEObject Type="Embed" ProgID="Equation.DSMT4" ShapeID="_x0000_i1589" DrawAspect="Content" ObjectID="_1778585805" r:id="rId933"/>
        </w:object>
      </w:r>
      <w:r>
        <w:t>是</w:t>
      </w:r>
      <w:r w:rsidR="00294AF4">
        <w:object w:dxaOrig="720" w:dyaOrig="260">
          <v:shape id="_x0000_i1590" type="#_x0000_t75" alt="eqIda25c28359f8d8da9eaf4672a6cf8ae4f" style="width:31.5pt;height:11pt" o:ole="">
            <v:imagedata r:id="rId474" o:title="eqIda25c28359f8d8da9eaf4672a6cf8ae4f"/>
          </v:shape>
          <o:OLEObject Type="Embed" ProgID="Equation.DSMT4" ShapeID="_x0000_i1590" DrawAspect="Content" ObjectID="_1778585806" r:id="rId934"/>
        </w:object>
      </w:r>
      <w:r>
        <w:t>沿</w:t>
      </w:r>
      <w:r w:rsidR="00294AF4">
        <w:object w:dxaOrig="419" w:dyaOrig="260">
          <v:shape id="_x0000_i1591" type="#_x0000_t75" alt="eqIde6e490f703eb6c9bb1278c78ebc2d661" style="width:18.5pt;height:11pt" o:ole="">
            <v:imagedata r:id="rId195" o:title="eqIde6e490f703eb6c9bb1278c78ebc2d661"/>
          </v:shape>
          <o:OLEObject Type="Embed" ProgID="Equation.DSMT4" ShapeID="_x0000_i1591" DrawAspect="Content" ObjectID="_1778585807" r:id="rId935"/>
        </w:object>
      </w:r>
      <w:r>
        <w:t>折叠得到的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00" w:dyaOrig="260">
          <v:shape id="_x0000_i1592" type="#_x0000_t75" alt="eqId22b7951dbf64db0a1db2639d11b9c813" style="width:79pt;height:11pt" o:ole="">
            <v:imagedata r:id="rId936" o:title="eqId22b7951dbf64db0a1db2639d11b9c813"/>
          </v:shape>
          <o:OLEObject Type="Embed" ProgID="Equation.DSMT4" ShapeID="_x0000_i1592" DrawAspect="Content" ObjectID="_1778585808" r:id="rId937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079" w:dyaOrig="260">
          <v:shape id="_x0000_i1593" type="#_x0000_t75" alt="eqIdd334ec98d57e34e3875956324a01c4aa" style="width:91.5pt;height:11pt" o:ole="">
            <v:imagedata r:id="rId938" o:title="eqIdd334ec98d57e34e3875956324a01c4aa"/>
          </v:shape>
          <o:OLEObject Type="Embed" ProgID="Equation.DSMT4" ShapeID="_x0000_i1593" DrawAspect="Content" ObjectID="_1778585809" r:id="rId939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880" w:dyaOrig="260">
          <v:shape id="_x0000_i1594" type="#_x0000_t75" alt="eqId6b81f0cf51194c434ea4266b74bdc6f5" style="width:126.5pt;height:11pt" o:ole="">
            <v:imagedata r:id="rId940" o:title="eqId6b81f0cf51194c434ea4266b74bdc6f5"/>
          </v:shape>
          <o:OLEObject Type="Embed" ProgID="Equation.DSMT4" ShapeID="_x0000_i1594" DrawAspect="Content" ObjectID="_1778585810" r:id="rId941"/>
        </w:object>
      </w:r>
    </w:p>
    <w:p w:rsidR="00294AF4" w:rsidRDefault="00294AF4">
      <w:pPr>
        <w:spacing w:line="360" w:lineRule="auto"/>
        <w:jc w:val="left"/>
        <w:textAlignment w:val="center"/>
      </w:pPr>
      <w:r>
        <w:object w:dxaOrig="2320" w:dyaOrig="260">
          <v:shape id="_x0000_i1595" type="#_x0000_t75" alt="eqId601c2a63b5137de232d3921069f40fdc" style="width:102pt;height:11pt" o:ole="">
            <v:imagedata r:id="rId942" o:title="eqId601c2a63b5137de232d3921069f40fdc"/>
          </v:shape>
          <o:OLEObject Type="Embed" ProgID="Equation.DSMT4" ShapeID="_x0000_i1595" DrawAspect="Content" ObjectID="_1778585811" r:id="rId943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621" w:dyaOrig="260">
          <v:shape id="_x0000_i1596" type="#_x0000_t75" alt="eqId516f2f918adcafd3fb61eaf9479d1892" style="width:71.5pt;height:11pt" o:ole="">
            <v:imagedata r:id="rId944" o:title="eqId516f2f918adcafd3fb61eaf9479d1892"/>
          </v:shape>
          <o:OLEObject Type="Embed" ProgID="Equation.DSMT4" ShapeID="_x0000_i1596" DrawAspect="Content" ObjectID="_1778585812" r:id="rId945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599" w:dyaOrig="260">
          <v:shape id="_x0000_i1597" type="#_x0000_t75" alt="eqIdce6031d77b90796101d9238ad5b0792c" style="width:70.5pt;height:11.5pt" o:ole="">
            <v:imagedata r:id="rId946" o:title="eqIdce6031d77b90796101d9238ad5b0792c"/>
          </v:shape>
          <o:OLEObject Type="Embed" ProgID="Equation.DSMT4" ShapeID="_x0000_i1597" DrawAspect="Content" ObjectID="_1778585813" r:id="rId947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598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598" DrawAspect="Content" ObjectID="_1778585814" r:id="rId948"/>
        </w:object>
      </w:r>
      <w:r>
        <w:object w:dxaOrig="1679" w:dyaOrig="620">
          <v:shape id="_x0000_i1599" type="#_x0000_t75" alt="eqId77be31d760466cfaee7b058f35fcd168" style="width:74pt;height:27pt" o:ole="">
            <v:imagedata r:id="rId916" o:title="eqId77be31d760466cfaee7b058f35fcd168"/>
          </v:shape>
          <o:OLEObject Type="Embed" ProgID="Equation.DSMT4" ShapeID="_x0000_i1599" DrawAspect="Content" ObjectID="_1778585815" r:id="rId949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499" w:dyaOrig="280">
          <v:shape id="_x0000_i1600" type="#_x0000_t75" alt="eqIdb786873f9adec54beadcfaab486fe792" style="width:66pt;height:11.5pt" o:ole="">
            <v:imagedata r:id="rId950" o:title="eqIdb786873f9adec54beadcfaab486fe792"/>
          </v:shape>
          <o:OLEObject Type="Embed" ProgID="Equation.DSMT4" ShapeID="_x0000_i1600" DrawAspect="Content" ObjectID="_1778585816" r:id="rId951"/>
        </w:object>
      </w:r>
      <w:r w:rsidR="00F96A07">
        <w:t>，</w:t>
      </w:r>
      <w:r>
        <w:object w:dxaOrig="680" w:dyaOrig="260">
          <v:shape id="_x0000_i1601" type="#_x0000_t75" alt="eqId833cfda415649b832cc136caed392753" style="width:30pt;height:11.5pt" o:ole="">
            <v:imagedata r:id="rId188" o:title="eqId833cfda415649b832cc136caed392753"/>
          </v:shape>
          <o:OLEObject Type="Embed" ProgID="Equation.DSMT4" ShapeID="_x0000_i1601" DrawAspect="Content" ObjectID="_1778585817" r:id="rId952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740" w:dyaOrig="260">
          <v:shape id="_x0000_i1602" type="#_x0000_t75" alt="eqId7acd3aa9968bdead1cf7d5d0fadc7e95" style="width:120.5pt;height:11pt" o:ole="">
            <v:imagedata r:id="rId953" o:title="eqId7acd3aa9968bdead1cf7d5d0fadc7e95"/>
          </v:shape>
          <o:OLEObject Type="Embed" ProgID="Equation.DSMT4" ShapeID="_x0000_i1602" DrawAspect="Content" ObjectID="_1778585818" r:id="rId954"/>
        </w:object>
      </w:r>
      <w:r w:rsidR="00F96A07">
        <w:t>，</w:t>
      </w:r>
      <w:r>
        <w:object w:dxaOrig="1140" w:dyaOrig="260">
          <v:shape id="_x0000_i1603" type="#_x0000_t75" alt="eqId110082c88b882001d140841313d75fe6" style="width:50pt;height:11pt" o:ole="">
            <v:imagedata r:id="rId955" o:title="eqId110082c88b882001d140841313d75fe6"/>
          </v:shape>
          <o:OLEObject Type="Embed" ProgID="Equation.DSMT4" ShapeID="_x0000_i1603" DrawAspect="Content" ObjectID="_1778585819" r:id="rId956"/>
        </w:object>
      </w:r>
      <w:r w:rsidR="00F96A07">
        <w:t>，</w:t>
      </w:r>
      <w:r>
        <w:object w:dxaOrig="2180" w:dyaOrig="260">
          <v:shape id="_x0000_i1604" type="#_x0000_t75" alt="eqId966699a0d80f0c571bbdc98996b41a96" style="width:96pt;height:11pt" o:ole="">
            <v:imagedata r:id="rId957" o:title="eqId966699a0d80f0c571bbdc98996b41a96"/>
          </v:shape>
          <o:OLEObject Type="Embed" ProgID="Equation.DSMT4" ShapeID="_x0000_i1604" DrawAspect="Content" ObjectID="_1778585820" r:id="rId958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300" w:dyaOrig="260">
          <v:shape id="_x0000_i1605" type="#_x0000_t75" alt="eqId8d35688b2c2113a4b3b98cc634843cb3" style="width:57pt;height:11pt" o:ole="">
            <v:imagedata r:id="rId959" o:title="eqId8d35688b2c2113a4b3b98cc634843cb3"/>
          </v:shape>
          <o:OLEObject Type="Embed" ProgID="Equation.DSMT4" ShapeID="_x0000_i1605" DrawAspect="Content" ObjectID="_1778585821" r:id="rId960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606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606" DrawAspect="Content" ObjectID="_1778585822" r:id="rId961"/>
        </w:object>
      </w:r>
      <w:r>
        <w:object w:dxaOrig="2040" w:dyaOrig="560">
          <v:shape id="_x0000_i1607" type="#_x0000_t75" alt="eqIdc465b6930c8d86612dd77135d076dda6" style="width:90pt;height:24.5pt" o:ole="">
            <v:imagedata r:id="rId962" o:title="eqIdc465b6930c8d86612dd77135d076dda6"/>
          </v:shape>
          <o:OLEObject Type="Embed" ProgID="Equation.DSMT4" ShapeID="_x0000_i1607" DrawAspect="Content" ObjectID="_1778585823" r:id="rId963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消去</w:t>
      </w:r>
      <w:r w:rsidR="00294AF4">
        <w:object w:dxaOrig="399" w:dyaOrig="280">
          <v:shape id="_x0000_i1608" type="#_x0000_t75" alt="eqId4cae70b8a9d2d2e96dea62c00ced04b9" style="width:17.5pt;height:12.5pt" o:ole="">
            <v:imagedata r:id="rId964" o:title="eqId4cae70b8a9d2d2e96dea62c00ced04b9"/>
          </v:shape>
          <o:OLEObject Type="Embed" ProgID="Equation.DSMT4" ShapeID="_x0000_i1608" DrawAspect="Content" ObjectID="_1778585824" r:id="rId965"/>
        </w:object>
      </w:r>
      <w:r>
        <w:t>，得</w:t>
      </w:r>
      <w:r w:rsidR="00294AF4">
        <w:object w:dxaOrig="1960" w:dyaOrig="300">
          <v:shape id="_x0000_i1609" type="#_x0000_t75" alt="eqIdf2437f27da3664988bfcf0734738a276" style="width:86pt;height:13pt" o:ole="">
            <v:imagedata r:id="rId966" o:title="eqIdf2437f27da3664988bfcf0734738a276"/>
          </v:shape>
          <o:OLEObject Type="Embed" ProgID="Equation.DSMT4" ShapeID="_x0000_i1609" DrawAspect="Content" ObjectID="_1778585825" r:id="rId967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419" w:dyaOrig="640">
          <v:shape id="_x0000_i1610" type="#_x0000_t75" alt="eqIdbe656075ee4dc71c1714f51dce9e0df8" style="width:106.5pt;height:28.5pt" o:ole="">
            <v:imagedata r:id="rId968" o:title="eqIdbe656075ee4dc71c1714f51dce9e0df8"/>
          </v:shape>
          <o:OLEObject Type="Embed" ProgID="Equation.DSMT4" ShapeID="_x0000_i1610" DrawAspect="Content" ObjectID="_1778585826" r:id="rId969"/>
        </w:object>
      </w:r>
    </w:p>
    <w:p w:rsidR="00294AF4" w:rsidRDefault="00294AF4">
      <w:pPr>
        <w:spacing w:line="360" w:lineRule="auto"/>
        <w:jc w:val="left"/>
        <w:textAlignment w:val="center"/>
      </w:pPr>
      <w:r>
        <w:object w:dxaOrig="1880" w:dyaOrig="320">
          <v:shape id="_x0000_i1611" type="#_x0000_t75" alt="eqId14b4be324b59b345b30352b0d0f56308" style="width:82.5pt;height:14pt" o:ole="">
            <v:imagedata r:id="rId970" o:title="eqId14b4be324b59b345b30352b0d0f56308"/>
          </v:shape>
          <o:OLEObject Type="Embed" ProgID="Equation.DSMT4" ShapeID="_x0000_i1611" DrawAspect="Content" ObjectID="_1778585827" r:id="rId971"/>
        </w:object>
      </w:r>
      <w:r w:rsidR="00F96A07">
        <w:t>（舍去），或</w:t>
      </w:r>
      <w:r>
        <w:object w:dxaOrig="1420" w:dyaOrig="320">
          <v:shape id="_x0000_i1612" type="#_x0000_t75" alt="eqIda3341134dbbc9f34cd23343e1ee1ad76" style="width:62.5pt;height:14pt" o:ole="">
            <v:imagedata r:id="rId972" o:title="eqIda3341134dbbc9f34cd23343e1ee1ad76"/>
          </v:shape>
          <o:OLEObject Type="Embed" ProgID="Equation.DSMT4" ShapeID="_x0000_i1612" DrawAspect="Content" ObjectID="_1778585828" r:id="rId973"/>
        </w:object>
      </w:r>
      <w:r w:rsidR="00F96A07"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②</w:t>
      </w:r>
      <w:r w:rsidR="00294AF4">
        <w:object w:dxaOrig="260" w:dyaOrig="260">
          <v:shape id="_x0000_i1613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1613" DrawAspect="Content" ObjectID="_1778585829" r:id="rId974"/>
        </w:object>
      </w:r>
      <w:r>
        <w:t>点落在边</w:t>
      </w:r>
      <w:r w:rsidR="00294AF4">
        <w:object w:dxaOrig="400" w:dyaOrig="260">
          <v:shape id="_x0000_i1614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614" DrawAspect="Content" ObjectID="_1778585830" r:id="rId975"/>
        </w:object>
      </w:r>
      <w:r>
        <w:t>上时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90675" cy="1733550"/>
            <wp:effectExtent l="0" t="0" r="0" b="0"/>
            <wp:docPr id="130629150" name="" descr="@@@58f727e4-9a8f-47f3-88f1-6cf71c14b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629150" name=""/>
                    <pic:cNvPicPr>
                      <a:picLocks noChangeAspect="1"/>
                    </pic:cNvPicPr>
                  </pic:nvPicPr>
                  <pic:blipFill>
                    <a:blip r:embed="rId9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4AF4">
        <w:object w:dxaOrig="859" w:dyaOrig="260">
          <v:shape id="_x0000_i1615" type="#_x0000_t75" alt="eqIdb6c7145e7f61339ceaab3c77ae5f69ca" style="width:38pt;height:11.5pt" o:ole="">
            <v:imagedata r:id="rId932" o:title="eqIdb6c7145e7f61339ceaab3c77ae5f69ca"/>
          </v:shape>
          <o:OLEObject Type="Embed" ProgID="Equation.DSMT4" ShapeID="_x0000_i1615" DrawAspect="Content" ObjectID="_1778585831" r:id="rId977"/>
        </w:object>
      </w:r>
      <w:r>
        <w:t>是</w:t>
      </w:r>
      <w:r w:rsidR="00294AF4">
        <w:object w:dxaOrig="720" w:dyaOrig="260">
          <v:shape id="_x0000_i1616" type="#_x0000_t75" alt="eqIda25c28359f8d8da9eaf4672a6cf8ae4f" style="width:31.5pt;height:11pt" o:ole="">
            <v:imagedata r:id="rId474" o:title="eqIda25c28359f8d8da9eaf4672a6cf8ae4f"/>
          </v:shape>
          <o:OLEObject Type="Embed" ProgID="Equation.DSMT4" ShapeID="_x0000_i1616" DrawAspect="Content" ObjectID="_1778585832" r:id="rId978"/>
        </w:object>
      </w:r>
      <w:r>
        <w:t>沿</w:t>
      </w:r>
      <w:r w:rsidR="00294AF4">
        <w:object w:dxaOrig="419" w:dyaOrig="260">
          <v:shape id="_x0000_i1617" type="#_x0000_t75" alt="eqIde6e490f703eb6c9bb1278c78ebc2d661" style="width:18.5pt;height:11pt" o:ole="">
            <v:imagedata r:id="rId195" o:title="eqIde6e490f703eb6c9bb1278c78ebc2d661"/>
          </v:shape>
          <o:OLEObject Type="Embed" ProgID="Equation.DSMT4" ShapeID="_x0000_i1617" DrawAspect="Content" ObjectID="_1778585833" r:id="rId979"/>
        </w:object>
      </w:r>
      <w:r>
        <w:t>折叠得到的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20" w:dyaOrig="260">
          <v:shape id="_x0000_i1618" type="#_x0000_t75" alt="eqId2a17de092d6a5246a0fbf61936b65aca" style="width:80pt;height:11pt" o:ole="">
            <v:imagedata r:id="rId980" o:title="eqId2a17de092d6a5246a0fbf61936b65aca"/>
          </v:shape>
          <o:OLEObject Type="Embed" ProgID="Equation.DSMT4" ShapeID="_x0000_i1618" DrawAspect="Content" ObjectID="_1778585834" r:id="rId981"/>
        </w:object>
      </w:r>
      <w:r w:rsidR="00F96A07">
        <w:t>，</w:t>
      </w:r>
      <w:r>
        <w:object w:dxaOrig="1279" w:dyaOrig="280">
          <v:shape id="_x0000_i1619" type="#_x0000_t75" alt="eqId97d62fd6637292045f532cc7364eb44f" style="width:56.5pt;height:12.5pt" o:ole="">
            <v:imagedata r:id="rId982" o:title="eqId97d62fd6637292045f532cc7364eb44f"/>
          </v:shape>
          <o:OLEObject Type="Embed" ProgID="Equation.DSMT4" ShapeID="_x0000_i1619" DrawAspect="Content" ObjectID="_1778585835" r:id="rId983"/>
        </w:object>
      </w:r>
      <w:r w:rsidR="00F96A07">
        <w:t>，</w:t>
      </w:r>
      <w:r>
        <w:object w:dxaOrig="1440" w:dyaOrig="240">
          <v:shape id="_x0000_i1620" type="#_x0000_t75" alt="eqId1458691aa4a5d96fd2dcba0bbb27ab43" style="width:63.5pt;height:10.5pt;mso-position-horizontal-relative:page;mso-position-vertical-relative:page" o:ole="">
            <v:imagedata r:id="rId984" o:title="eqId1458691aa4a5d96fd2dcba0bbb27ab43"/>
          </v:shape>
          <o:OLEObject Type="Embed" ProgID="Equation.DSMT4" ShapeID="_x0000_i1620" DrawAspect="Content" ObjectID="_1778585836" r:id="rId985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499" w:dyaOrig="280">
          <v:shape id="_x0000_i1621" type="#_x0000_t75" alt="eqId9e08fad860960bde84dac11019693dbf" style="width:66pt;height:12.5pt" o:ole="">
            <v:imagedata r:id="rId986" o:title="eqId9e08fad860960bde84dac11019693dbf"/>
          </v:shape>
          <o:OLEObject Type="Embed" ProgID="Equation.DSMT4" ShapeID="_x0000_i1621" DrawAspect="Content" ObjectID="_1778585837" r:id="rId987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3440" w:dyaOrig="560">
          <v:shape id="_x0000_i1622" type="#_x0000_t75" alt="eqId5bd3166cc3045ebeaead91c297a1522b" style="width:151.5pt;height:24.5pt" o:ole="">
            <v:imagedata r:id="rId988" o:title="eqId5bd3166cc3045ebeaead91c297a1522b"/>
          </v:shape>
          <o:OLEObject Type="Embed" ProgID="Equation.DSMT4" ShapeID="_x0000_i1622" DrawAspect="Content" ObjectID="_1778585838" r:id="rId989"/>
        </w:object>
      </w:r>
      <w:r w:rsidR="00F96A07"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所以</w:t>
      </w:r>
      <w:r w:rsidR="00294AF4">
        <w:object w:dxaOrig="400" w:dyaOrig="260">
          <v:shape id="_x0000_i1623" type="#_x0000_t75" alt="eqId68a83fdd2ba72a2dba0b6b10bb3e06b9" style="width:17.5pt;height:11pt" o:ole="">
            <v:imagedata r:id="rId203" o:title="eqId68a83fdd2ba72a2dba0b6b10bb3e06b9"/>
          </v:shape>
          <o:OLEObject Type="Embed" ProgID="Equation.DSMT4" ShapeID="_x0000_i1623" DrawAspect="Content" ObjectID="_1778585839" r:id="rId990"/>
        </w:object>
      </w:r>
      <w:r>
        <w:t>的长为</w:t>
      </w:r>
      <w:r>
        <w:t>3</w:t>
      </w:r>
      <w:r>
        <w:t>或</w:t>
      </w:r>
      <w:r w:rsidR="00294AF4">
        <w:object w:dxaOrig="1020" w:dyaOrig="360">
          <v:shape id="_x0000_i1624" type="#_x0000_t75" alt="eqId6f00cf625181c1a7989cbab64b8d8375" style="width:45pt;height:16pt" o:ole="">
            <v:imagedata r:id="rId906" o:title="eqId6f00cf625181c1a7989cbab64b8d8375"/>
          </v:shape>
          <o:OLEObject Type="Embed" ProgID="Equation.DSMT4" ShapeID="_x0000_i1624" DrawAspect="Content" ObjectID="_1778585840" r:id="rId991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故答案为：</w:t>
      </w:r>
      <w:r>
        <w:t>3</w:t>
      </w:r>
      <w:r>
        <w:t>或</w:t>
      </w:r>
      <w:r w:rsidR="00294AF4">
        <w:object w:dxaOrig="1020" w:dyaOrig="360">
          <v:shape id="_x0000_i1625" type="#_x0000_t75" alt="eqId6f00cf625181c1a7989cbab64b8d8375" style="width:45pt;height:16pt" o:ole="">
            <v:imagedata r:id="rId906" o:title="eqId6f00cf625181c1a7989cbab64b8d8375"/>
          </v:shape>
          <o:OLEObject Type="Embed" ProgID="Equation.DSMT4" ShapeID="_x0000_i1625" DrawAspect="Content" ObjectID="_1778585841" r:id="rId992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15</w:t>
      </w:r>
      <w:r>
        <w:t>．</w:t>
      </w:r>
      <w:r w:rsidR="00294AF4">
        <w:object w:dxaOrig="540" w:dyaOrig="680">
          <v:shape id="_x0000_i1626" type="#_x0000_t75" alt="eqIdba6711448accd56d0adfc25cd7c293e0" style="width:24pt;height:30pt" o:ole="">
            <v:imagedata r:id="rId993" o:title="eqIdba6711448accd56d0adfc25cd7c293e0"/>
          </v:shape>
          <o:OLEObject Type="Embed" ProgID="Equation.DSMT4" ShapeID="_x0000_i1626" DrawAspect="Content" ObjectID="_1778585842" r:id="rId994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【分析】由勾股定理得</w:t>
      </w:r>
      <w:r w:rsidR="00294AF4">
        <w:object w:dxaOrig="419" w:dyaOrig="280">
          <v:shape id="_x0000_i1627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1627" DrawAspect="Content" ObjectID="_1778585843" r:id="rId995"/>
        </w:object>
      </w:r>
      <w:r>
        <w:t>的长，分两种情况讨论，即</w:t>
      </w:r>
      <w:r>
        <w:t>①</w:t>
      </w:r>
      <w:r>
        <w:t>作</w:t>
      </w:r>
      <w:r>
        <w:rPr>
          <w:rFonts w:eastAsia="Times New Roman"/>
          <w:i/>
        </w:rPr>
        <w:t>F</w:t>
      </w:r>
      <w:r>
        <w:t>关于</w:t>
      </w:r>
      <w:r w:rsidR="00294AF4">
        <w:object w:dxaOrig="400" w:dyaOrig="280">
          <v:shape id="_x0000_i1628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628" DrawAspect="Content" ObjectID="_1778585844" r:id="rId996"/>
        </w:object>
      </w:r>
      <w:r>
        <w:t>垂直对称点</w:t>
      </w:r>
      <w:r>
        <w:rPr>
          <w:rFonts w:eastAsia="Times New Roman"/>
          <w:i/>
        </w:rPr>
        <w:t>M</w:t>
      </w:r>
      <w:r>
        <w:t>并过</w:t>
      </w:r>
      <w:r w:rsidR="00294AF4">
        <w:object w:dxaOrig="460" w:dyaOrig="260">
          <v:shape id="_x0000_i1629" type="#_x0000_t75" alt="eqId8b46c607b3deac746c0ef3389ad8f65c" style="width:20pt;height:11pt" o:ole="">
            <v:imagedata r:id="rId997" o:title="eqId8b46c607b3deac746c0ef3389ad8f65c"/>
          </v:shape>
          <o:OLEObject Type="Embed" ProgID="Equation.DSMT4" ShapeID="_x0000_i1629" DrawAspect="Content" ObjectID="_1778585845" r:id="rId998"/>
        </w:object>
      </w:r>
      <w:r>
        <w:t>交</w:t>
      </w:r>
      <w:r w:rsidR="00294AF4">
        <w:object w:dxaOrig="400" w:dyaOrig="280">
          <v:shape id="_x0000_i1630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630" DrawAspect="Content" ObjectID="_1778585846" r:id="rId999"/>
        </w:object>
      </w:r>
      <w:r>
        <w:t>于点</w:t>
      </w:r>
      <w:r>
        <w:rPr>
          <w:rFonts w:eastAsia="Times New Roman"/>
          <w:i/>
        </w:rPr>
        <w:t>H</w:t>
      </w:r>
      <w:r>
        <w:t>，当点</w:t>
      </w:r>
      <w:r>
        <w:rPr>
          <w:rFonts w:eastAsia="Times New Roman"/>
          <w:i/>
        </w:rPr>
        <w:t>P</w:t>
      </w:r>
      <w:r>
        <w:t>在</w:t>
      </w:r>
      <w:r w:rsidR="00294AF4">
        <w:object w:dxaOrig="400" w:dyaOrig="280">
          <v:shape id="_x0000_i1631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631" DrawAspect="Content" ObjectID="_1778585847" r:id="rId1000"/>
        </w:object>
      </w:r>
      <w:r>
        <w:t>边上时位于</w:t>
      </w:r>
      <w:r>
        <w:rPr>
          <w:rFonts w:eastAsia="Times New Roman"/>
          <w:i/>
        </w:rPr>
        <w:t>H</w:t>
      </w:r>
      <w:r>
        <w:t>点时，</w:t>
      </w:r>
      <w:r>
        <w:t>②</w:t>
      </w:r>
      <w:r>
        <w:t>作点</w:t>
      </w:r>
      <w:r>
        <w:rPr>
          <w:rFonts w:eastAsia="Times New Roman"/>
          <w:i/>
        </w:rPr>
        <w:t>F</w:t>
      </w:r>
      <w:r>
        <w:t>关于</w:t>
      </w:r>
      <w:r w:rsidR="00294AF4">
        <w:object w:dxaOrig="440" w:dyaOrig="280">
          <v:shape id="_x0000_i1632" type="#_x0000_t75" alt="eqId8cdd9f345915ae742ed3dcd3f9678264" style="width:19.5pt;height:12.5pt" o:ole="">
            <v:imagedata r:id="rId1001" o:title="eqId8cdd9f345915ae742ed3dcd3f9678264"/>
          </v:shape>
          <o:OLEObject Type="Embed" ProgID="Equation.DSMT4" ShapeID="_x0000_i1632" DrawAspect="Content" ObjectID="_1778585848" r:id="rId1002"/>
        </w:object>
      </w:r>
      <w:r>
        <w:t>的对称点</w:t>
      </w:r>
      <w:r>
        <w:rPr>
          <w:rFonts w:eastAsia="Times New Roman"/>
          <w:i/>
        </w:rPr>
        <w:t>M</w:t>
      </w:r>
      <w:r>
        <w:t>，连接</w:t>
      </w:r>
      <w:r w:rsidR="00294AF4">
        <w:object w:dxaOrig="460" w:dyaOrig="260">
          <v:shape id="_x0000_i1633" type="#_x0000_t75" alt="eqId80f30cb81835298cb612a828f355060a" style="width:20pt;height:11pt" o:ole="">
            <v:imagedata r:id="rId1003" o:title="eqId80f30cb81835298cb612a828f355060a"/>
          </v:shape>
          <o:OLEObject Type="Embed" ProgID="Equation.DSMT4" ShapeID="_x0000_i1633" DrawAspect="Content" ObjectID="_1778585849" r:id="rId1004"/>
        </w:object>
      </w:r>
      <w:r>
        <w:t>交</w:t>
      </w:r>
      <w:r w:rsidR="00294AF4">
        <w:object w:dxaOrig="440" w:dyaOrig="280">
          <v:shape id="_x0000_i1634" type="#_x0000_t75" alt="eqId8cdd9f345915ae742ed3dcd3f9678264" style="width:19.5pt;height:12.5pt" o:ole="">
            <v:imagedata r:id="rId1001" o:title="eqId8cdd9f345915ae742ed3dcd3f9678264"/>
          </v:shape>
          <o:OLEObject Type="Embed" ProgID="Equation.DSMT4" ShapeID="_x0000_i1634" DrawAspect="Content" ObjectID="_1778585850" r:id="rId1005"/>
        </w:object>
      </w:r>
      <w:r>
        <w:t>于点</w:t>
      </w:r>
      <w:r>
        <w:rPr>
          <w:rFonts w:eastAsia="Times New Roman"/>
          <w:i/>
        </w:rPr>
        <w:t>H</w:t>
      </w:r>
      <w:r>
        <w:t>，当点</w:t>
      </w:r>
      <w:r>
        <w:rPr>
          <w:rFonts w:eastAsia="Times New Roman"/>
          <w:i/>
        </w:rPr>
        <w:t>P</w:t>
      </w:r>
      <w:r>
        <w:t>在</w:t>
      </w:r>
      <w:r w:rsidR="00294AF4">
        <w:object w:dxaOrig="440" w:dyaOrig="280">
          <v:shape id="_x0000_i1635" type="#_x0000_t75" alt="eqId8cdd9f345915ae742ed3dcd3f9678264" style="width:19.5pt;height:12.5pt" o:ole="">
            <v:imagedata r:id="rId1001" o:title="eqId8cdd9f345915ae742ed3dcd3f9678264"/>
          </v:shape>
          <o:OLEObject Type="Embed" ProgID="Equation.DSMT4" ShapeID="_x0000_i1635" DrawAspect="Content" ObjectID="_1778585851" r:id="rId1006"/>
        </w:object>
      </w:r>
      <w:r>
        <w:t>边上位于</w:t>
      </w:r>
      <w:r>
        <w:rPr>
          <w:rFonts w:eastAsia="Times New Roman"/>
          <w:i/>
        </w:rPr>
        <w:t>H</w:t>
      </w:r>
      <w:r>
        <w:t>点时，然后根据矩形性质、相似三角形的性质与判定及勾股定理，即可求解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</w:t>
      </w:r>
      <w:r w:rsidR="00294AF4">
        <w:object w:dxaOrig="919" w:dyaOrig="280">
          <v:shape id="_x0000_i1636" type="#_x0000_t75" alt="eqId64c3a215f70dfa23b64b1267744642e7" style="width:40.5pt;height:12.5pt" o:ole="">
            <v:imagedata r:id="rId1007" o:title="eqId64c3a215f70dfa23b64b1267744642e7"/>
          </v:shape>
          <o:OLEObject Type="Embed" ProgID="Equation.DSMT4" ShapeID="_x0000_i1636" DrawAspect="Content" ObjectID="_1778585852" r:id="rId1008"/>
        </w:object>
      </w:r>
      <w:r>
        <w:t>，</w:t>
      </w:r>
      <w:r w:rsidR="00294AF4">
        <w:object w:dxaOrig="760" w:dyaOrig="280">
          <v:shape id="_x0000_i1637" type="#_x0000_t75" alt="eqIde65a3e478bb87d094e3a0af30dd10ae8" style="width:33.5pt;height:12.5pt" o:ole="">
            <v:imagedata r:id="rId209" o:title="eqIde65a3e478bb87d094e3a0af30dd10ae8"/>
          </v:shape>
          <o:OLEObject Type="Embed" ProgID="Equation.DSMT4" ShapeID="_x0000_i1637" DrawAspect="Content" ObjectID="_1778585853" r:id="rId1009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3500" w:dyaOrig="400">
          <v:shape id="_x0000_i1638" type="#_x0000_t75" alt="eqIdffeaf8074c4eeceb5d1c35b529b18a19" style="width:154pt;height:17pt" o:ole="">
            <v:imagedata r:id="rId1010" o:title="eqIdffeaf8074c4eeceb5d1c35b529b18a19"/>
          </v:shape>
          <o:OLEObject Type="Embed" ProgID="Equation.DSMT4" ShapeID="_x0000_i1638" DrawAspect="Content" ObjectID="_1778585854" r:id="rId1011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①</w:t>
      </w:r>
      <w:r>
        <w:t>作点</w:t>
      </w:r>
      <w:r>
        <w:rPr>
          <w:rFonts w:eastAsia="Times New Roman"/>
          <w:i/>
        </w:rPr>
        <w:t>F</w:t>
      </w:r>
      <w:r>
        <w:t>关于</w:t>
      </w:r>
      <w:r w:rsidR="00294AF4">
        <w:object w:dxaOrig="400" w:dyaOrig="280">
          <v:shape id="_x0000_i1639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639" DrawAspect="Content" ObjectID="_1778585855" r:id="rId1012"/>
        </w:object>
      </w:r>
      <w:r>
        <w:t>的对称点</w:t>
      </w:r>
      <w:r>
        <w:rPr>
          <w:rFonts w:eastAsia="Times New Roman"/>
          <w:i/>
        </w:rPr>
        <w:t>M</w:t>
      </w:r>
      <w:r>
        <w:t>，连接</w:t>
      </w:r>
      <w:r w:rsidR="00294AF4">
        <w:object w:dxaOrig="460" w:dyaOrig="260">
          <v:shape id="_x0000_i1640" type="#_x0000_t75" alt="eqId8b46c607b3deac746c0ef3389ad8f65c" style="width:20pt;height:11pt" o:ole="">
            <v:imagedata r:id="rId997" o:title="eqId8b46c607b3deac746c0ef3389ad8f65c"/>
          </v:shape>
          <o:OLEObject Type="Embed" ProgID="Equation.DSMT4" ShapeID="_x0000_i1640" DrawAspect="Content" ObjectID="_1778585856" r:id="rId1013"/>
        </w:object>
      </w:r>
      <w:r>
        <w:t>交</w:t>
      </w:r>
      <w:r w:rsidR="00294AF4">
        <w:object w:dxaOrig="400" w:dyaOrig="280">
          <v:shape id="_x0000_i1641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641" DrawAspect="Content" ObjectID="_1778585857" r:id="rId1014"/>
        </w:object>
      </w:r>
      <w:r>
        <w:t>于点</w:t>
      </w:r>
      <w:r>
        <w:rPr>
          <w:rFonts w:eastAsia="Times New Roman"/>
          <w:i/>
        </w:rPr>
        <w:t>H</w:t>
      </w:r>
      <w:r>
        <w:t>，当点</w:t>
      </w:r>
      <w:r>
        <w:rPr>
          <w:rFonts w:eastAsia="Times New Roman"/>
          <w:i/>
        </w:rPr>
        <w:t>P</w:t>
      </w:r>
      <w:r>
        <w:t>在</w:t>
      </w:r>
      <w:r w:rsidR="00294AF4">
        <w:object w:dxaOrig="400" w:dyaOrig="280">
          <v:shape id="_x0000_i1642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642" DrawAspect="Content" ObjectID="_1778585858" r:id="rId1015"/>
        </w:object>
      </w:r>
      <w:r>
        <w:t>边上位于</w:t>
      </w:r>
      <w:r>
        <w:rPr>
          <w:rFonts w:eastAsia="Times New Roman"/>
          <w:i/>
        </w:rPr>
        <w:t>H</w:t>
      </w:r>
      <w:r>
        <w:t>点时，此时</w:t>
      </w:r>
      <w:r w:rsidR="00294AF4">
        <w:object w:dxaOrig="1920" w:dyaOrig="240">
          <v:shape id="_x0000_i1643" type="#_x0000_t75" alt="eqIde99b2023b2190c49e6491e22087d4d75" style="width:84.5pt;height:10.5pt" o:ole="">
            <v:imagedata r:id="rId1016" o:title="eqIde99b2023b2190c49e6491e22087d4d75"/>
          </v:shape>
          <o:OLEObject Type="Embed" ProgID="Equation.DSMT4" ShapeID="_x0000_i1643" DrawAspect="Content" ObjectID="_1778585859" r:id="rId1017"/>
        </w:object>
      </w:r>
      <w:r>
        <w:t>最小，</w:t>
      </w:r>
    </w:p>
    <w:p w:rsidR="00294AF4" w:rsidRDefault="00F96A0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1285875" cy="1257300"/>
            <wp:effectExtent l="0" t="0" r="0" b="0"/>
            <wp:docPr id="1335177984" name="" descr="@@@d608225c-842e-4304-8fd4-d7af50723e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5177984" name=""/>
                    <pic:cNvPicPr>
                      <a:picLocks noChangeAspect="1"/>
                    </pic:cNvPicPr>
                  </pic:nvPicPr>
                  <pic:blipFill>
                    <a:blip r:embed="rId10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由图可知：</w:t>
      </w:r>
      <w:r w:rsidR="00294AF4">
        <w:object w:dxaOrig="2520" w:dyaOrig="240">
          <v:shape id="_x0000_i1644" type="#_x0000_t75" alt="eqId2df2bd5d9d48a0039be9fd9d6336569f" style="width:111pt;height:10.5pt" o:ole="">
            <v:imagedata r:id="rId1019" o:title="eqId2df2bd5d9d48a0039be9fd9d6336569f"/>
          </v:shape>
          <o:OLEObject Type="Embed" ProgID="Equation.DSMT4" ShapeID="_x0000_i1644" DrawAspect="Content" ObjectID="_1778585860" r:id="rId102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过点</w:t>
      </w:r>
      <w:r>
        <w:rPr>
          <w:rFonts w:eastAsia="Times New Roman"/>
          <w:i/>
        </w:rPr>
        <w:t>E</w:t>
      </w:r>
      <w:r>
        <w:t>作</w:t>
      </w:r>
      <w:r w:rsidR="00294AF4">
        <w:object w:dxaOrig="1020" w:dyaOrig="320">
          <v:shape id="_x0000_i1645" type="#_x0000_t75" alt="eqId322cc3f7971ac0882295a2bdea04fde8" style="width:45pt;height:14pt" o:ole="">
            <v:imagedata r:id="rId1021" o:title="eqId322cc3f7971ac0882295a2bdea04fde8"/>
          </v:shape>
          <o:OLEObject Type="Embed" ProgID="Equation.DSMT4" ShapeID="_x0000_i1645" DrawAspect="Content" ObjectID="_1778585861" r:id="rId1022"/>
        </w:object>
      </w:r>
      <w:r>
        <w:t>，延长</w:t>
      </w:r>
      <w:r w:rsidR="00294AF4">
        <w:object w:dxaOrig="440" w:dyaOrig="260">
          <v:shape id="_x0000_i1646" type="#_x0000_t75" alt="eqId907d5147cea4c9ce855074864fe54506" style="width:19.5pt;height:11.5pt" o:ole="">
            <v:imagedata r:id="rId1023" o:title="eqId907d5147cea4c9ce855074864fe54506"/>
          </v:shape>
          <o:OLEObject Type="Embed" ProgID="Equation.DSMT4" ShapeID="_x0000_i1646" DrawAspect="Content" ObjectID="_1778585862" r:id="rId1024"/>
        </w:object>
      </w:r>
      <w:r>
        <w:t>与</w:t>
      </w:r>
      <w:r w:rsidR="00294AF4">
        <w:object w:dxaOrig="419" w:dyaOrig="280">
          <v:shape id="_x0000_i1647" type="#_x0000_t75" alt="eqId6c4c865445dda4a59b6d5cb18fd74404" style="width:18.5pt;height:12.5pt" o:ole="">
            <v:imagedata r:id="rId1025" o:title="eqId6c4c865445dda4a59b6d5cb18fd74404"/>
          </v:shape>
          <o:OLEObject Type="Embed" ProgID="Equation.DSMT4" ShapeID="_x0000_i1647" DrawAspect="Content" ObjectID="_1778585863" r:id="rId1026"/>
        </w:object>
      </w:r>
      <w:r>
        <w:t>交于点</w:t>
      </w:r>
      <w:r>
        <w:rPr>
          <w:rFonts w:eastAsia="Times New Roman"/>
          <w:i/>
        </w:rPr>
        <w:t>N</w: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679" w:dyaOrig="280">
          <v:shape id="_x0000_i1648" type="#_x0000_t75" alt="eqId5f38f9a2dfac6df58a31a5e27a9d53bb" style="width:74pt;height:12pt" o:ole="">
            <v:imagedata r:id="rId1027" o:title="eqId5f38f9a2dfac6df58a31a5e27a9d53bb"/>
          </v:shape>
          <o:OLEObject Type="Embed" ProgID="Equation.DSMT4" ShapeID="_x0000_i1648" DrawAspect="Content" ObjectID="_1778585864" r:id="rId1028"/>
        </w:object>
      </w:r>
    </w:p>
    <w:p w:rsidR="00294AF4" w:rsidRDefault="00294AF4">
      <w:pPr>
        <w:spacing w:line="360" w:lineRule="auto"/>
        <w:jc w:val="left"/>
        <w:textAlignment w:val="center"/>
      </w:pPr>
      <w:r>
        <w:object w:dxaOrig="1539" w:dyaOrig="560">
          <v:shape id="_x0000_i1649" type="#_x0000_t75" alt="eqId5f604db3389fa9de42d270edf2f9bdaa" style="width:67.5pt;height:24.5pt" o:ole="">
            <v:imagedata r:id="rId1029" o:title="eqId5f604db3389fa9de42d270edf2f9bdaa"/>
          </v:shape>
          <o:OLEObject Type="Embed" ProgID="Equation.DSMT4" ShapeID="_x0000_i1649" DrawAspect="Content" ObjectID="_1778585865" r:id="rId1030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650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650" DrawAspect="Content" ObjectID="_1778585866" r:id="rId1031"/>
        </w:object>
      </w:r>
      <w:r w:rsidR="00F96A07">
        <w:t>点</w:t>
      </w:r>
      <w:r w:rsidR="00F96A07">
        <w:rPr>
          <w:rFonts w:eastAsia="Times New Roman"/>
          <w:i/>
        </w:rPr>
        <w:t>E</w:t>
      </w:r>
      <w:r w:rsidR="00F96A07">
        <w:t>，</w:t>
      </w:r>
      <w:r w:rsidR="00F96A07">
        <w:rPr>
          <w:rFonts w:eastAsia="Times New Roman"/>
          <w:i/>
        </w:rPr>
        <w:t>F</w:t>
      </w:r>
      <w:r w:rsidR="00F96A07">
        <w:t>将对角线</w:t>
      </w:r>
      <w:r>
        <w:object w:dxaOrig="419" w:dyaOrig="280">
          <v:shape id="_x0000_i1651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1651" DrawAspect="Content" ObjectID="_1778585867" r:id="rId1032"/>
        </w:object>
      </w:r>
      <w:r w:rsidR="00F96A07">
        <w:t>三等分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519" w:dyaOrig="560">
          <v:shape id="_x0000_i1652" type="#_x0000_t75" alt="eqIdc96a9b453437ed56b4ca8a06e0481ba1" style="width:67pt;height:24.5pt" o:ole="">
            <v:imagedata r:id="rId1033" o:title="eqIdc96a9b453437ed56b4ca8a06e0481ba1"/>
          </v:shape>
          <o:OLEObject Type="Embed" ProgID="Equation.DSMT4" ShapeID="_x0000_i1652" DrawAspect="Content" ObjectID="_1778585868" r:id="rId1034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160" w:dyaOrig="340">
          <v:shape id="_x0000_i1653" type="#_x0000_t75" alt="eqId29ff1c648a30a515f2c97948652fdd50" style="width:95pt;height:15pt" o:ole="">
            <v:imagedata r:id="rId1035" o:title="eqId29ff1c648a30a515f2c97948652fdd50"/>
          </v:shape>
          <o:OLEObject Type="Embed" ProgID="Equation.DSMT4" ShapeID="_x0000_i1653" DrawAspect="Content" ObjectID="_1778585869" r:id="rId103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520" w:dyaOrig="260">
          <v:shape id="_x0000_i1654" type="#_x0000_t75" alt="eqIddf5a878322e55ba99d24c8e34e28105d" style="width:111pt;height:11.5pt" o:ole="">
            <v:imagedata r:id="rId1037" o:title="eqIddf5a878322e55ba99d24c8e34e28105d"/>
          </v:shape>
          <o:OLEObject Type="Embed" ProgID="Equation.DSMT4" ShapeID="_x0000_i1654" DrawAspect="Content" ObjectID="_1778585870" r:id="rId1038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4280" w:dyaOrig="800">
          <v:shape id="_x0000_i1655" type="#_x0000_t75" alt="eqId4f4c69eaf42208b685907bb7fdafe932" style="width:188.5pt;height:35pt" o:ole="">
            <v:imagedata r:id="rId1039" o:title="eqId4f4c69eaf42208b685907bb7fdafe932"/>
          </v:shape>
          <o:OLEObject Type="Embed" ProgID="Equation.DSMT4" ShapeID="_x0000_i1655" DrawAspect="Content" ObjectID="_1778585871" r:id="rId1040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620" w:dyaOrig="600">
          <v:shape id="_x0000_i1656" type="#_x0000_t75" alt="eqId03590ed0a75a73183c7aff8f8515dada" style="width:71.5pt;height:26.5pt" o:ole="">
            <v:imagedata r:id="rId1041" o:title="eqId03590ed0a75a73183c7aff8f8515dada"/>
          </v:shape>
          <o:OLEObject Type="Embed" ProgID="Equation.DSMT4" ShapeID="_x0000_i1656" DrawAspect="Content" ObjectID="_1778585872" r:id="rId1042"/>
        </w:object>
      </w:r>
      <w:r w:rsidR="00F96A07"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②</w:t>
      </w:r>
      <w:r>
        <w:t>作点</w:t>
      </w:r>
      <w:r>
        <w:rPr>
          <w:rFonts w:eastAsia="Times New Roman"/>
          <w:i/>
        </w:rPr>
        <w:t>F</w:t>
      </w:r>
      <w:r>
        <w:t>关于</w:t>
      </w:r>
      <w:r w:rsidR="00294AF4">
        <w:object w:dxaOrig="440" w:dyaOrig="280">
          <v:shape id="_x0000_i1657" type="#_x0000_t75" alt="eqId9e52a8f07834cbbbe4224962672fbbb2" style="width:19.5pt;height:13pt" o:ole="">
            <v:imagedata r:id="rId1043" o:title="eqId9e52a8f07834cbbbe4224962672fbbb2"/>
          </v:shape>
          <o:OLEObject Type="Embed" ProgID="Equation.DSMT4" ShapeID="_x0000_i1657" DrawAspect="Content" ObjectID="_1778585873" r:id="rId1044"/>
        </w:object>
      </w:r>
      <w:r>
        <w:t>的对称点</w:t>
      </w:r>
      <w:r>
        <w:rPr>
          <w:rFonts w:eastAsia="Times New Roman"/>
          <w:i/>
        </w:rPr>
        <w:t>M</w:t>
      </w:r>
      <w:r>
        <w:t>，连接</w:t>
      </w:r>
      <w:r w:rsidR="00294AF4">
        <w:object w:dxaOrig="460" w:dyaOrig="260">
          <v:shape id="_x0000_i1658" type="#_x0000_t75" alt="eqId8b46c607b3deac746c0ef3389ad8f65c" style="width:20pt;height:11pt" o:ole="">
            <v:imagedata r:id="rId997" o:title="eqId8b46c607b3deac746c0ef3389ad8f65c"/>
          </v:shape>
          <o:OLEObject Type="Embed" ProgID="Equation.DSMT4" ShapeID="_x0000_i1658" DrawAspect="Content" ObjectID="_1778585874" r:id="rId1045"/>
        </w:object>
      </w:r>
      <w:r>
        <w:t>交</w:t>
      </w:r>
      <w:r w:rsidR="00294AF4">
        <w:object w:dxaOrig="440" w:dyaOrig="280">
          <v:shape id="_x0000_i1659" type="#_x0000_t75" alt="eqId9e52a8f07834cbbbe4224962672fbbb2" style="width:19.5pt;height:13pt" o:ole="">
            <v:imagedata r:id="rId1043" o:title="eqId9e52a8f07834cbbbe4224962672fbbb2"/>
          </v:shape>
          <o:OLEObject Type="Embed" ProgID="Equation.DSMT4" ShapeID="_x0000_i1659" DrawAspect="Content" ObjectID="_1778585875" r:id="rId1046"/>
        </w:object>
      </w:r>
      <w:r>
        <w:t>于点</w:t>
      </w:r>
      <w:r>
        <w:rPr>
          <w:rFonts w:eastAsia="Times New Roman"/>
          <w:i/>
        </w:rPr>
        <w:t>H</w:t>
      </w:r>
      <w:r>
        <w:t>，当点</w:t>
      </w:r>
      <w:r>
        <w:rPr>
          <w:rFonts w:eastAsia="Times New Roman"/>
          <w:i/>
        </w:rPr>
        <w:t>P</w:t>
      </w:r>
      <w:r>
        <w:t>在</w:t>
      </w:r>
      <w:r w:rsidR="00294AF4">
        <w:object w:dxaOrig="440" w:dyaOrig="280">
          <v:shape id="_x0000_i1660" type="#_x0000_t75" alt="eqId9e52a8f07834cbbbe4224962672fbbb2" style="width:19.5pt;height:13pt" o:ole="">
            <v:imagedata r:id="rId1043" o:title="eqId9e52a8f07834cbbbe4224962672fbbb2"/>
          </v:shape>
          <o:OLEObject Type="Embed" ProgID="Equation.DSMT4" ShapeID="_x0000_i1660" DrawAspect="Content" ObjectID="_1778585876" r:id="rId1047"/>
        </w:object>
      </w:r>
      <w:r>
        <w:t>边上位于</w:t>
      </w:r>
      <w:r>
        <w:rPr>
          <w:rFonts w:eastAsia="Times New Roman"/>
          <w:i/>
        </w:rPr>
        <w:t>H</w:t>
      </w:r>
      <w:r>
        <w:t>点时，此时</w:t>
      </w:r>
      <w:r w:rsidR="00294AF4">
        <w:object w:dxaOrig="1920" w:dyaOrig="240">
          <v:shape id="_x0000_i1661" type="#_x0000_t75" alt="eqIde99b2023b2190c49e6491e22087d4d75" style="width:84.5pt;height:10.5pt" o:ole="">
            <v:imagedata r:id="rId1016" o:title="eqIde99b2023b2190c49e6491e22087d4d75"/>
          </v:shape>
          <o:OLEObject Type="Embed" ProgID="Equation.DSMT4" ShapeID="_x0000_i1661" DrawAspect="Content" ObjectID="_1778585877" r:id="rId1048"/>
        </w:object>
      </w:r>
      <w:r>
        <w:t>最小，</w:t>
      </w:r>
      <w:r>
        <w:t xml:space="preserve"> </w:t>
      </w:r>
    </w:p>
    <w:p w:rsidR="00294AF4" w:rsidRDefault="00F96A0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66875" cy="1000125"/>
            <wp:effectExtent l="0" t="0" r="0" b="0"/>
            <wp:docPr id="1165669070" name="" descr="@@@e7128ee8-1052-49a1-b9cf-2031c77810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669070" name=""/>
                    <pic:cNvPicPr>
                      <a:picLocks noChangeAspect="1"/>
                    </pic:cNvPicPr>
                  </pic:nvPicPr>
                  <pic:blipFill>
                    <a:blip r:embed="rId10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由图可知：</w:t>
      </w:r>
      <w:r w:rsidR="00294AF4">
        <w:object w:dxaOrig="2520" w:dyaOrig="240">
          <v:shape id="_x0000_i1662" type="#_x0000_t75" alt="eqId2df2bd5d9d48a0039be9fd9d6336569f" style="width:111pt;height:10.5pt" o:ole="">
            <v:imagedata r:id="rId1019" o:title="eqId2df2bd5d9d48a0039be9fd9d6336569f"/>
          </v:shape>
          <o:OLEObject Type="Embed" ProgID="Equation.DSMT4" ShapeID="_x0000_i1662" DrawAspect="Content" ObjectID="_1778585878" r:id="rId105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过点</w:t>
      </w:r>
      <w:r>
        <w:rPr>
          <w:rFonts w:eastAsia="Times New Roman"/>
          <w:i/>
        </w:rPr>
        <w:t>E</w:t>
      </w:r>
      <w:r>
        <w:t>作</w:t>
      </w:r>
      <w:r w:rsidR="00294AF4">
        <w:object w:dxaOrig="1020" w:dyaOrig="280">
          <v:shape id="_x0000_i1663" type="#_x0000_t75" alt="eqId3ec7e18f75afead8bc2f42a4f1e50254" style="width:45pt;height:12.5pt" o:ole="">
            <v:imagedata r:id="rId1051" o:title="eqId3ec7e18f75afead8bc2f42a4f1e50254"/>
          </v:shape>
          <o:OLEObject Type="Embed" ProgID="Equation.DSMT4" ShapeID="_x0000_i1663" DrawAspect="Content" ObjectID="_1778585879" r:id="rId1052"/>
        </w:object>
      </w:r>
      <w:r>
        <w:t>，延长</w:t>
      </w:r>
      <w:r w:rsidR="00294AF4">
        <w:object w:dxaOrig="440" w:dyaOrig="260">
          <v:shape id="_x0000_i1664" type="#_x0000_t75" alt="eqId907d5147cea4c9ce855074864fe54506" style="width:19.5pt;height:11.5pt" o:ole="">
            <v:imagedata r:id="rId1023" o:title="eqId907d5147cea4c9ce855074864fe54506"/>
          </v:shape>
          <o:OLEObject Type="Embed" ProgID="Equation.DSMT4" ShapeID="_x0000_i1664" DrawAspect="Content" ObjectID="_1778585880" r:id="rId1053"/>
        </w:object>
      </w:r>
      <w:r>
        <w:t>与</w:t>
      </w:r>
      <w:r w:rsidR="00294AF4">
        <w:object w:dxaOrig="419" w:dyaOrig="280">
          <v:shape id="_x0000_i1665" type="#_x0000_t75" alt="eqId6c4c865445dda4a59b6d5cb18fd74404" style="width:18.5pt;height:12.5pt" o:ole="">
            <v:imagedata r:id="rId1025" o:title="eqId6c4c865445dda4a59b6d5cb18fd74404"/>
          </v:shape>
          <o:OLEObject Type="Embed" ProgID="Equation.DSMT4" ShapeID="_x0000_i1665" DrawAspect="Content" ObjectID="_1778585881" r:id="rId1054"/>
        </w:object>
      </w:r>
      <w:r>
        <w:t>交于点</w:t>
      </w:r>
      <w:r>
        <w:rPr>
          <w:rFonts w:eastAsia="Times New Roman"/>
          <w:i/>
        </w:rPr>
        <w:t>N</w: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659" w:dyaOrig="280">
          <v:shape id="_x0000_i1666" type="#_x0000_t75" alt="eqIdc86c8dc69c3862e307debbe64fd68bae" style="width:73pt;height:12pt" o:ole="">
            <v:imagedata r:id="rId1055" o:title="eqIdc86c8dc69c3862e307debbe64fd68bae"/>
          </v:shape>
          <o:OLEObject Type="Embed" ProgID="Equation.DSMT4" ShapeID="_x0000_i1666" DrawAspect="Content" ObjectID="_1778585882" r:id="rId1056"/>
        </w:object>
      </w:r>
    </w:p>
    <w:p w:rsidR="00294AF4" w:rsidRDefault="00294AF4">
      <w:pPr>
        <w:spacing w:line="360" w:lineRule="auto"/>
        <w:jc w:val="left"/>
        <w:textAlignment w:val="center"/>
      </w:pPr>
      <w:r>
        <w:object w:dxaOrig="1460" w:dyaOrig="560">
          <v:shape id="_x0000_i1667" type="#_x0000_t75" alt="eqId2963b093d53e25e617a4eb07cd488030" style="width:64pt;height:24.5pt" o:ole="">
            <v:imagedata r:id="rId1057" o:title="eqId2963b093d53e25e617a4eb07cd488030"/>
          </v:shape>
          <o:OLEObject Type="Embed" ProgID="Equation.DSMT4" ShapeID="_x0000_i1667" DrawAspect="Content" ObjectID="_1778585883" r:id="rId1058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668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668" DrawAspect="Content" ObjectID="_1778585884" r:id="rId1059"/>
        </w:object>
      </w:r>
      <w:r w:rsidR="00F96A07">
        <w:t>点</w:t>
      </w:r>
      <w:r w:rsidR="00F96A07">
        <w:rPr>
          <w:rFonts w:eastAsia="Times New Roman"/>
          <w:i/>
        </w:rPr>
        <w:t>E</w:t>
      </w:r>
      <w:r w:rsidR="00F96A07">
        <w:t>，</w:t>
      </w:r>
      <w:r w:rsidR="00F96A07">
        <w:rPr>
          <w:rFonts w:eastAsia="Times New Roman"/>
          <w:i/>
        </w:rPr>
        <w:t>F</w:t>
      </w:r>
      <w:r w:rsidR="00F96A07">
        <w:t>将对角线</w:t>
      </w:r>
      <w:r>
        <w:object w:dxaOrig="419" w:dyaOrig="280">
          <v:shape id="_x0000_i1669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1669" DrawAspect="Content" ObjectID="_1778585885" r:id="rId1060"/>
        </w:object>
      </w:r>
      <w:r w:rsidR="00F96A07">
        <w:t>三等分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519" w:dyaOrig="560">
          <v:shape id="_x0000_i1670" type="#_x0000_t75" alt="eqIdc96a9b453437ed56b4ca8a06e0481ba1" style="width:67pt;height:24.5pt" o:ole="">
            <v:imagedata r:id="rId1033" o:title="eqIdc96a9b453437ed56b4ca8a06e0481ba1"/>
          </v:shape>
          <o:OLEObject Type="Embed" ProgID="Equation.DSMT4" ShapeID="_x0000_i1670" DrawAspect="Content" ObjectID="_1778585886" r:id="rId1061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19" w:dyaOrig="560">
          <v:shape id="_x0000_i1671" type="#_x0000_t75" alt="eqId3bc8d226dfe5006ae8d4fe90b66a4014" style="width:97.5pt;height:24.5pt" o:ole="">
            <v:imagedata r:id="rId1062" o:title="eqId3bc8d226dfe5006ae8d4fe90b66a4014"/>
          </v:shape>
          <o:OLEObject Type="Embed" ProgID="Equation.DSMT4" ShapeID="_x0000_i1671" DrawAspect="Content" ObjectID="_1778585887" r:id="rId1063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620" w:dyaOrig="560">
          <v:shape id="_x0000_i1672" type="#_x0000_t75" alt="eqIdff1e3292e9ae7fff4509ec3ae3ef4ffd" style="width:115.5pt;height:24.5pt" o:ole="">
            <v:imagedata r:id="rId1064" o:title="eqIdff1e3292e9ae7fff4509ec3ae3ef4ffd"/>
          </v:shape>
          <o:OLEObject Type="Embed" ProgID="Equation.DSMT4" ShapeID="_x0000_i1672" DrawAspect="Content" ObjectID="_1778585888" r:id="rId1065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3460" w:dyaOrig="340">
          <v:shape id="_x0000_i1673" type="#_x0000_t75" alt="eqIde901249d91dd705400dd3cf6c9684b2c" style="width:152pt;height:15pt" o:ole="">
            <v:imagedata r:id="rId1066" o:title="eqIde901249d91dd705400dd3cf6c9684b2c"/>
          </v:shape>
          <o:OLEObject Type="Embed" ProgID="Equation.DSMT4" ShapeID="_x0000_i1673" DrawAspect="Content" ObjectID="_1778585889" r:id="rId1067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559" w:dyaOrig="320">
          <v:shape id="_x0000_i1674" type="#_x0000_t75" alt="eqId93efaddab85b25ce39278618ef6a1d58" style="width:68.5pt;height:14pt" o:ole="">
            <v:imagedata r:id="rId1068" o:title="eqId93efaddab85b25ce39278618ef6a1d58"/>
          </v:shape>
          <o:OLEObject Type="Embed" ProgID="Equation.DSMT4" ShapeID="_x0000_i1674" DrawAspect="Content" ObjectID="_1778585890" r:id="rId1069"/>
        </w:objec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675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675" DrawAspect="Content" ObjectID="_1778585891" r:id="rId1070"/>
        </w:object>
      </w:r>
      <w:r>
        <w:object w:dxaOrig="1040" w:dyaOrig="600">
          <v:shape id="_x0000_i1676" type="#_x0000_t75" alt="eqId75d95563119cf7aa515d694069759440" style="width:46pt;height:26.5pt" o:ole="">
            <v:imagedata r:id="rId1071" o:title="eqId75d95563119cf7aa515d694069759440"/>
          </v:shape>
          <o:OLEObject Type="Embed" ProgID="Equation.DSMT4" ShapeID="_x0000_i1676" DrawAspect="Content" ObjectID="_1778585892" r:id="rId1072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999" w:dyaOrig="240">
          <v:shape id="_x0000_i1677" type="#_x0000_t75" alt="eqId649677d48b51fe82bb2e4f4b23c55ede" style="width:44pt;height:10.5pt" o:ole="">
            <v:imagedata r:id="rId1073" o:title="eqId649677d48b51fe82bb2e4f4b23c55ede"/>
          </v:shape>
          <o:OLEObject Type="Embed" ProgID="Equation.DSMT4" ShapeID="_x0000_i1677" DrawAspect="Content" ObjectID="_1778585893" r:id="rId1074"/>
        </w:object>
      </w:r>
      <w:r w:rsidR="00F96A07">
        <w:t>的最小值</w:t>
      </w:r>
      <w:r>
        <w:object w:dxaOrig="540" w:dyaOrig="680">
          <v:shape id="_x0000_i1678" type="#_x0000_t75" alt="eqIdba6711448accd56d0adfc25cd7c293e0" style="width:24pt;height:30pt" o:ole="">
            <v:imagedata r:id="rId993" o:title="eqIdba6711448accd56d0adfc25cd7c293e0"/>
          </v:shape>
          <o:OLEObject Type="Embed" ProgID="Equation.DSMT4" ShapeID="_x0000_i1678" DrawAspect="Content" ObjectID="_1778585894" r:id="rId1075"/>
        </w:object>
      </w:r>
      <w:r w:rsidR="00F96A07"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故答案为：</w:t>
      </w:r>
      <w:r w:rsidR="00294AF4">
        <w:object w:dxaOrig="540" w:dyaOrig="680">
          <v:shape id="_x0000_i1679" type="#_x0000_t75" alt="eqIdba6711448accd56d0adfc25cd7c293e0" style="width:24pt;height:30pt" o:ole="">
            <v:imagedata r:id="rId993" o:title="eqIdba6711448accd56d0adfc25cd7c293e0"/>
          </v:shape>
          <o:OLEObject Type="Embed" ProgID="Equation.DSMT4" ShapeID="_x0000_i1679" DrawAspect="Content" ObjectID="_1778585895" r:id="rId1076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【点睛】此题考查的是轴对称</w:t>
      </w:r>
      <w:r w:rsidR="00294AF4">
        <w:object w:dxaOrig="200" w:dyaOrig="160">
          <v:shape id="_x0000_i1680" type="#_x0000_t75" alt="eqId4bfc339cf6dd66599db64fa3fa44e608" style="width:9pt;height:7pt" o:ole="">
            <v:imagedata r:id="rId1077" o:title="eqId4bfc339cf6dd66599db64fa3fa44e608"/>
          </v:shape>
          <o:OLEObject Type="Embed" ProgID="Equation.DSMT4" ShapeID="_x0000_i1680" DrawAspect="Content" ObjectID="_1778585896" r:id="rId1078"/>
        </w:object>
      </w:r>
      <w:r>
        <w:t>最短路线问题，矩形的性质，勾股定理，相似三角形的性质与判定，掌握轴对称的性质及勾股定理是解决此题的关键．</w:t>
      </w:r>
    </w:p>
    <w:p w:rsidR="00294AF4" w:rsidRDefault="00F96A07">
      <w:pPr>
        <w:spacing w:line="360" w:lineRule="auto"/>
        <w:jc w:val="left"/>
        <w:textAlignment w:val="center"/>
      </w:pPr>
      <w:r>
        <w:t>16</w:t>
      </w:r>
      <w:r>
        <w:t>．</w:t>
      </w:r>
      <w:r w:rsidR="00294AF4">
        <w:object w:dxaOrig="240" w:dyaOrig="620">
          <v:shape id="_x0000_i1681" type="#_x0000_t75" alt="eqIda4b8503f4706b8321e4e79a87eadea84" style="width:10.5pt;height:27pt" o:ole="">
            <v:imagedata r:id="rId1079" o:title="eqIda4b8503f4706b8321e4e79a87eadea84"/>
          </v:shape>
          <o:OLEObject Type="Embed" ProgID="Equation.DSMT4" ShapeID="_x0000_i1681" DrawAspect="Content" ObjectID="_1778585897" r:id="rId1080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【分析】作</w:t>
      </w:r>
      <w:r w:rsidR="00294AF4">
        <w:object w:dxaOrig="800" w:dyaOrig="280">
          <v:shape id="_x0000_i1682" type="#_x0000_t75" alt="eqId0a384ae8c7e095d996e83f338abeec21" style="width:35pt;height:12pt" o:ole="">
            <v:imagedata r:id="rId1081" o:title="eqId0a384ae8c7e095d996e83f338abeec21"/>
          </v:shape>
          <o:OLEObject Type="Embed" ProgID="Equation.DSMT4" ShapeID="_x0000_i1682" DrawAspect="Content" ObjectID="_1778585898" r:id="rId1082"/>
        </w:object>
      </w:r>
      <w:r>
        <w:t>轴于</w:t>
      </w:r>
      <w:r w:rsidR="00294AF4">
        <w:object w:dxaOrig="260" w:dyaOrig="260">
          <v:shape id="_x0000_i1683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1683" DrawAspect="Content" ObjectID="_1778585899" r:id="rId1083"/>
        </w:object>
      </w:r>
      <w:r>
        <w:t>，延长</w:t>
      </w:r>
      <w:r w:rsidR="00294AF4">
        <w:object w:dxaOrig="419" w:dyaOrig="280">
          <v:shape id="_x0000_i1684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1684" DrawAspect="Content" ObjectID="_1778585900" r:id="rId1084"/>
        </w:object>
      </w:r>
      <w:r>
        <w:t>交</w:t>
      </w:r>
      <w:r w:rsidR="00294AF4">
        <w:object w:dxaOrig="200" w:dyaOrig="220">
          <v:shape id="_x0000_i1685" type="#_x0000_t75" alt="eqId81dea63b8ce3e51adf66cf7b9982a248" style="width:9pt;height:9.5pt" o:ole="">
            <v:imagedata r:id="rId856" o:title="eqId81dea63b8ce3e51adf66cf7b9982a248"/>
          </v:shape>
          <o:OLEObject Type="Embed" ProgID="Equation.DSMT4" ShapeID="_x0000_i1685" DrawAspect="Content" ObjectID="_1778585901" r:id="rId1085"/>
        </w:object>
      </w:r>
      <w:r>
        <w:t>轴于</w:t>
      </w:r>
      <w:r w:rsidR="00294AF4">
        <w:object w:dxaOrig="240" w:dyaOrig="260">
          <v:shape id="_x0000_i1686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686" DrawAspect="Content" ObjectID="_1778585902" r:id="rId1086"/>
        </w:object>
      </w:r>
      <w:r>
        <w:t>，则</w:t>
      </w:r>
      <w:r w:rsidR="00294AF4">
        <w:object w:dxaOrig="1020" w:dyaOrig="260">
          <v:shape id="_x0000_i1687" type="#_x0000_t75" alt="eqId5cce757d4d377760fe5a21f47c838dd9" style="width:45pt;height:11.5pt" o:ole="">
            <v:imagedata r:id="rId1087" o:title="eqId5cce757d4d377760fe5a21f47c838dd9"/>
          </v:shape>
          <o:OLEObject Type="Embed" ProgID="Equation.DSMT4" ShapeID="_x0000_i1687" DrawAspect="Content" ObjectID="_1778585903" r:id="rId1088"/>
        </w:object>
      </w:r>
      <w:r>
        <w:t>，根据相似三角形的判定得到</w:t>
      </w:r>
      <w:r w:rsidR="00294AF4">
        <w:object w:dxaOrig="700" w:dyaOrig="280">
          <v:shape id="_x0000_i1688" type="#_x0000_t75" alt="eqId7189182cc23d759be2764d141952737b" style="width:31pt;height:12.5pt" o:ole="">
            <v:imagedata r:id="rId1089" o:title="eqId7189182cc23d759be2764d141952737b"/>
          </v:shape>
          <o:OLEObject Type="Embed" ProgID="Equation.DSMT4" ShapeID="_x0000_i1688" DrawAspect="Content" ObjectID="_1778585904" r:id="rId1090"/>
        </w:object>
      </w:r>
      <w:r>
        <w:t>∽</w:t>
      </w:r>
      <w:r w:rsidR="00294AF4">
        <w:object w:dxaOrig="760" w:dyaOrig="279">
          <v:shape id="_x0000_i1689" type="#_x0000_t75" alt="eqId49830e1af740638d68a1c06379e4ae04" style="width:33.5pt;height:12pt;mso-wrap-style:square;mso-position-horizontal-relative:page;mso-position-vertical-relative:page" o:ole="">
            <v:imagedata r:id="rId1091" o:title="eqId49830e1af740638d68a1c06379e4ae04"/>
          </v:shape>
          <o:OLEObject Type="Embed" ProgID="Equation.DSMT4" ShapeID="_x0000_i1689" DrawAspect="Content" ObjectID="_1778585905" r:id="rId1092"/>
        </w:object>
      </w:r>
      <w:r>
        <w:t>，所以</w:t>
      </w:r>
      <w:r w:rsidR="00294AF4">
        <w:object w:dxaOrig="3620" w:dyaOrig="280">
          <v:shape id="_x0000_i1690" type="#_x0000_t75" alt="eqId7398d9448efa9fd57e541ff7a487ee3d" style="width:159.5pt;height:13pt" o:ole="">
            <v:imagedata r:id="rId1093" o:title="eqId7398d9448efa9fd57e541ff7a487ee3d"/>
          </v:shape>
          <o:OLEObject Type="Embed" ProgID="Equation.DSMT4" ShapeID="_x0000_i1690" DrawAspect="Content" ObjectID="_1778585906" r:id="rId1094"/>
        </w:object>
      </w:r>
      <w:r>
        <w:t>，设</w:t>
      </w:r>
      <w:r w:rsidR="00294AF4">
        <w:object w:dxaOrig="740" w:dyaOrig="280">
          <v:shape id="_x0000_i1691" type="#_x0000_t75" alt="eqId5cd76e6d65f760566a9ace9b0dc28168" style="width:32.5pt;height:12.5pt" o:ole="">
            <v:imagedata r:id="rId1095" o:title="eqId5cd76e6d65f760566a9ace9b0dc28168"/>
          </v:shape>
          <o:OLEObject Type="Embed" ProgID="Equation.DSMT4" ShapeID="_x0000_i1691" DrawAspect="Content" ObjectID="_1778585907" r:id="rId1096"/>
        </w:object>
      </w:r>
      <w:r>
        <w:t>，则</w:t>
      </w:r>
      <w:r w:rsidR="00294AF4">
        <w:object w:dxaOrig="819" w:dyaOrig="280">
          <v:shape id="_x0000_i1692" type="#_x0000_t75" alt="eqIdade1d55a75cec568de44fe732d03304d" style="width:36pt;height:12pt" o:ole="">
            <v:imagedata r:id="rId1097" o:title="eqIdade1d55a75cec568de44fe732d03304d"/>
          </v:shape>
          <o:OLEObject Type="Embed" ProgID="Equation.DSMT4" ShapeID="_x0000_i1692" DrawAspect="Content" ObjectID="_1778585908" r:id="rId1098"/>
        </w:object>
      </w:r>
      <w:r>
        <w:t>，则</w:t>
      </w:r>
      <w:r w:rsidR="00294AF4">
        <w:object w:dxaOrig="220" w:dyaOrig="240">
          <v:shape id="_x0000_i1693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1693" DrawAspect="Content" ObjectID="_1778585909" r:id="rId1099"/>
        </w:object>
      </w:r>
      <w:r>
        <w:t>点坐标为</w:t>
      </w:r>
      <w:r w:rsidR="00294AF4">
        <w:object w:dxaOrig="1719" w:dyaOrig="620">
          <v:shape id="_x0000_i1694" type="#_x0000_t75" alt="eqIdf65ea5f170c518bc22db77e6ef486d27" style="width:75.5pt;height:27pt" o:ole="">
            <v:imagedata r:id="rId1100" o:title="eqIdf65ea5f170c518bc22db77e6ef486d27"/>
          </v:shape>
          <o:OLEObject Type="Embed" ProgID="Equation.DSMT4" ShapeID="_x0000_i1694" DrawAspect="Content" ObjectID="_1778585910" r:id="rId1101"/>
        </w:object>
      </w:r>
      <w:r>
        <w:t>，所以</w:t>
      </w:r>
      <w:r w:rsidR="00294AF4">
        <w:object w:dxaOrig="920" w:dyaOrig="620">
          <v:shape id="_x0000_i1695" type="#_x0000_t75" alt="eqIddcadefce3bbb2744482e7520276f9b36" style="width:40.5pt;height:27pt" o:ole="">
            <v:imagedata r:id="rId1102" o:title="eqIddcadefce3bbb2744482e7520276f9b36"/>
          </v:shape>
          <o:OLEObject Type="Embed" ProgID="Equation.DSMT4" ShapeID="_x0000_i1695" DrawAspect="Content" ObjectID="_1778585911" r:id="rId1103"/>
        </w:object>
      </w:r>
      <w:r>
        <w:t>，根据三角形面积公式和</w:t>
      </w:r>
      <w:r w:rsidR="00294AF4">
        <w:object w:dxaOrig="200" w:dyaOrig="280">
          <v:shape id="_x0000_i1696" type="#_x0000_t75" alt="eqIdf0a532e15e232cb4b99a8d4d07c89575" style="width:9pt;height:12.5pt" o:ole="">
            <v:imagedata r:id="rId1104" o:title="eqIdf0a532e15e232cb4b99a8d4d07c89575"/>
          </v:shape>
          <o:OLEObject Type="Embed" ProgID="Equation.DSMT4" ShapeID="_x0000_i1696" DrawAspect="Content" ObjectID="_1778585912" r:id="rId1105"/>
        </w:object>
      </w:r>
      <w:r>
        <w:t>的几何意义利用</w:t>
      </w:r>
      <w:r w:rsidR="00294AF4">
        <w:object w:dxaOrig="2100" w:dyaOrig="360">
          <v:shape id="_x0000_i1697" type="#_x0000_t75" alt="eqId2949baec723515898c4a20a554abb671" style="width:92.5pt;height:16pt" o:ole="">
            <v:imagedata r:id="rId1106" o:title="eqId2949baec723515898c4a20a554abb671"/>
          </v:shape>
          <o:OLEObject Type="Embed" ProgID="Equation.DSMT4" ShapeID="_x0000_i1697" DrawAspect="Content" ObjectID="_1778585913" r:id="rId1107"/>
        </w:object>
      </w:r>
      <w:r>
        <w:t>进行计算即可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作</w:t>
      </w:r>
      <w:r w:rsidR="00294AF4">
        <w:object w:dxaOrig="800" w:dyaOrig="280">
          <v:shape id="_x0000_i1698" type="#_x0000_t75" alt="eqId0a384ae8c7e095d996e83f338abeec21" style="width:35pt;height:12pt" o:ole="">
            <v:imagedata r:id="rId1081" o:title="eqId0a384ae8c7e095d996e83f338abeec21"/>
          </v:shape>
          <o:OLEObject Type="Embed" ProgID="Equation.DSMT4" ShapeID="_x0000_i1698" DrawAspect="Content" ObjectID="_1778585914" r:id="rId1108"/>
        </w:object>
      </w:r>
      <w:r>
        <w:t>轴于</w:t>
      </w:r>
      <w:r w:rsidR="00294AF4">
        <w:object w:dxaOrig="260" w:dyaOrig="260">
          <v:shape id="_x0000_i1699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1699" DrawAspect="Content" ObjectID="_1778585915" r:id="rId1109"/>
        </w:object>
      </w:r>
      <w:r>
        <w:t>，延长</w:t>
      </w:r>
      <w:r w:rsidR="00294AF4">
        <w:object w:dxaOrig="419" w:dyaOrig="280">
          <v:shape id="_x0000_i1700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1700" DrawAspect="Content" ObjectID="_1778585916" r:id="rId1110"/>
        </w:object>
      </w:r>
      <w:r>
        <w:t>交</w:t>
      </w:r>
      <w:r w:rsidR="00294AF4">
        <w:object w:dxaOrig="200" w:dyaOrig="220">
          <v:shape id="_x0000_i1701" type="#_x0000_t75" alt="eqId81dea63b8ce3e51adf66cf7b9982a248" style="width:9pt;height:9.5pt" o:ole="">
            <v:imagedata r:id="rId856" o:title="eqId81dea63b8ce3e51adf66cf7b9982a248"/>
          </v:shape>
          <o:OLEObject Type="Embed" ProgID="Equation.DSMT4" ShapeID="_x0000_i1701" DrawAspect="Content" ObjectID="_1778585917" r:id="rId1111"/>
        </w:object>
      </w:r>
      <w:r>
        <w:t>轴于</w:t>
      </w:r>
      <w:r w:rsidR="00294AF4">
        <w:object w:dxaOrig="240" w:dyaOrig="260">
          <v:shape id="_x0000_i1702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702" DrawAspect="Content" ObjectID="_1778585918" r:id="rId1112"/>
        </w:object>
      </w:r>
      <w:r>
        <w:t>，如图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33550" cy="1819275"/>
            <wp:effectExtent l="0" t="0" r="0" b="0"/>
            <wp:docPr id="856594342" name="" descr="@@@c9b7b787-5b1e-4f1d-8199-fe3039764d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594342" name=""/>
                    <pic:cNvPicPr>
                      <a:picLocks noChangeAspect="1"/>
                    </pic:cNvPicPr>
                  </pic:nvPicPr>
                  <pic:blipFill>
                    <a:blip r:embed="rId111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294AF4">
      <w:pPr>
        <w:spacing w:line="360" w:lineRule="auto"/>
        <w:jc w:val="left"/>
        <w:textAlignment w:val="center"/>
      </w:pPr>
      <w:r>
        <w:object w:dxaOrig="1040" w:dyaOrig="320">
          <v:shape id="_x0000_i1703" type="#_x0000_t75" alt="eqIdcbecadb887b6b2b010f41aaa2d453e70" style="width:46pt;height:14pt" o:ole="">
            <v:imagedata r:id="rId1114" o:title="eqIdcbecadb887b6b2b010f41aaa2d453e70"/>
          </v:shape>
          <o:OLEObject Type="Embed" ProgID="Equation.DSMT4" ShapeID="_x0000_i1703" DrawAspect="Content" ObjectID="_1778585919" r:id="rId1115"/>
        </w:object>
      </w:r>
      <w:r w:rsidR="00F96A07">
        <w:t>轴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19" w:dyaOrig="260">
          <v:shape id="_x0000_i1704" type="#_x0000_t75" alt="eqIdabe6c1722c278906421e3c93dcb9b5b8" style="width:53.5pt;height:11pt" o:ole="">
            <v:imagedata r:id="rId1116" o:title="eqIdabe6c1722c278906421e3c93dcb9b5b8"/>
          </v:shape>
          <o:OLEObject Type="Embed" ProgID="Equation.DSMT4" ShapeID="_x0000_i1704" DrawAspect="Content" ObjectID="_1778585920" r:id="rId1117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979" w:dyaOrig="280">
          <v:shape id="_x0000_i1705" type="#_x0000_t75" alt="eqId3426640c0132f534465df72c3d5b7423" style="width:43pt;height:12.5pt" o:ole="">
            <v:imagedata r:id="rId1118" o:title="eqId3426640c0132f534465df72c3d5b7423"/>
          </v:shape>
          <o:OLEObject Type="Embed" ProgID="Equation.DSMT4" ShapeID="_x0000_i1705" DrawAspect="Content" ObjectID="_1778585921" r:id="rId1119"/>
        </w:object>
      </w:r>
      <w:r w:rsidR="00F96A07">
        <w:t>∽</w:t>
      </w:r>
      <w:r>
        <w:object w:dxaOrig="760" w:dyaOrig="279">
          <v:shape id="_x0000_i1706" type="#_x0000_t75" alt="eqId49830e1af740638d68a1c06379e4ae04" style="width:33.5pt;height:12pt;mso-wrap-style:square;mso-position-horizontal-relative:page;mso-position-vertical-relative:page" o:ole="">
            <v:imagedata r:id="rId1091" o:title="eqId49830e1af740638d68a1c06379e4ae04"/>
          </v:shape>
          <o:OLEObject Type="Embed" ProgID="Equation.DSMT4" ShapeID="_x0000_i1706" DrawAspect="Content" ObjectID="_1778585922" r:id="rId1120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3320" w:dyaOrig="280">
          <v:shape id="_x0000_i1707" type="#_x0000_t75" alt="eqId1d33658ec7fb881ded79d4b268c29482" style="width:146pt;height:13pt" o:ole="">
            <v:imagedata r:id="rId1121" o:title="eqId1d33658ec7fb881ded79d4b268c29482"/>
          </v:shape>
          <o:OLEObject Type="Embed" ProgID="Equation.DSMT4" ShapeID="_x0000_i1707" DrawAspect="Content" ObjectID="_1778585923" r:id="rId1122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而</w:t>
      </w:r>
      <w:r w:rsidR="00294AF4">
        <w:object w:dxaOrig="1080" w:dyaOrig="280">
          <v:shape id="_x0000_i1708" type="#_x0000_t75" alt="eqId79c7ea68a89921771458e3eebc447146" style="width:47.5pt;height:12.5pt" o:ole="">
            <v:imagedata r:id="rId222" o:title="eqId79c7ea68a89921771458e3eebc447146"/>
          </v:shape>
          <o:OLEObject Type="Embed" ProgID="Equation.DSMT4" ShapeID="_x0000_i1708" DrawAspect="Content" ObjectID="_1778585924" r:id="rId1123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719" w:dyaOrig="280">
          <v:shape id="_x0000_i1709" type="#_x0000_t75" alt="eqId75ac4ab86d30347a841c7841bcd0b63a" style="width:119.5pt;height:13pt" o:ole="">
            <v:imagedata r:id="rId1124" o:title="eqId75ac4ab86d30347a841c7841bcd0b63a"/>
          </v:shape>
          <o:OLEObject Type="Embed" ProgID="Equation.DSMT4" ShapeID="_x0000_i1709" DrawAspect="Content" ObjectID="_1778585925" r:id="rId1125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设</w:t>
      </w:r>
      <w:r w:rsidR="00294AF4">
        <w:object w:dxaOrig="740" w:dyaOrig="280">
          <v:shape id="_x0000_i1710" type="#_x0000_t75" alt="eqId5cd76e6d65f760566a9ace9b0dc28168" style="width:32.5pt;height:12.5pt" o:ole="">
            <v:imagedata r:id="rId1095" o:title="eqId5cd76e6d65f760566a9ace9b0dc28168"/>
          </v:shape>
          <o:OLEObject Type="Embed" ProgID="Equation.DSMT4" ShapeID="_x0000_i1710" DrawAspect="Content" ObjectID="_1778585926" r:id="rId1126"/>
        </w:object>
      </w:r>
      <w:r>
        <w:t>，则</w:t>
      </w:r>
      <w:r w:rsidR="00294AF4">
        <w:object w:dxaOrig="819" w:dyaOrig="280">
          <v:shape id="_x0000_i1711" type="#_x0000_t75" alt="eqIdade1d55a75cec568de44fe732d03304d" style="width:36pt;height:12pt" o:ole="">
            <v:imagedata r:id="rId1097" o:title="eqIdade1d55a75cec568de44fe732d03304d"/>
          </v:shape>
          <o:OLEObject Type="Embed" ProgID="Equation.DSMT4" ShapeID="_x0000_i1711" DrawAspect="Content" ObjectID="_1778585927" r:id="rId1127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380" w:dyaOrig="240">
          <v:shape id="_x0000_i1712" type="#_x0000_t75" alt="eqId9bddbc02643a88d0af75904fc29f8a81" style="width:16.5pt;height:10.5pt" o:ole="">
            <v:imagedata r:id="rId1128" o:title="eqId9bddbc02643a88d0af75904fc29f8a81"/>
          </v:shape>
          <o:OLEObject Type="Embed" ProgID="Equation.DSMT4" ShapeID="_x0000_i1712" DrawAspect="Content" ObjectID="_1778585928" r:id="rId1129"/>
        </w:object>
      </w:r>
      <w:r w:rsidR="00F96A07">
        <w:t>点和</w:t>
      </w:r>
      <w:r>
        <w:object w:dxaOrig="243" w:dyaOrig="284">
          <v:shape id="_x0000_i1713" type="#_x0000_t75" alt="eqIdc5db41a1f31d6baee7c69990811edb9f" style="width:10.5pt;height:13pt" o:ole="">
            <v:imagedata r:id="rId228" o:title="eqIdc5db41a1f31d6baee7c69990811edb9f"/>
          </v:shape>
          <o:OLEObject Type="Embed" ProgID="Equation.DSMT4" ShapeID="_x0000_i1713" DrawAspect="Content" ObjectID="_1778585929" r:id="rId1130"/>
        </w:object>
      </w:r>
      <w:r w:rsidR="00F96A07">
        <w:t>点在反比例函数</w:t>
      </w:r>
      <w:r>
        <w:object w:dxaOrig="1300" w:dyaOrig="620">
          <v:shape id="_x0000_i1714" type="#_x0000_t75" alt="eqId222610ace019d208524755a240bf7113" style="width:57pt;height:28.5pt" o:ole="">
            <v:imagedata r:id="rId1131" o:title="eqId222610ace019d208524755a240bf7113"/>
          </v:shape>
          <o:OLEObject Type="Embed" ProgID="Equation.DSMT4" ShapeID="_x0000_i1714" DrawAspect="Content" ObjectID="_1778585930" r:id="rId1132"/>
        </w:object>
      </w:r>
      <w:r w:rsidR="00F96A07">
        <w:t>的图像上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419" w:dyaOrig="260">
          <v:shape id="_x0000_i1715" type="#_x0000_t75" alt="eqId4be7df4b53c137053274a2aa2a01d253" style="width:18.5pt;height:12pt" o:ole="">
            <v:imagedata r:id="rId888" o:title="eqId4be7df4b53c137053274a2aa2a01d253"/>
          </v:shape>
          <o:OLEObject Type="Embed" ProgID="Equation.DSMT4" ShapeID="_x0000_i1715" DrawAspect="Content" ObjectID="_1778585931" r:id="rId1133"/>
        </w:object>
      </w:r>
      <w:r w:rsidR="00F96A07">
        <w:t>点坐标为</w:t>
      </w:r>
      <w:r>
        <w:object w:dxaOrig="620" w:dyaOrig="620">
          <v:shape id="_x0000_i1716" type="#_x0000_t75" alt="eqIdd300939d8d9f69e8e876a52cf3a358b3" style="width:27pt;height:27pt" o:ole="">
            <v:imagedata r:id="rId1134" o:title="eqIdd300939d8d9f69e8e876a52cf3a358b3"/>
          </v:shape>
          <o:OLEObject Type="Embed" ProgID="Equation.DSMT4" ShapeID="_x0000_i1716" DrawAspect="Content" ObjectID="_1778585932" r:id="rId1135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000" w:dyaOrig="620">
          <v:shape id="_x0000_i1717" type="#_x0000_t75" alt="eqId524ec57e1fa2b5fad13cf65de4e776f9" style="width:44pt;height:27pt" o:ole="">
            <v:imagedata r:id="rId1136" o:title="eqId524ec57e1fa2b5fad13cf65de4e776f9"/>
          </v:shape>
          <o:OLEObject Type="Embed" ProgID="Equation.DSMT4" ShapeID="_x0000_i1717" DrawAspect="Content" ObjectID="_1778585933" r:id="rId1137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100" w:dyaOrig="620">
          <v:shape id="_x0000_i1718" type="#_x0000_t75" alt="eqId4b852b2522faf7f7f29a45fc78a449af" style="width:48.5pt;height:27pt" o:ole="">
            <v:imagedata r:id="rId1138" o:title="eqId4b852b2522faf7f7f29a45fc78a449af"/>
          </v:shape>
          <o:OLEObject Type="Embed" ProgID="Equation.DSMT4" ShapeID="_x0000_i1718" DrawAspect="Content" ObjectID="_1778585934" r:id="rId1139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80" w:dyaOrig="360">
          <v:shape id="_x0000_i1719" type="#_x0000_t75" alt="eqIdaa48f302d04785031d362e075d3cdb6a" style="width:100.5pt;height:16pt" o:ole="">
            <v:imagedata r:id="rId1140" o:title="eqIdaa48f302d04785031d362e075d3cdb6a"/>
          </v:shape>
          <o:OLEObject Type="Embed" ProgID="Equation.DSMT4" ShapeID="_x0000_i1719" DrawAspect="Content" ObjectID="_1778585935" r:id="rId1141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999" w:dyaOrig="620">
          <v:shape id="_x0000_i1720" type="#_x0000_t75" alt="eqId2512ebbf8342a327217f9fe7d15238e7" style="width:88pt;height:27pt" o:ole="">
            <v:imagedata r:id="rId1142" o:title="eqId2512ebbf8342a327217f9fe7d15238e7"/>
          </v:shape>
          <o:OLEObject Type="Embed" ProgID="Equation.DSMT4" ShapeID="_x0000_i1720" DrawAspect="Content" ObjectID="_1778585936" r:id="rId1143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700" w:dyaOrig="560">
          <v:shape id="_x0000_i1721" type="#_x0000_t75" alt="eqId7640a9288696a7b11b04a4279892b3db" style="width:31pt;height:24pt" o:ole="">
            <v:imagedata r:id="rId1144" o:title="eqId7640a9288696a7b11b04a4279892b3db"/>
          </v:shape>
          <o:OLEObject Type="Embed" ProgID="Equation.DSMT4" ShapeID="_x0000_i1721" DrawAspect="Content" ObjectID="_1778585937" r:id="rId1145"/>
        </w:object>
      </w:r>
      <w:r w:rsidR="00F96A07"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故答案为</w:t>
      </w:r>
      <w:r w:rsidR="00294AF4">
        <w:object w:dxaOrig="240" w:dyaOrig="620">
          <v:shape id="_x0000_i1722" type="#_x0000_t75" alt="eqIda4b8503f4706b8321e4e79a87eadea84" style="width:10.5pt;height:27pt" o:ole="">
            <v:imagedata r:id="rId1079" o:title="eqIda4b8503f4706b8321e4e79a87eadea84"/>
          </v:shape>
          <o:OLEObject Type="Embed" ProgID="Equation.DSMT4" ShapeID="_x0000_i1722" DrawAspect="Content" ObjectID="_1778585938" r:id="rId1146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【点睛】本题考查了反比例函数</w:t>
      </w:r>
      <w:r w:rsidR="00294AF4">
        <w:object w:dxaOrig="1320" w:dyaOrig="620">
          <v:shape id="_x0000_i1723" type="#_x0000_t75" alt="eqId62b29492c6df65b43698f3f986713737" style="width:58pt;height:28.5pt;mso-wrap-style:square;mso-position-horizontal-relative:page;mso-position-vertical-relative:page" o:ole="">
            <v:imagedata r:id="rId1147" o:title="eqId62b29492c6df65b43698f3f986713737"/>
          </v:shape>
          <o:OLEObject Type="Embed" ProgID="Equation.DSMT4" ShapeID="_x0000_i1723" DrawAspect="Content" ObjectID="_1778585939" r:id="rId1148"/>
        </w:object>
      </w:r>
      <w:r>
        <w:t>中比例系数</w:t>
      </w:r>
      <w:r w:rsidR="00294AF4">
        <w:object w:dxaOrig="200" w:dyaOrig="280">
          <v:shape id="_x0000_i1724" type="#_x0000_t75" alt="eqIdf0a532e15e232cb4b99a8d4d07c89575" style="width:9pt;height:12.5pt" o:ole="">
            <v:imagedata r:id="rId1104" o:title="eqIdf0a532e15e232cb4b99a8d4d07c89575"/>
          </v:shape>
          <o:OLEObject Type="Embed" ProgID="Equation.DSMT4" ShapeID="_x0000_i1724" DrawAspect="Content" ObjectID="_1778585940" r:id="rId1149"/>
        </w:object>
      </w:r>
      <w:r>
        <w:t>的几何意义：过反比例函数图像上任意一点分别作</w:t>
      </w:r>
      <w:r w:rsidR="00294AF4">
        <w:object w:dxaOrig="200" w:dyaOrig="220">
          <v:shape id="_x0000_i1725" type="#_x0000_t75" alt="eqId81dea63b8ce3e51adf66cf7b9982a248" style="width:9pt;height:9.5pt" o:ole="">
            <v:imagedata r:id="rId856" o:title="eqId81dea63b8ce3e51adf66cf7b9982a248"/>
          </v:shape>
          <o:OLEObject Type="Embed" ProgID="Equation.DSMT4" ShapeID="_x0000_i1725" DrawAspect="Content" ObjectID="_1778585941" r:id="rId1150"/>
        </w:object>
      </w:r>
      <w:r>
        <w:t>轴、</w:t>
      </w:r>
      <w:r w:rsidR="00294AF4">
        <w:object w:dxaOrig="220" w:dyaOrig="260">
          <v:shape id="_x0000_i1726" type="#_x0000_t75" alt="eqIdd053b14c8588eee2acbbe44fc37a6886" style="width:9.5pt;height:12pt" o:ole="">
            <v:imagedata r:id="rId1151" o:title="eqIdd053b14c8588eee2acbbe44fc37a6886"/>
          </v:shape>
          <o:OLEObject Type="Embed" ProgID="Equation.DSMT4" ShapeID="_x0000_i1726" DrawAspect="Content" ObjectID="_1778585942" r:id="rId1152"/>
        </w:object>
      </w:r>
      <w:r>
        <w:t>轴的垂线，则垂线与坐标轴所围成的矩形的面积为</w:t>
      </w:r>
      <w:r w:rsidR="00294AF4">
        <w:object w:dxaOrig="360" w:dyaOrig="400">
          <v:shape id="_x0000_i1727" type="#_x0000_t75" alt="eqId8592e6db7ba3b0683b4c2ec6f7755973" style="width:16pt;height:18pt" o:ole="">
            <v:imagedata r:id="rId1153" o:title="eqId8592e6db7ba3b0683b4c2ec6f7755973"/>
          </v:shape>
          <o:OLEObject Type="Embed" ProgID="Equation.DSMT4" ShapeID="_x0000_i1727" DrawAspect="Content" ObjectID="_1778585943" r:id="rId1154"/>
        </w:object>
      </w:r>
      <w:r>
        <w:t>也考查了相似三角形的判定与性质．</w:t>
      </w:r>
    </w:p>
    <w:p w:rsidR="00294AF4" w:rsidRDefault="00F96A07">
      <w:pPr>
        <w:spacing w:line="360" w:lineRule="auto"/>
        <w:jc w:val="left"/>
        <w:textAlignment w:val="center"/>
      </w:pPr>
      <w:r>
        <w:t>17</w:t>
      </w:r>
      <w:r>
        <w:t>．</w:t>
      </w:r>
      <w:r w:rsidR="00294AF4">
        <w:object w:dxaOrig="400" w:dyaOrig="680">
          <v:shape id="_x0000_i1728" type="#_x0000_t75" alt="eqId87683d839b5081861d7abb98a098ee5f" style="width:17.5pt;height:29.5pt" o:ole="">
            <v:imagedata r:id="rId1155" o:title="eqId87683d839b5081861d7abb98a098ee5f"/>
          </v:shape>
          <o:OLEObject Type="Embed" ProgID="Equation.DSMT4" ShapeID="_x0000_i1728" DrawAspect="Content" ObjectID="_1778585944" r:id="rId1156"/>
        </w:object>
      </w:r>
      <w:r>
        <w:t>/</w:t>
      </w:r>
      <w:r w:rsidR="00294AF4">
        <w:object w:dxaOrig="540" w:dyaOrig="620">
          <v:shape id="_x0000_i1729" type="#_x0000_t75" alt="eqIdfe9379dac8f74b313197f3762a60d6d9" style="width:24pt;height:27pt" o:ole="">
            <v:imagedata r:id="rId1157" o:title="eqIdfe9379dac8f74b313197f3762a60d6d9"/>
          </v:shape>
          <o:OLEObject Type="Embed" ProgID="Equation.DSMT4" ShapeID="_x0000_i1729" DrawAspect="Content" ObjectID="_1778585945" r:id="rId1158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【分析】作</w:t>
      </w:r>
      <w:r w:rsidR="00294AF4">
        <w:object w:dxaOrig="1020" w:dyaOrig="260">
          <v:shape id="_x0000_i1730" type="#_x0000_t75" alt="eqIde3bb34308698b377df58ef5441aeec76" style="width:45pt;height:11.5pt" o:ole="">
            <v:imagedata r:id="rId1159" o:title="eqIde3bb34308698b377df58ef5441aeec76"/>
          </v:shape>
          <o:OLEObject Type="Embed" ProgID="Equation.DSMT4" ShapeID="_x0000_i1730" DrawAspect="Content" ObjectID="_1778585946" r:id="rId1160"/>
        </w:object>
      </w:r>
      <w:r>
        <w:t>于</w:t>
      </w:r>
      <w:r>
        <w:rPr>
          <w:rFonts w:eastAsia="Times New Roman"/>
          <w:i/>
        </w:rPr>
        <w:t>H</w:t>
      </w:r>
      <w:r>
        <w:t>，</w:t>
      </w:r>
      <w:r w:rsidR="00294AF4">
        <w:object w:dxaOrig="999" w:dyaOrig="280">
          <v:shape id="_x0000_i1731" type="#_x0000_t75" alt="eqId23f4eb640505099730001c4cbe65c3cd" style="width:44pt;height:12.5pt" o:ole="">
            <v:imagedata r:id="rId1161" o:title="eqId23f4eb640505099730001c4cbe65c3cd"/>
          </v:shape>
          <o:OLEObject Type="Embed" ProgID="Equation.DSMT4" ShapeID="_x0000_i1731" DrawAspect="Content" ObjectID="_1778585947" r:id="rId1162"/>
        </w:object>
      </w:r>
      <w:r>
        <w:t>于</w:t>
      </w:r>
      <w:r>
        <w:t xml:space="preserve"> </w:t>
      </w:r>
      <w:r>
        <w:rPr>
          <w:rFonts w:eastAsia="Times New Roman"/>
          <w:i/>
        </w:rPr>
        <w:t>G</w:t>
      </w:r>
      <w:r>
        <w:t>，作</w:t>
      </w:r>
      <w:r w:rsidR="00294AF4">
        <w:object w:dxaOrig="960" w:dyaOrig="260">
          <v:shape id="_x0000_i1732" type="#_x0000_t75" alt="eqIded46a014ece6a0830c7c8b8deb2c56e0" style="width:42pt;height:11.5pt" o:ole="">
            <v:imagedata r:id="rId1163" o:title="eqIded46a014ece6a0830c7c8b8deb2c56e0"/>
          </v:shape>
          <o:OLEObject Type="Embed" ProgID="Equation.DSMT4" ShapeID="_x0000_i1732" DrawAspect="Content" ObjectID="_1778585948" r:id="rId1164"/>
        </w:object>
      </w:r>
      <w:r>
        <w:t>于</w:t>
      </w:r>
      <w:r>
        <w:rPr>
          <w:rFonts w:eastAsia="Times New Roman"/>
          <w:i/>
        </w:rPr>
        <w:t>M</w:t>
      </w:r>
      <w:r>
        <w:t>，由等腰三角形三线合一可得</w:t>
      </w:r>
      <w:r w:rsidR="00294AF4">
        <w:object w:dxaOrig="2240" w:dyaOrig="620">
          <v:shape id="_x0000_i1733" type="#_x0000_t75" alt="eqId2190844367214906422fb3f84bfe330f" style="width:98.5pt;height:27.5pt" o:ole="">
            <v:imagedata r:id="rId1165" o:title="eqId2190844367214906422fb3f84bfe330f"/>
          </v:shape>
          <o:OLEObject Type="Embed" ProgID="Equation.DSMT4" ShapeID="_x0000_i1733" DrawAspect="Content" ObjectID="_1778585949" r:id="rId1166"/>
        </w:object>
      </w:r>
      <w:r>
        <w:t>，再证</w:t>
      </w:r>
      <w:r w:rsidR="00294AF4">
        <w:object w:dxaOrig="1579" w:dyaOrig="280">
          <v:shape id="_x0000_i1734" type="#_x0000_t75" alt="eqId833c7ed2d0a3b92c2683930b2732c077" style="width:69.5pt;height:12.5pt" o:ole="">
            <v:imagedata r:id="rId1167" o:title="eqId833c7ed2d0a3b92c2683930b2732c077"/>
          </v:shape>
          <o:OLEObject Type="Embed" ProgID="Equation.DSMT4" ShapeID="_x0000_i1734" DrawAspect="Content" ObjectID="_1778585950" r:id="rId1168"/>
        </w:object>
      </w:r>
      <w:r>
        <w:t>，计算出</w:t>
      </w:r>
      <w:r w:rsidR="00294AF4">
        <w:object w:dxaOrig="1100" w:dyaOrig="680">
          <v:shape id="_x0000_i1735" type="#_x0000_t75" alt="eqId77bcb119425b7cfa924ee03c7d396402" style="width:48.5pt;height:30pt" o:ole="">
            <v:imagedata r:id="rId1169" o:title="eqId77bcb119425b7cfa924ee03c7d396402"/>
          </v:shape>
          <o:OLEObject Type="Embed" ProgID="Equation.DSMT4" ShapeID="_x0000_i1735" DrawAspect="Content" ObjectID="_1778585951" r:id="rId1170"/>
        </w:object>
      </w:r>
      <w:r>
        <w:t>，</w:t>
      </w:r>
      <w:r w:rsidR="00294AF4">
        <w:object w:dxaOrig="1060" w:dyaOrig="680">
          <v:shape id="_x0000_i1736" type="#_x0000_t75" alt="eqId58a6be26dd15c12a3a3a6239872d5768" style="width:46.5pt;height:33.5pt" o:ole="">
            <v:imagedata r:id="rId1171" o:title="eqId58a6be26dd15c12a3a3a6239872d5768"/>
          </v:shape>
          <o:OLEObject Type="Embed" ProgID="Equation.DSMT4" ShapeID="_x0000_i1736" DrawAspect="Content" ObjectID="_1778585952" r:id="rId1172"/>
        </w:object>
      </w:r>
      <w:r>
        <w:t>，设</w:t>
      </w:r>
      <w:r w:rsidR="00294AF4">
        <w:object w:dxaOrig="700" w:dyaOrig="260">
          <v:shape id="_x0000_i1737" type="#_x0000_t75" alt="eqId61c34eff4d793873d9e812d75d90fd10" style="width:31pt;height:11.5pt" o:ole="">
            <v:imagedata r:id="rId1173" o:title="eqId61c34eff4d793873d9e812d75d90fd10"/>
          </v:shape>
          <o:OLEObject Type="Embed" ProgID="Equation.DSMT4" ShapeID="_x0000_i1737" DrawAspect="Content" ObjectID="_1778585953" r:id="rId1174"/>
        </w:object>
      </w:r>
      <w:r>
        <w:t>，通过证明</w:t>
      </w:r>
      <w:r w:rsidR="00294AF4">
        <w:object w:dxaOrig="2260" w:dyaOrig="400">
          <v:shape id="_x0000_i1738" type="#_x0000_t75" alt="eqId1de65e33c3ae5972d226bc41f12191c6" style="width:99.5pt;height:18pt" o:ole="">
            <v:imagedata r:id="rId1175" o:title="eqId1de65e33c3ae5972d226bc41f12191c6"/>
          </v:shape>
          <o:OLEObject Type="Embed" ProgID="Equation.DSMT4" ShapeID="_x0000_i1738" DrawAspect="Content" ObjectID="_1778585954" r:id="rId1176"/>
        </w:object>
      </w:r>
      <w:r>
        <w:t>，可得</w:t>
      </w:r>
      <w:r w:rsidR="00294AF4">
        <w:object w:dxaOrig="2040" w:dyaOrig="680">
          <v:shape id="_x0000_i1739" type="#_x0000_t75" alt="eqIde6b4dfbad903106bb13f349bfcf535b0" style="width:90pt;height:30pt" o:ole="">
            <v:imagedata r:id="rId1177" o:title="eqIde6b4dfbad903106bb13f349bfcf535b0"/>
          </v:shape>
          <o:OLEObject Type="Embed" ProgID="Equation.DSMT4" ShapeID="_x0000_i1739" DrawAspect="Content" ObjectID="_1778585955" r:id="rId1178"/>
        </w:object>
      </w:r>
      <w:r>
        <w:t>，从而用含</w:t>
      </w:r>
      <w:r>
        <w:rPr>
          <w:rFonts w:eastAsia="Times New Roman"/>
          <w:i/>
        </w:rPr>
        <w:t>x</w:t>
      </w:r>
      <w:r>
        <w:t>的二次函数表示出</w:t>
      </w:r>
      <w:r w:rsidR="00294AF4">
        <w:object w:dxaOrig="620" w:dyaOrig="360">
          <v:shape id="_x0000_i1740" type="#_x0000_t75" alt="eqId6cba0f25d81e1c8ff411293d2a8d229c" style="width:27pt;height:15.5pt" o:ole="">
            <v:imagedata r:id="rId1179" o:title="eqId6cba0f25d81e1c8ff411293d2a8d229c"/>
          </v:shape>
          <o:OLEObject Type="Embed" ProgID="Equation.DSMT4" ShapeID="_x0000_i1740" DrawAspect="Content" ObjectID="_1778585956" r:id="rId1180"/>
        </w:object>
      </w:r>
      <w:r>
        <w:t>，化</w:t>
      </w:r>
      <w:r>
        <w:lastRenderedPageBreak/>
        <w:t>为顶点式即可求解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作</w:t>
      </w:r>
      <w:r w:rsidR="00294AF4">
        <w:object w:dxaOrig="1020" w:dyaOrig="260">
          <v:shape id="_x0000_i1741" type="#_x0000_t75" alt="eqIde3bb34308698b377df58ef5441aeec76" style="width:45pt;height:11.5pt" o:ole="">
            <v:imagedata r:id="rId1159" o:title="eqIde3bb34308698b377df58ef5441aeec76"/>
          </v:shape>
          <o:OLEObject Type="Embed" ProgID="Equation.DSMT4" ShapeID="_x0000_i1741" DrawAspect="Content" ObjectID="_1778585957" r:id="rId1181"/>
        </w:object>
      </w:r>
      <w:r>
        <w:t>于</w:t>
      </w:r>
      <w:r>
        <w:rPr>
          <w:rFonts w:eastAsia="Times New Roman"/>
          <w:i/>
        </w:rPr>
        <w:t>H</w:t>
      </w:r>
      <w:r>
        <w:t>，</w:t>
      </w:r>
      <w:r w:rsidR="00294AF4">
        <w:object w:dxaOrig="999" w:dyaOrig="280">
          <v:shape id="_x0000_i1742" type="#_x0000_t75" alt="eqId23f4eb640505099730001c4cbe65c3cd" style="width:44pt;height:12.5pt" o:ole="">
            <v:imagedata r:id="rId1161" o:title="eqId23f4eb640505099730001c4cbe65c3cd"/>
          </v:shape>
          <o:OLEObject Type="Embed" ProgID="Equation.DSMT4" ShapeID="_x0000_i1742" DrawAspect="Content" ObjectID="_1778585958" r:id="rId1182"/>
        </w:object>
      </w:r>
      <w:r>
        <w:t>于</w:t>
      </w:r>
      <w:r>
        <w:t xml:space="preserve"> </w:t>
      </w:r>
      <w:r>
        <w:rPr>
          <w:rFonts w:eastAsia="Times New Roman"/>
          <w:i/>
        </w:rPr>
        <w:t>G</w:t>
      </w:r>
      <w:r>
        <w:t>，作</w:t>
      </w:r>
      <w:r w:rsidR="00294AF4">
        <w:object w:dxaOrig="960" w:dyaOrig="260">
          <v:shape id="_x0000_i1743" type="#_x0000_t75" alt="eqIded46a014ece6a0830c7c8b8deb2c56e0" style="width:42pt;height:11.5pt" o:ole="">
            <v:imagedata r:id="rId1163" o:title="eqIded46a014ece6a0830c7c8b8deb2c56e0"/>
          </v:shape>
          <o:OLEObject Type="Embed" ProgID="Equation.DSMT4" ShapeID="_x0000_i1743" DrawAspect="Content" ObjectID="_1778585959" r:id="rId1183"/>
        </w:object>
      </w:r>
      <w:r>
        <w:t>于</w:t>
      </w:r>
      <w:r>
        <w:rPr>
          <w:rFonts w:eastAsia="Times New Roman"/>
          <w:i/>
        </w:rPr>
        <w:t>M</w:t>
      </w:r>
      <w:r>
        <w:t>，如图：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71650" cy="1447800"/>
            <wp:effectExtent l="0" t="0" r="0" b="0"/>
            <wp:docPr id="974269404" name="" descr="@@@0f8b83a1-5431-4f4d-99df-617fb59e0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269404" name=""/>
                    <pic:cNvPicPr>
                      <a:picLocks noChangeAspect="1"/>
                    </pic:cNvPicPr>
                  </pic:nvPicPr>
                  <pic:blipFill>
                    <a:blip r:embed="rId11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1499" w:dyaOrig="360">
          <v:shape id="_x0000_i1744" type="#_x0000_t75" alt="eqIdc5ae8a050d7159d4296c2409e5bc0bf8" style="width:66pt;height:16pt" o:ole="">
            <v:imagedata r:id="rId235" o:title="eqIdc5ae8a050d7159d4296c2409e5bc0bf8"/>
          </v:shape>
          <o:OLEObject Type="Embed" ProgID="Equation.DSMT4" ShapeID="_x0000_i1744" DrawAspect="Content" ObjectID="_1778585960" r:id="rId1185"/>
        </w:object>
      </w:r>
      <w:r>
        <w:t>，</w:t>
      </w:r>
      <w:r w:rsidR="00294AF4">
        <w:object w:dxaOrig="760" w:dyaOrig="280">
          <v:shape id="_x0000_i1745" type="#_x0000_t75" alt="eqIde65a3e478bb87d094e3a0af30dd10ae8" style="width:33.5pt;height:12.5pt" o:ole="">
            <v:imagedata r:id="rId209" o:title="eqIde65a3e478bb87d094e3a0af30dd10ae8"/>
          </v:shape>
          <o:OLEObject Type="Embed" ProgID="Equation.DSMT4" ShapeID="_x0000_i1745" DrawAspect="Content" ObjectID="_1778585961" r:id="rId118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240" w:dyaOrig="620">
          <v:shape id="_x0000_i1746" type="#_x0000_t75" alt="eqId2190844367214906422fb3f84bfe330f" style="width:98.5pt;height:27.5pt" o:ole="">
            <v:imagedata r:id="rId1165" o:title="eqId2190844367214906422fb3f84bfe330f"/>
          </v:shape>
          <o:OLEObject Type="Embed" ProgID="Equation.DSMT4" ShapeID="_x0000_i1746" DrawAspect="Content" ObjectID="_1778585962" r:id="rId1187"/>
        </w:object>
      </w:r>
      <w:r>
        <w:t>，</w:t>
      </w:r>
      <w:r w:rsidR="00294AF4">
        <w:object w:dxaOrig="3780" w:dyaOrig="600">
          <v:shape id="_x0000_i1747" type="#_x0000_t75" alt="eqId49f9da873e968887e2d013a9937545da" style="width:166.5pt;height:26.5pt" o:ole="">
            <v:imagedata r:id="rId1188" o:title="eqId49f9da873e968887e2d013a9937545da"/>
          </v:shape>
          <o:OLEObject Type="Embed" ProgID="Equation.DSMT4" ShapeID="_x0000_i1747" DrawAspect="Content" ObjectID="_1778585963" r:id="rId118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 xml:space="preserve">∵ </w:t>
      </w:r>
      <w:r w:rsidR="00294AF4">
        <w:object w:dxaOrig="1699" w:dyaOrig="280">
          <v:shape id="_x0000_i1748" type="#_x0000_t75" alt="eqIdf954210471f099ece08fdd17c6b8a6a0" style="width:75pt;height:12.5pt" o:ole="">
            <v:imagedata r:id="rId1190" o:title="eqIdf954210471f099ece08fdd17c6b8a6a0"/>
          </v:shape>
          <o:OLEObject Type="Embed" ProgID="Equation.DSMT4" ShapeID="_x0000_i1748" DrawAspect="Content" ObjectID="_1778585964" r:id="rId1191"/>
        </w:object>
      </w:r>
      <w:r>
        <w:t>，</w:t>
      </w:r>
      <w:r w:rsidR="00294AF4">
        <w:object w:dxaOrig="2219" w:dyaOrig="280">
          <v:shape id="_x0000_i1749" type="#_x0000_t75" alt="eqId45b1d95f5c1eccd8ad466e8e7f221d93" style="width:97.5pt;height:12.5pt" o:ole="">
            <v:imagedata r:id="rId1192" o:title="eqId45b1d95f5c1eccd8ad466e8e7f221d93"/>
          </v:shape>
          <o:OLEObject Type="Embed" ProgID="Equation.DSMT4" ShapeID="_x0000_i1749" DrawAspect="Content" ObjectID="_1778585965" r:id="rId119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579" w:dyaOrig="280">
          <v:shape id="_x0000_i1750" type="#_x0000_t75" alt="eqId833c7ed2d0a3b92c2683930b2732c077" style="width:69.5pt;height:12.5pt" o:ole="">
            <v:imagedata r:id="rId1167" o:title="eqId833c7ed2d0a3b92c2683930b2732c077"/>
          </v:shape>
          <o:OLEObject Type="Embed" ProgID="Equation.DSMT4" ShapeID="_x0000_i1750" DrawAspect="Content" ObjectID="_1778585966" r:id="rId1194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740" w:dyaOrig="620">
          <v:shape id="_x0000_i1751" type="#_x0000_t75" alt="eqId4a75e0751388859d4db0b73f57101fef" style="width:76.5pt;height:27pt" o:ole="">
            <v:imagedata r:id="rId1195" o:title="eqId4a75e0751388859d4db0b73f57101fef"/>
          </v:shape>
          <o:OLEObject Type="Embed" ProgID="Equation.DSMT4" ShapeID="_x0000_i1751" DrawAspect="Content" ObjectID="_1778585967" r:id="rId1196"/>
        </w:object>
      </w:r>
      <w:r>
        <w:t>，即</w:t>
      </w:r>
      <w:r w:rsidR="00294AF4">
        <w:object w:dxaOrig="1620" w:dyaOrig="660">
          <v:shape id="_x0000_i1752" type="#_x0000_t75" alt="eqIdf37b40aa03932c4c69b77106ee820cad" style="width:71.5pt;height:29pt" o:ole="">
            <v:imagedata r:id="rId1197" o:title="eqIdf37b40aa03932c4c69b77106ee820cad"/>
          </v:shape>
          <o:OLEObject Type="Embed" ProgID="Equation.DSMT4" ShapeID="_x0000_i1752" DrawAspect="Content" ObjectID="_1778585968" r:id="rId119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100" w:dyaOrig="680">
          <v:shape id="_x0000_i1753" type="#_x0000_t75" alt="eqId77bcb119425b7cfa924ee03c7d396402" style="width:48.5pt;height:30pt" o:ole="">
            <v:imagedata r:id="rId1169" o:title="eqId77bcb119425b7cfa924ee03c7d396402"/>
          </v:shape>
          <o:OLEObject Type="Embed" ProgID="Equation.DSMT4" ShapeID="_x0000_i1753" DrawAspect="Content" ObjectID="_1778585969" r:id="rId1199"/>
        </w:object>
      </w:r>
      <w:r>
        <w:t>，</w:t>
      </w:r>
      <w:r w:rsidR="00294AF4">
        <w:object w:dxaOrig="1060" w:dyaOrig="680">
          <v:shape id="_x0000_i1754" type="#_x0000_t75" alt="eqId58a6be26dd15c12a3a3a6239872d5768" style="width:46.5pt;height:33.5pt" o:ole="">
            <v:imagedata r:id="rId1171" o:title="eqId58a6be26dd15c12a3a3a6239872d5768"/>
          </v:shape>
          <o:OLEObject Type="Embed" ProgID="Equation.DSMT4" ShapeID="_x0000_i1754" DrawAspect="Content" ObjectID="_1778585970" r:id="rId120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设</w:t>
      </w:r>
      <w:r w:rsidR="00294AF4">
        <w:object w:dxaOrig="700" w:dyaOrig="260">
          <v:shape id="_x0000_i1755" type="#_x0000_t75" alt="eqId61c34eff4d793873d9e812d75d90fd10" style="width:31pt;height:11.5pt" o:ole="">
            <v:imagedata r:id="rId1173" o:title="eqId61c34eff4d793873d9e812d75d90fd10"/>
          </v:shape>
          <o:OLEObject Type="Embed" ProgID="Equation.DSMT4" ShapeID="_x0000_i1755" DrawAspect="Content" ObjectID="_1778585971" r:id="rId1201"/>
        </w:object>
      </w:r>
      <w:r>
        <w:t>，</w:t>
      </w:r>
      <w:r w:rsidR="00294AF4">
        <w:object w:dxaOrig="2560" w:dyaOrig="680">
          <v:shape id="_x0000_i1756" type="#_x0000_t75" alt="eqIdc5f17c4f2da2e54a2b9bce6c74370625" style="width:112.5pt;height:30pt" o:ole="">
            <v:imagedata r:id="rId1202" o:title="eqIdc5f17c4f2da2e54a2b9bce6c74370625"/>
          </v:shape>
          <o:OLEObject Type="Embed" ProgID="Equation.DSMT4" ShapeID="_x0000_i1756" DrawAspect="Content" ObjectID="_1778585972" r:id="rId120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>
        <w:t>四边形</w:t>
      </w:r>
      <w:r w:rsidR="00294AF4">
        <w:object w:dxaOrig="721" w:dyaOrig="280">
          <v:shape id="_x0000_i1757" type="#_x0000_t75" alt="eqIdb32c05247f6998d7a70d31d13be4148c" style="width:31.5pt;height:12pt" o:ole="">
            <v:imagedata r:id="rId241" o:title="eqIdb32c05247f6998d7a70d31d13be4148c"/>
          </v:shape>
          <o:OLEObject Type="Embed" ProgID="Equation.DSMT4" ShapeID="_x0000_i1757" DrawAspect="Content" ObjectID="_1778585973" r:id="rId1204"/>
        </w:object>
      </w:r>
      <w:r>
        <w:t>是正方形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20" w:dyaOrig="280">
          <v:shape id="_x0000_i1758" type="#_x0000_t75" alt="eqId3620030e8808da46df97330103827913" style="width:45pt;height:12.5pt" o:ole="">
            <v:imagedata r:id="rId1205" o:title="eqId3620030e8808da46df97330103827913"/>
          </v:shape>
          <o:OLEObject Type="Embed" ProgID="Equation.DSMT4" ShapeID="_x0000_i1758" DrawAspect="Content" ObjectID="_1778585974" r:id="rId1206"/>
        </w:object>
      </w:r>
      <w:r>
        <w:t>，</w:t>
      </w:r>
      <w:r w:rsidR="00294AF4">
        <w:object w:dxaOrig="1879" w:dyaOrig="280">
          <v:shape id="_x0000_i1759" type="#_x0000_t75" alt="eqId8868b0caa930d293e5b0b1df9d7a9870" style="width:82.5pt;height:12.5pt" o:ole="">
            <v:imagedata r:id="rId1207" o:title="eqId8868b0caa930d293e5b0b1df9d7a9870"/>
          </v:shape>
          <o:OLEObject Type="Embed" ProgID="Equation.DSMT4" ShapeID="_x0000_i1759" DrawAspect="Content" ObjectID="_1778585975" r:id="rId1208"/>
        </w:object>
      </w:r>
      <w:r>
        <w:t>，</w:t>
      </w:r>
      <w:r>
        <w:t xml:space="preserve"> </w:t>
      </w:r>
    </w:p>
    <w:p w:rsidR="00294AF4" w:rsidRDefault="00F96A07">
      <w:pPr>
        <w:spacing w:line="360" w:lineRule="auto"/>
        <w:jc w:val="left"/>
        <w:textAlignment w:val="center"/>
      </w:pPr>
      <w:r>
        <w:t>又</w:t>
      </w:r>
      <w:r>
        <w:t>∵</w:t>
      </w:r>
      <w:r w:rsidR="00294AF4">
        <w:object w:dxaOrig="4098" w:dyaOrig="280">
          <v:shape id="_x0000_i1760" type="#_x0000_t75" alt="eqId6c4594629ae7e45139b4ce3d37dae7ac" style="width:180.5pt;height:12pt" o:ole="">
            <v:imagedata r:id="rId1209" o:title="eqId6c4594629ae7e45139b4ce3d37dae7ac"/>
          </v:shape>
          <o:OLEObject Type="Embed" ProgID="Equation.DSMT4" ShapeID="_x0000_i1760" DrawAspect="Content" ObjectID="_1778585976" r:id="rId121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699" w:dyaOrig="280">
          <v:shape id="_x0000_i1761" type="#_x0000_t75" alt="eqIdddda76704f8ff6f137fc8a927734abfb" style="width:75pt;height:12pt" o:ole="">
            <v:imagedata r:id="rId1211" o:title="eqIdddda76704f8ff6f137fc8a927734abfb"/>
          </v:shape>
          <o:OLEObject Type="Embed" ProgID="Equation.DSMT4" ShapeID="_x0000_i1761" DrawAspect="Content" ObjectID="_1778585977" r:id="rId121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260" w:dyaOrig="400">
          <v:shape id="_x0000_i1762" type="#_x0000_t75" alt="eqId1de65e33c3ae5972d226bc41f12191c6" style="width:99.5pt;height:18pt" o:ole="">
            <v:imagedata r:id="rId1175" o:title="eqId1de65e33c3ae5972d226bc41f12191c6"/>
          </v:shape>
          <o:OLEObject Type="Embed" ProgID="Equation.DSMT4" ShapeID="_x0000_i1762" DrawAspect="Content" ObjectID="_1778585978" r:id="rId121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 xml:space="preserve">∴ </w:t>
      </w:r>
      <w:r w:rsidR="00294AF4">
        <w:object w:dxaOrig="2040" w:dyaOrig="680">
          <v:shape id="_x0000_i1763" type="#_x0000_t75" alt="eqIde6b4dfbad903106bb13f349bfcf535b0" style="width:90pt;height:30pt" o:ole="">
            <v:imagedata r:id="rId1177" o:title="eqIde6b4dfbad903106bb13f349bfcf535b0"/>
          </v:shape>
          <o:OLEObject Type="Embed" ProgID="Equation.DSMT4" ShapeID="_x0000_i1763" DrawAspect="Content" ObjectID="_1778585979" r:id="rId1214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 xml:space="preserve">∴ </w:t>
      </w:r>
      <w:r w:rsidR="00294AF4">
        <w:object w:dxaOrig="5600" w:dyaOrig="840">
          <v:shape id="_x0000_i1764" type="#_x0000_t75" alt="eqId5a9138200152ddd116b339c3571dc140" style="width:246.5pt;height:37pt" o:ole="">
            <v:imagedata r:id="rId1215" o:title="eqId5a9138200152ddd116b339c3571dc140"/>
          </v:shape>
          <o:OLEObject Type="Embed" ProgID="Equation.DSMT4" ShapeID="_x0000_i1764" DrawAspect="Content" ObjectID="_1778585980" r:id="rId121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 xml:space="preserve">∵ </w:t>
      </w:r>
      <w:r w:rsidR="00294AF4">
        <w:object w:dxaOrig="1120" w:dyaOrig="620">
          <v:shape id="_x0000_i1765" type="#_x0000_t75" alt="eqIda9496fa41fba7fd4bfe3837dfffa4da9" style="width:49.5pt;height:27.5pt" o:ole="">
            <v:imagedata r:id="rId1217" o:title="eqIda9496fa41fba7fd4bfe3837dfffa4da9"/>
          </v:shape>
          <o:OLEObject Type="Embed" ProgID="Equation.DSMT4" ShapeID="_x0000_i1765" DrawAspect="Content" ObjectID="_1778585981" r:id="rId1218"/>
        </w:objec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∴</w:t>
      </w:r>
      <w:r>
        <w:t>当</w:t>
      </w:r>
      <w:r w:rsidR="00294AF4">
        <w:object w:dxaOrig="880" w:dyaOrig="680">
          <v:shape id="_x0000_i1766" type="#_x0000_t75" alt="eqId02a873e20e420dc0904e8cc90eb230fa" style="width:38.5pt;height:30pt" o:ole="">
            <v:imagedata r:id="rId1219" o:title="eqId02a873e20e420dc0904e8cc90eb230fa"/>
          </v:shape>
          <o:OLEObject Type="Embed" ProgID="Equation.DSMT4" ShapeID="_x0000_i1766" DrawAspect="Content" ObjectID="_1778585982" r:id="rId1220"/>
        </w:object>
      </w:r>
      <w:r>
        <w:t>时，</w:t>
      </w:r>
      <w:r w:rsidR="00294AF4">
        <w:object w:dxaOrig="620" w:dyaOrig="360">
          <v:shape id="_x0000_i1767" type="#_x0000_t75" alt="eqId6cba0f25d81e1c8ff411293d2a8d229c" style="width:27pt;height:15.5pt" o:ole="">
            <v:imagedata r:id="rId1179" o:title="eqId6cba0f25d81e1c8ff411293d2a8d229c"/>
          </v:shape>
          <o:OLEObject Type="Embed" ProgID="Equation.DSMT4" ShapeID="_x0000_i1767" DrawAspect="Content" ObjectID="_1778585983" r:id="rId1221"/>
        </w:object>
      </w:r>
      <w:r>
        <w:t>最大，</w:t>
      </w:r>
    </w:p>
    <w:p w:rsidR="00294AF4" w:rsidRDefault="00F96A07">
      <w:pPr>
        <w:spacing w:line="360" w:lineRule="auto"/>
        <w:jc w:val="left"/>
        <w:textAlignment w:val="center"/>
      </w:pPr>
      <w:r>
        <w:t>此时</w:t>
      </w:r>
      <w:r w:rsidR="00294AF4">
        <w:object w:dxaOrig="3280" w:dyaOrig="680">
          <v:shape id="_x0000_i1768" type="#_x0000_t75" alt="eqId98a2d7f9045e2c658e752a7c2e3b4515" style="width:144.5pt;height:30pt" o:ole="">
            <v:imagedata r:id="rId1222" o:title="eqId98a2d7f9045e2c658e752a7c2e3b4515"/>
          </v:shape>
          <o:OLEObject Type="Embed" ProgID="Equation.DSMT4" ShapeID="_x0000_i1768" DrawAspect="Content" ObjectID="_1778585984" r:id="rId122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故答案为：</w:t>
      </w:r>
      <w:r w:rsidR="00294AF4">
        <w:object w:dxaOrig="360" w:dyaOrig="600">
          <v:shape id="_x0000_i1769" type="#_x0000_t75" alt="eqIddee14db57f0c762aad845cf5b4a243c0" style="width:16pt;height:26.5pt" o:ole="">
            <v:imagedata r:id="rId1224" o:title="eqIddee14db57f0c762aad845cf5b4a243c0"/>
          </v:shape>
          <o:OLEObject Type="Embed" ProgID="Equation.DSMT4" ShapeID="_x0000_i1769" DrawAspect="Content" ObjectID="_1778585985" r:id="rId1225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【点睛】本题考查全等三角形、等腰三角形、相似三角形、正方形、二次函数求最值综合，寻找线段与角度之间的等量关系是解题关键，二次函数求最值通常化为顶点式求解．</w:t>
      </w:r>
    </w:p>
    <w:p w:rsidR="00294AF4" w:rsidRDefault="00F96A07">
      <w:pPr>
        <w:spacing w:line="360" w:lineRule="auto"/>
        <w:jc w:val="left"/>
        <w:textAlignment w:val="center"/>
      </w:pPr>
      <w:r>
        <w:t>18</w:t>
      </w:r>
      <w:r>
        <w:t>．</w:t>
      </w:r>
      <w:r>
        <w:t>①②③④</w:t>
      </w:r>
    </w:p>
    <w:p w:rsidR="00294AF4" w:rsidRDefault="00F96A07">
      <w:pPr>
        <w:spacing w:line="360" w:lineRule="auto"/>
        <w:jc w:val="left"/>
        <w:textAlignment w:val="center"/>
      </w:pPr>
      <w:r>
        <w:t>【分析】设</w:t>
      </w:r>
      <w:r w:rsidR="00294AF4">
        <w:object w:dxaOrig="880" w:dyaOrig="280">
          <v:shape id="_x0000_i1770" type="#_x0000_t75" alt="eqIda4217f4375caaeef4d4221143d5f6bbf" style="width:38.5pt;height:12.5pt" o:ole="">
            <v:imagedata r:id="rId1226" o:title="eqIda4217f4375caaeef4d4221143d5f6bbf"/>
          </v:shape>
          <o:OLEObject Type="Embed" ProgID="Equation.DSMT4" ShapeID="_x0000_i1770" DrawAspect="Content" ObjectID="_1778585986" r:id="rId1227"/>
        </w:object>
      </w:r>
      <w:r>
        <w:t>，</w:t>
      </w:r>
      <w:r w:rsidR="00294AF4">
        <w:object w:dxaOrig="899" w:dyaOrig="280">
          <v:shape id="_x0000_i1771" type="#_x0000_t75" alt="eqIdb6cc0f8a3d2662fe007736bf84bb6c1b" style="width:39.5pt;height:12.5pt" o:ole="">
            <v:imagedata r:id="rId1228" o:title="eqIdb6cc0f8a3d2662fe007736bf84bb6c1b"/>
          </v:shape>
          <o:OLEObject Type="Embed" ProgID="Equation.DSMT4" ShapeID="_x0000_i1771" DrawAspect="Content" ObjectID="_1778585987" r:id="rId1229"/>
        </w:object>
      </w:r>
      <w:r>
        <w:t>，根据矩形的性质及</w:t>
      </w:r>
      <w:r w:rsidR="00294AF4">
        <w:object w:dxaOrig="940" w:dyaOrig="260">
          <v:shape id="_x0000_i1772" type="#_x0000_t75" alt="eqId187ed13a7bd532bd39af5e5ad7493a2c" style="width:41.5pt;height:11pt" o:ole="">
            <v:imagedata r:id="rId252" o:title="eqId187ed13a7bd532bd39af5e5ad7493a2c"/>
          </v:shape>
          <o:OLEObject Type="Embed" ProgID="Equation.DSMT4" ShapeID="_x0000_i1772" DrawAspect="Content" ObjectID="_1778585988" r:id="rId1230"/>
        </w:object>
      </w:r>
      <w:r>
        <w:t>，可得</w:t>
      </w:r>
      <w:r w:rsidR="00294AF4">
        <w:object w:dxaOrig="1619" w:dyaOrig="280">
          <v:shape id="_x0000_i1773" type="#_x0000_t75" alt="eqId6686c64bf96ac01456b7073243ddcdc9" style="width:71pt;height:12pt" o:ole="">
            <v:imagedata r:id="rId1231" o:title="eqId6686c64bf96ac01456b7073243ddcdc9"/>
          </v:shape>
          <o:OLEObject Type="Embed" ProgID="Equation.DSMT4" ShapeID="_x0000_i1773" DrawAspect="Content" ObjectID="_1778585989" r:id="rId1232"/>
        </w:object>
      </w:r>
      <w:r>
        <w:t>，可判断结论</w:t>
      </w:r>
      <w:r>
        <w:t>①</w:t>
      </w:r>
      <w:r>
        <w:t>；过</w:t>
      </w:r>
      <w:r w:rsidR="00294AF4">
        <w:object w:dxaOrig="260" w:dyaOrig="260">
          <v:shape id="_x0000_i1774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1774" DrawAspect="Content" ObjectID="_1778585990" r:id="rId1233"/>
        </w:object>
      </w:r>
      <w:r>
        <w:t>点作</w:t>
      </w:r>
      <w:r w:rsidR="00294AF4">
        <w:object w:dxaOrig="960" w:dyaOrig="280">
          <v:shape id="_x0000_i1775" type="#_x0000_t75" alt="eqIdd2bf6f5e1aca7c01c88fd29e0afc1cf3" style="width:42pt;height:12pt" o:ole="">
            <v:imagedata r:id="rId1234" o:title="eqIdd2bf6f5e1aca7c01c88fd29e0afc1cf3"/>
          </v:shape>
          <o:OLEObject Type="Embed" ProgID="Equation.DSMT4" ShapeID="_x0000_i1775" DrawAspect="Content" ObjectID="_1778585991" r:id="rId1235"/>
        </w:object>
      </w:r>
      <w:r>
        <w:t>交</w:t>
      </w:r>
      <w:r w:rsidR="00294AF4">
        <w:object w:dxaOrig="400" w:dyaOrig="260">
          <v:shape id="_x0000_i1776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776" DrawAspect="Content" ObjectID="_1778585992" r:id="rId1236"/>
        </w:object>
      </w:r>
      <w:r>
        <w:t>于点</w:t>
      </w:r>
      <w:r w:rsidR="00294AF4">
        <w:object w:dxaOrig="260" w:dyaOrig="280">
          <v:shape id="_x0000_i1777" type="#_x0000_t75" alt="eqId895dc3dc3a6606ff487a4c4863e18509" style="width:11.5pt;height:12.5pt" o:ole="">
            <v:imagedata r:id="rId450" o:title="eqId895dc3dc3a6606ff487a4c4863e18509"/>
          </v:shape>
          <o:OLEObject Type="Embed" ProgID="Equation.DSMT4" ShapeID="_x0000_i1777" DrawAspect="Content" ObjectID="_1778585993" r:id="rId1237"/>
        </w:object>
      </w:r>
      <w:r>
        <w:t>，交</w:t>
      </w:r>
      <w:r w:rsidR="00294AF4">
        <w:object w:dxaOrig="380" w:dyaOrig="240">
          <v:shape id="_x0000_i1778" type="#_x0000_t75" alt="eqId6aa2b5e09f8ec785c59900a529390a02" style="width:16.5pt;height:11pt" o:ole="">
            <v:imagedata r:id="rId1238" o:title="eqId6aa2b5e09f8ec785c59900a529390a02"/>
          </v:shape>
          <o:OLEObject Type="Embed" ProgID="Equation.DSMT4" ShapeID="_x0000_i1778" DrawAspect="Content" ObjectID="_1778585994" r:id="rId1239"/>
        </w:object>
      </w:r>
      <w:r>
        <w:t>于点</w:t>
      </w:r>
      <w:r w:rsidR="00294AF4">
        <w:object w:dxaOrig="320" w:dyaOrig="240">
          <v:shape id="_x0000_i1779" type="#_x0000_t75" alt="eqIdac047e91852b91af639feec23a9598b2" style="width:14pt;height:10.5pt" o:ole="">
            <v:imagedata r:id="rId320" o:title="eqIdac047e91852b91af639feec23a9598b2"/>
          </v:shape>
          <o:OLEObject Type="Embed" ProgID="Equation.DSMT4" ShapeID="_x0000_i1779" DrawAspect="Content" ObjectID="_1778585995" r:id="rId1240"/>
        </w:object>
      </w:r>
      <w:r>
        <w:t>，证明四边形</w:t>
      </w:r>
      <w:r w:rsidR="00294AF4">
        <w:object w:dxaOrig="740" w:dyaOrig="280">
          <v:shape id="_x0000_i1780" type="#_x0000_t75" alt="eqIdf0035ea7c1dd6e764ad910de751fa49c" style="width:32.5pt;height:12.5pt" o:ole="">
            <v:imagedata r:id="rId1241" o:title="eqIdf0035ea7c1dd6e764ad910de751fa49c"/>
          </v:shape>
          <o:OLEObject Type="Embed" ProgID="Equation.DSMT4" ShapeID="_x0000_i1780" DrawAspect="Content" ObjectID="_1778585996" r:id="rId1242"/>
        </w:object>
      </w:r>
      <w:r>
        <w:t>是平行四边形，得到</w:t>
      </w:r>
      <w:r w:rsidR="00294AF4">
        <w:object w:dxaOrig="1359" w:dyaOrig="280">
          <v:shape id="_x0000_i1781" type="#_x0000_t75" alt="eqId3d87e3eafb94a0ac34881850a01c9956" style="width:60pt;height:12.5pt" o:ole="">
            <v:imagedata r:id="rId1243" o:title="eqId3d87e3eafb94a0ac34881850a01c9956"/>
          </v:shape>
          <o:OLEObject Type="Embed" ProgID="Equation.DSMT4" ShapeID="_x0000_i1781" DrawAspect="Content" ObjectID="_1778585997" r:id="rId1244"/>
        </w:object>
      </w:r>
      <w:r>
        <w:t>，继而得到</w:t>
      </w:r>
      <w:r w:rsidR="00294AF4">
        <w:object w:dxaOrig="1040" w:dyaOrig="240">
          <v:shape id="_x0000_i1782" type="#_x0000_t75" alt="eqId5ecef664f354afbdfc7ba1541cb8c3bb" style="width:46pt;height:10.5pt" o:ole="">
            <v:imagedata r:id="rId1245" o:title="eqId5ecef664f354afbdfc7ba1541cb8c3bb"/>
          </v:shape>
          <o:OLEObject Type="Embed" ProgID="Equation.DSMT4" ShapeID="_x0000_i1782" DrawAspect="Content" ObjectID="_1778585998" r:id="rId1246"/>
        </w:object>
      </w:r>
      <w:r>
        <w:t>，证明</w:t>
      </w:r>
      <w:r w:rsidR="00294AF4">
        <w:object w:dxaOrig="499" w:dyaOrig="260">
          <v:shape id="_x0000_i1783" type="#_x0000_t75" alt="eqId15a424b50eaeafa6f302ffd95476cb86" style="width:22pt;height:11.5pt" o:ole="">
            <v:imagedata r:id="rId1247" o:title="eqId15a424b50eaeafa6f302ffd95476cb86"/>
          </v:shape>
          <o:OLEObject Type="Embed" ProgID="Equation.DSMT4" ShapeID="_x0000_i1783" DrawAspect="Content" ObjectID="_1778585999" r:id="rId1248"/>
        </w:object>
      </w:r>
      <w:r>
        <w:t>垂直平分</w:t>
      </w:r>
      <w:r w:rsidR="00294AF4">
        <w:object w:dxaOrig="440" w:dyaOrig="260">
          <v:shape id="_x0000_i1784" type="#_x0000_t75" alt="eqId826c728050e3378921442ace20269ef6" style="width:19.5pt;height:11.5pt" o:ole="">
            <v:imagedata r:id="rId1249" o:title="eqId826c728050e3378921442ace20269ef6"/>
          </v:shape>
          <o:OLEObject Type="Embed" ProgID="Equation.DSMT4" ShapeID="_x0000_i1784" DrawAspect="Content" ObjectID="_1778586000" r:id="rId1250"/>
        </w:object>
      </w:r>
      <w:r>
        <w:t>，可判断结论</w:t>
      </w:r>
      <w:r>
        <w:t>②</w:t>
      </w:r>
      <w:r>
        <w:t>；根据等边对等角得</w:t>
      </w:r>
      <w:r w:rsidR="00294AF4">
        <w:object w:dxaOrig="1480" w:dyaOrig="240">
          <v:shape id="_x0000_i1785" type="#_x0000_t75" alt="eqId49fcae3da26fe624a730e7751854bae6" style="width:65pt;height:10.5pt" o:ole="">
            <v:imagedata r:id="rId1251" o:title="eqId49fcae3da26fe624a730e7751854bae6"/>
          </v:shape>
          <o:OLEObject Type="Embed" ProgID="Equation.DSMT4" ShapeID="_x0000_i1785" DrawAspect="Content" ObjectID="_1778586001" r:id="rId1252"/>
        </w:object>
      </w:r>
      <w:r>
        <w:t>，根据平行的性质及直角三角形两锐角互余可判断结论</w:t>
      </w:r>
      <w:r>
        <w:t>③</w:t>
      </w:r>
      <w:r>
        <w:t>；根据勾股定理得到</w:t>
      </w:r>
      <w:r w:rsidR="00294AF4">
        <w:object w:dxaOrig="2620" w:dyaOrig="400">
          <v:shape id="_x0000_i1786" type="#_x0000_t75" alt="eqId99332c5904b03d6448edc4a4dfc89754" style="width:115.5pt;height:18pt" o:ole="">
            <v:imagedata r:id="rId1253" o:title="eqId99332c5904b03d6448edc4a4dfc89754"/>
          </v:shape>
          <o:OLEObject Type="Embed" ProgID="Equation.DSMT4" ShapeID="_x0000_i1786" DrawAspect="Content" ObjectID="_1778586002" r:id="rId1254"/>
        </w:object>
      </w:r>
      <w:r>
        <w:t>，根据相似的性质得到</w:t>
      </w:r>
      <w:r w:rsidR="00294AF4">
        <w:object w:dxaOrig="1719" w:dyaOrig="620">
          <v:shape id="_x0000_i1787" type="#_x0000_t75" alt="eqId4b3455db1b589b92448b9bc9b2343b67" style="width:75.5pt;height:27pt" o:ole="">
            <v:imagedata r:id="rId1255" o:title="eqId4b3455db1b589b92448b9bc9b2343b67"/>
          </v:shape>
          <o:OLEObject Type="Embed" ProgID="Equation.DSMT4" ShapeID="_x0000_i1787" DrawAspect="Content" ObjectID="_1778586003" r:id="rId1256"/>
        </w:object>
      </w:r>
      <w:r>
        <w:t>，得到</w:t>
      </w:r>
      <w:r w:rsidR="00294AF4">
        <w:object w:dxaOrig="1259" w:dyaOrig="680">
          <v:shape id="_x0000_i1788" type="#_x0000_t75" alt="eqId78d6c838cde6ff565105013cb20dc163" style="width:55.5pt;height:29.5pt" o:ole="">
            <v:imagedata r:id="rId1257" o:title="eqId78d6c838cde6ff565105013cb20dc163"/>
          </v:shape>
          <o:OLEObject Type="Embed" ProgID="Equation.DSMT4" ShapeID="_x0000_i1788" DrawAspect="Content" ObjectID="_1778586004" r:id="rId1258"/>
        </w:object>
      </w:r>
      <w:r>
        <w:t>，</w:t>
      </w:r>
      <w:r w:rsidR="00294AF4">
        <w:object w:dxaOrig="1380" w:dyaOrig="680">
          <v:shape id="_x0000_i1789" type="#_x0000_t75" alt="eqId08aa8a0208b4f6357c6ba9fd1e37a2bc" style="width:60.5pt;height:29.5pt" o:ole="">
            <v:imagedata r:id="rId1259" o:title="eqId08aa8a0208b4f6357c6ba9fd1e37a2bc"/>
          </v:shape>
          <o:OLEObject Type="Embed" ProgID="Equation.DSMT4" ShapeID="_x0000_i1789" DrawAspect="Content" ObjectID="_1778586005" r:id="rId1260"/>
        </w:object>
      </w:r>
      <w:r>
        <w:t>，可判断结论</w:t>
      </w:r>
      <w:r>
        <w:t>④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过</w:t>
      </w:r>
      <w:r w:rsidR="00294AF4">
        <w:object w:dxaOrig="260" w:dyaOrig="260">
          <v:shape id="_x0000_i1790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1790" DrawAspect="Content" ObjectID="_1778586006" r:id="rId1261"/>
        </w:object>
      </w:r>
      <w:r>
        <w:t>点作</w:t>
      </w:r>
      <w:r w:rsidR="00294AF4">
        <w:object w:dxaOrig="960" w:dyaOrig="280">
          <v:shape id="_x0000_i1791" type="#_x0000_t75" alt="eqIdd2bf6f5e1aca7c01c88fd29e0afc1cf3" style="width:42pt;height:12pt" o:ole="">
            <v:imagedata r:id="rId1234" o:title="eqIdd2bf6f5e1aca7c01c88fd29e0afc1cf3"/>
          </v:shape>
          <o:OLEObject Type="Embed" ProgID="Equation.DSMT4" ShapeID="_x0000_i1791" DrawAspect="Content" ObjectID="_1778586007" r:id="rId1262"/>
        </w:object>
      </w:r>
      <w:r>
        <w:t>交</w:t>
      </w:r>
      <w:r w:rsidR="00294AF4">
        <w:object w:dxaOrig="400" w:dyaOrig="260">
          <v:shape id="_x0000_i1792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792" DrawAspect="Content" ObjectID="_1778586008" r:id="rId1263"/>
        </w:object>
      </w:r>
      <w:r>
        <w:t>于点</w:t>
      </w:r>
      <w:r w:rsidR="00294AF4">
        <w:object w:dxaOrig="260" w:dyaOrig="280">
          <v:shape id="_x0000_i1793" type="#_x0000_t75" alt="eqId895dc3dc3a6606ff487a4c4863e18509" style="width:11.5pt;height:12.5pt" o:ole="">
            <v:imagedata r:id="rId450" o:title="eqId895dc3dc3a6606ff487a4c4863e18509"/>
          </v:shape>
          <o:OLEObject Type="Embed" ProgID="Equation.DSMT4" ShapeID="_x0000_i1793" DrawAspect="Content" ObjectID="_1778586009" r:id="rId1264"/>
        </w:object>
      </w:r>
      <w:r>
        <w:t>，交</w:t>
      </w:r>
      <w:r w:rsidR="00294AF4">
        <w:object w:dxaOrig="380" w:dyaOrig="240">
          <v:shape id="_x0000_i1794" type="#_x0000_t75" alt="eqId6aa2b5e09f8ec785c59900a529390a02" style="width:16.5pt;height:11pt" o:ole="">
            <v:imagedata r:id="rId1238" o:title="eqId6aa2b5e09f8ec785c59900a529390a02"/>
          </v:shape>
          <o:OLEObject Type="Embed" ProgID="Equation.DSMT4" ShapeID="_x0000_i1794" DrawAspect="Content" ObjectID="_1778586010" r:id="rId1265"/>
        </w:object>
      </w:r>
      <w:r>
        <w:t>于点</w:t>
      </w:r>
      <w:r w:rsidR="00294AF4">
        <w:object w:dxaOrig="320" w:dyaOrig="240">
          <v:shape id="_x0000_i1795" type="#_x0000_t75" alt="eqIdac047e91852b91af639feec23a9598b2" style="width:14pt;height:10.5pt" o:ole="">
            <v:imagedata r:id="rId320" o:title="eqIdac047e91852b91af639feec23a9598b2"/>
          </v:shape>
          <o:OLEObject Type="Embed" ProgID="Equation.DSMT4" ShapeID="_x0000_i1795" DrawAspect="Content" ObjectID="_1778586011" r:id="rId126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362075" cy="1047750"/>
            <wp:effectExtent l="0" t="0" r="0" b="0"/>
            <wp:docPr id="1076977149" name="" descr="@@@34db7b6d-4cf1-4355-934b-74ece6cbdd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977149" name=""/>
                    <pic:cNvPicPr>
                      <a:picLocks noChangeAspect="1"/>
                    </pic:cNvPicPr>
                  </pic:nvPicPr>
                  <pic:blipFill>
                    <a:blip r:embed="rId12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由</w:t>
      </w:r>
      <w:r w:rsidR="00294AF4">
        <w:object w:dxaOrig="1479" w:dyaOrig="280">
          <v:shape id="_x0000_i1796" type="#_x0000_t75" alt="eqIdbd48b419c5a9cdb2de4671c1c7eb7b9e" style="width:65pt;height:12.5pt" o:ole="">
            <v:imagedata r:id="rId248" o:title="eqIdbd48b419c5a9cdb2de4671c1c7eb7b9e"/>
          </v:shape>
          <o:OLEObject Type="Embed" ProgID="Equation.DSMT4" ShapeID="_x0000_i1796" DrawAspect="Content" ObjectID="_1778586012" r:id="rId126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设</w:t>
      </w:r>
      <w:r w:rsidR="00294AF4">
        <w:object w:dxaOrig="880" w:dyaOrig="280">
          <v:shape id="_x0000_i1797" type="#_x0000_t75" alt="eqIda4217f4375caaeef4d4221143d5f6bbf" style="width:38.5pt;height:12.5pt" o:ole="">
            <v:imagedata r:id="rId1226" o:title="eqIda4217f4375caaeef4d4221143d5f6bbf"/>
          </v:shape>
          <o:OLEObject Type="Embed" ProgID="Equation.DSMT4" ShapeID="_x0000_i1797" DrawAspect="Content" ObjectID="_1778586013" r:id="rId1269"/>
        </w:object>
      </w:r>
      <w:r>
        <w:t>，</w:t>
      </w:r>
      <w:r w:rsidR="00294AF4">
        <w:object w:dxaOrig="899" w:dyaOrig="280">
          <v:shape id="_x0000_i1798" type="#_x0000_t75" alt="eqIdb6cc0f8a3d2662fe007736bf84bb6c1b" style="width:39.5pt;height:12.5pt" o:ole="">
            <v:imagedata r:id="rId1228" o:title="eqIdb6cc0f8a3d2662fe007736bf84bb6c1b"/>
          </v:shape>
          <o:OLEObject Type="Embed" ProgID="Equation.DSMT4" ShapeID="_x0000_i1798" DrawAspect="Content" ObjectID="_1778586014" r:id="rId127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>
        <w:t>四边形</w:t>
      </w:r>
      <w:r w:rsidR="00294AF4">
        <w:object w:dxaOrig="720" w:dyaOrig="280">
          <v:shape id="_x0000_i1799" type="#_x0000_t75" alt="eqId411b38a18046fea8e9fab1f9f9b80a5f" style="width:31.5pt;height:13pt" o:ole="">
            <v:imagedata r:id="rId140" o:title="eqId411b38a18046fea8e9fab1f9f9b80a5f"/>
          </v:shape>
          <o:OLEObject Type="Embed" ProgID="Equation.DSMT4" ShapeID="_x0000_i1799" DrawAspect="Content" ObjectID="_1778586015" r:id="rId1271"/>
        </w:object>
      </w:r>
      <w:r>
        <w:t>是矩形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879" w:dyaOrig="280">
          <v:shape id="_x0000_i1800" type="#_x0000_t75" alt="eqId3b2a54fd42f79b23dce9965ac260658b" style="width:82.5pt;height:12pt" o:ole="">
            <v:imagedata r:id="rId1272" o:title="eqId3b2a54fd42f79b23dce9965ac260658b"/>
          </v:shape>
          <o:OLEObject Type="Embed" ProgID="Equation.DSMT4" ShapeID="_x0000_i1800" DrawAspect="Content" ObjectID="_1778586016" r:id="rId1273"/>
        </w:object>
      </w:r>
      <w:r>
        <w:t>，</w:t>
      </w:r>
      <w:r w:rsidR="00294AF4">
        <w:object w:dxaOrig="1300" w:dyaOrig="260">
          <v:shape id="_x0000_i1801" type="#_x0000_t75" alt="eqId2a8e8984bc0e8c8c635a4fc0b90c8424" style="width:57pt;height:11.5pt" o:ole="">
            <v:imagedata r:id="rId1274" o:title="eqId2a8e8984bc0e8c8c635a4fc0b90c8424"/>
          </v:shape>
          <o:OLEObject Type="Embed" ProgID="Equation.DSMT4" ShapeID="_x0000_i1801" DrawAspect="Content" ObjectID="_1778586017" r:id="rId1275"/>
        </w:object>
      </w:r>
      <w:r>
        <w:t>，</w:t>
      </w:r>
      <w:r w:rsidR="00294AF4">
        <w:object w:dxaOrig="1459" w:dyaOrig="280">
          <v:shape id="_x0000_i1802" type="#_x0000_t75" alt="eqIdb4d3a7243a4b503444f331274055b1b6" style="width:64pt;height:12pt" o:ole="">
            <v:imagedata r:id="rId1276" o:title="eqIdb4d3a7243a4b503444f331274055b1b6"/>
          </v:shape>
          <o:OLEObject Type="Embed" ProgID="Equation.DSMT4" ShapeID="_x0000_i1802" DrawAspect="Content" ObjectID="_1778586018" r:id="rId1277"/>
        </w:object>
      </w:r>
      <w:r>
        <w:t>，</w:t>
      </w:r>
      <w:r w:rsidR="00294AF4">
        <w:object w:dxaOrig="1000" w:dyaOrig="320">
          <v:shape id="_x0000_i1803" type="#_x0000_t75" alt="eqIdee8ef58be8708144272538ee427fb92c" style="width:44pt;height:14pt" o:ole="">
            <v:imagedata r:id="rId1278" o:title="eqIdee8ef58be8708144272538ee427fb92c"/>
          </v:shape>
          <o:OLEObject Type="Embed" ProgID="Equation.DSMT4" ShapeID="_x0000_i1803" DrawAspect="Content" ObjectID="_1778586019" r:id="rId1279"/>
        </w:object>
      </w:r>
      <w:r>
        <w:t>，</w:t>
      </w:r>
      <w:r w:rsidR="00294AF4">
        <w:object w:dxaOrig="1040" w:dyaOrig="280">
          <v:shape id="_x0000_i1804" type="#_x0000_t75" alt="eqId4adf90a8c2b29334cdc5aa5b554991f9" style="width:46pt;height:13pt" o:ole="">
            <v:imagedata r:id="rId1280" o:title="eqId4adf90a8c2b29334cdc5aa5b554991f9"/>
          </v:shape>
          <o:OLEObject Type="Embed" ProgID="Equation.DSMT4" ShapeID="_x0000_i1804" DrawAspect="Content" ObjectID="_1778586020" r:id="rId1281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940" w:dyaOrig="260">
          <v:shape id="_x0000_i1805" type="#_x0000_t75" alt="eqId187ed13a7bd532bd39af5e5ad7493a2c" style="width:41.5pt;height:11pt" o:ole="">
            <v:imagedata r:id="rId252" o:title="eqId187ed13a7bd532bd39af5e5ad7493a2c"/>
          </v:shape>
          <o:OLEObject Type="Embed" ProgID="Equation.DSMT4" ShapeID="_x0000_i1805" DrawAspect="Content" ObjectID="_1778586021" r:id="rId128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4000" w:dyaOrig="280">
          <v:shape id="_x0000_i1806" type="#_x0000_t75" alt="eqId80c3a09074ef6bdfddbaa68d90544f81" style="width:176pt;height:12.5pt" o:ole="">
            <v:imagedata r:id="rId1283" o:title="eqId80c3a09074ef6bdfddbaa68d90544f81"/>
          </v:shape>
          <o:OLEObject Type="Embed" ProgID="Equation.DSMT4" ShapeID="_x0000_i1806" DrawAspect="Content" ObjectID="_1778586022" r:id="rId1284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3900" w:dyaOrig="280">
          <v:shape id="_x0000_i1807" type="#_x0000_t75" alt="eqId9e0223b4f89d4ccb65d63ad6de36f16a" style="width:171.5pt;height:12.5pt" o:ole="">
            <v:imagedata r:id="rId1285" o:title="eqId9e0223b4f89d4ccb65d63ad6de36f16a"/>
          </v:shape>
          <o:OLEObject Type="Embed" ProgID="Equation.DSMT4" ShapeID="_x0000_i1807" DrawAspect="Content" ObjectID="_1778586023" r:id="rId128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619" w:dyaOrig="280">
          <v:shape id="_x0000_i1808" type="#_x0000_t75" alt="eqId6686c64bf96ac01456b7073243ddcdc9" style="width:71pt;height:12pt" o:ole="">
            <v:imagedata r:id="rId1231" o:title="eqId6686c64bf96ac01456b7073243ddcdc9"/>
          </v:shape>
          <o:OLEObject Type="Embed" ProgID="Equation.DSMT4" ShapeID="_x0000_i1808" DrawAspect="Content" ObjectID="_1778586024" r:id="rId128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∴</w:t>
      </w:r>
      <w:r w:rsidR="00294AF4">
        <w:object w:dxaOrig="1719" w:dyaOrig="300">
          <v:shape id="_x0000_i1809" type="#_x0000_t75" alt="eqId4c98617ba0ee109785e5e490571cbafc" style="width:75.5pt;height:13pt" o:ole="">
            <v:imagedata r:id="rId261" o:title="eqId4c98617ba0ee109785e5e490571cbafc"/>
          </v:shape>
          <o:OLEObject Type="Embed" ProgID="Equation.DSMT4" ShapeID="_x0000_i1809" DrawAspect="Content" ObjectID="_1778586025" r:id="rId1288"/>
        </w:object>
      </w:r>
      <w:r>
        <w:t>，故结论</w:t>
      </w:r>
      <w:r>
        <w:t>①</w:t>
      </w:r>
      <w:r>
        <w:t>正确；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240" w:dyaOrig="260">
          <v:shape id="_x0000_i1810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1810" DrawAspect="Content" ObjectID="_1778586026" r:id="rId1289"/>
        </w:object>
      </w:r>
      <w:r>
        <w:t>是</w:t>
      </w:r>
      <w:r w:rsidR="00294AF4">
        <w:object w:dxaOrig="400" w:dyaOrig="280">
          <v:shape id="_x0000_i1811" type="#_x0000_t75" alt="eqId9d78abbad68bbbf12af10cd40ef4c353" style="width:17.5pt;height:11.5pt" o:ole="">
            <v:imagedata r:id="rId239" o:title="eqId9d78abbad68bbbf12af10cd40ef4c353"/>
          </v:shape>
          <o:OLEObject Type="Embed" ProgID="Equation.DSMT4" ShapeID="_x0000_i1811" DrawAspect="Content" ObjectID="_1778586027" r:id="rId1290"/>
        </w:object>
      </w:r>
      <w:r>
        <w:t>中点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939" w:dyaOrig="620">
          <v:shape id="_x0000_i1812" type="#_x0000_t75" alt="eqId37be0728e9afb5a4738979c79683109a" style="width:129.5pt;height:27pt" o:ole="">
            <v:imagedata r:id="rId1291" o:title="eqId37be0728e9afb5a4738979c79683109a"/>
          </v:shape>
          <o:OLEObject Type="Embed" ProgID="Equation.DSMT4" ShapeID="_x0000_i1812" DrawAspect="Content" ObjectID="_1778586028" r:id="rId129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960" w:dyaOrig="280">
          <v:shape id="_x0000_i1813" type="#_x0000_t75" alt="eqIdd2bf6f5e1aca7c01c88fd29e0afc1cf3" style="width:42pt;height:12pt" o:ole="">
            <v:imagedata r:id="rId1234" o:title="eqIdd2bf6f5e1aca7c01c88fd29e0afc1cf3"/>
          </v:shape>
          <o:OLEObject Type="Embed" ProgID="Equation.DSMT4" ShapeID="_x0000_i1813" DrawAspect="Content" ObjectID="_1778586029" r:id="rId1293"/>
        </w:object>
      </w:r>
      <w:r>
        <w:t>，</w:t>
      </w:r>
      <w:r w:rsidR="00294AF4">
        <w:object w:dxaOrig="1000" w:dyaOrig="320">
          <v:shape id="_x0000_i1814" type="#_x0000_t75" alt="eqIdee8ef58be8708144272538ee427fb92c" style="width:44pt;height:14pt" o:ole="">
            <v:imagedata r:id="rId1278" o:title="eqIdee8ef58be8708144272538ee427fb92c"/>
          </v:shape>
          <o:OLEObject Type="Embed" ProgID="Equation.DSMT4" ShapeID="_x0000_i1814" DrawAspect="Content" ObjectID="_1778586030" r:id="rId1294"/>
        </w:object>
      </w:r>
      <w:r>
        <w:t>即</w:t>
      </w:r>
      <w:r w:rsidR="00294AF4">
        <w:object w:dxaOrig="1038" w:dyaOrig="280">
          <v:shape id="_x0000_i1815" type="#_x0000_t75" alt="eqId2f619240134033a26f8b81c13c4dbefe" style="width:45.5pt;height:12pt;mso-wrap-style:square;mso-position-horizontal-relative:page;mso-position-vertical-relative:page" o:ole="">
            <v:imagedata r:id="rId1295" o:title="eqId2f619240134033a26f8b81c13c4dbefe"/>
          </v:shape>
          <o:OLEObject Type="Embed" ProgID="Equation.DSMT4" ShapeID="_x0000_i1815" DrawAspect="Content" ObjectID="_1778586031" r:id="rId129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>
        <w:t>四边形</w:t>
      </w:r>
      <w:r w:rsidR="00294AF4">
        <w:object w:dxaOrig="740" w:dyaOrig="280">
          <v:shape id="_x0000_i1816" type="#_x0000_t75" alt="eqIdf0035ea7c1dd6e764ad910de751fa49c" style="width:32.5pt;height:12.5pt" o:ole="">
            <v:imagedata r:id="rId1241" o:title="eqIdf0035ea7c1dd6e764ad910de751fa49c"/>
          </v:shape>
          <o:OLEObject Type="Embed" ProgID="Equation.DSMT4" ShapeID="_x0000_i1816" DrawAspect="Content" ObjectID="_1778586032" r:id="rId1297"/>
        </w:object>
      </w:r>
      <w:r>
        <w:t>是平行四边形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859" w:dyaOrig="620">
          <v:shape id="_x0000_i1817" type="#_x0000_t75" alt="eqId351579b0305d6273eda2d52cdaca383f" style="width:126pt;height:27pt" o:ole="">
            <v:imagedata r:id="rId1298" o:title="eqId351579b0305d6273eda2d52cdaca383f"/>
          </v:shape>
          <o:OLEObject Type="Embed" ProgID="Equation.DSMT4" ShapeID="_x0000_i1817" DrawAspect="Content" ObjectID="_1778586033" r:id="rId129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359" w:dyaOrig="280">
          <v:shape id="_x0000_i1818" type="#_x0000_t75" alt="eqId3d87e3eafb94a0ac34881850a01c9956" style="width:60pt;height:12.5pt" o:ole="">
            <v:imagedata r:id="rId1243" o:title="eqId3d87e3eafb94a0ac34881850a01c9956"/>
          </v:shape>
          <o:OLEObject Type="Embed" ProgID="Equation.DSMT4" ShapeID="_x0000_i1818" DrawAspect="Content" ObjectID="_1778586034" r:id="rId130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960" w:dyaOrig="280">
          <v:shape id="_x0000_i1819" type="#_x0000_t75" alt="eqIdd2bf6f5e1aca7c01c88fd29e0afc1cf3" style="width:42pt;height:12pt" o:ole="">
            <v:imagedata r:id="rId1234" o:title="eqIdd2bf6f5e1aca7c01c88fd29e0afc1cf3"/>
          </v:shape>
          <o:OLEObject Type="Embed" ProgID="Equation.DSMT4" ShapeID="_x0000_i1819" DrawAspect="Content" ObjectID="_1778586035" r:id="rId1301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859" w:dyaOrig="620">
          <v:shape id="_x0000_i1820" type="#_x0000_t75" alt="eqIdb06420f87efd515ed5bcbbdb1fddfd0b" style="width:82pt;height:27pt" o:ole="">
            <v:imagedata r:id="rId1302" o:title="eqIdb06420f87efd515ed5bcbbdb1fddfd0b"/>
          </v:shape>
          <o:OLEObject Type="Embed" ProgID="Equation.DSMT4" ShapeID="_x0000_i1820" DrawAspect="Content" ObjectID="_1778586036" r:id="rId1303"/>
        </w:object>
      </w:r>
      <w:r>
        <w:t>即</w:t>
      </w:r>
      <w:r w:rsidR="00294AF4">
        <w:object w:dxaOrig="1040" w:dyaOrig="240">
          <v:shape id="_x0000_i1821" type="#_x0000_t75" alt="eqId5ecef664f354afbdfc7ba1541cb8c3bb" style="width:46pt;height:10.5pt" o:ole="">
            <v:imagedata r:id="rId1245" o:title="eqId5ecef664f354afbdfc7ba1541cb8c3bb"/>
          </v:shape>
          <o:OLEObject Type="Embed" ProgID="Equation.DSMT4" ShapeID="_x0000_i1821" DrawAspect="Content" ObjectID="_1778586037" r:id="rId1304"/>
        </w:object>
      </w:r>
      <w:r>
        <w:t>，</w:t>
      </w:r>
      <w:r w:rsidR="00294AF4">
        <w:object w:dxaOrig="1059" w:dyaOrig="280">
          <v:shape id="_x0000_i1822" type="#_x0000_t75" alt="eqIdb524cabcf4098bcbc9e6d00319a3eccc" style="width:46.5pt;height:12pt" o:ole="">
            <v:imagedata r:id="rId1305" o:title="eqIdb524cabcf4098bcbc9e6d00319a3eccc"/>
          </v:shape>
          <o:OLEObject Type="Embed" ProgID="Equation.DSMT4" ShapeID="_x0000_i1822" DrawAspect="Content" ObjectID="_1778586038" r:id="rId130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499" w:dyaOrig="260">
          <v:shape id="_x0000_i1823" type="#_x0000_t75" alt="eqId15a424b50eaeafa6f302ffd95476cb86" style="width:22pt;height:11.5pt" o:ole="">
            <v:imagedata r:id="rId1247" o:title="eqId15a424b50eaeafa6f302ffd95476cb86"/>
          </v:shape>
          <o:OLEObject Type="Embed" ProgID="Equation.DSMT4" ShapeID="_x0000_i1823" DrawAspect="Content" ObjectID="_1778586039" r:id="rId1307"/>
        </w:object>
      </w:r>
      <w:r>
        <w:t>垂直平分</w:t>
      </w:r>
      <w:r w:rsidR="00294AF4">
        <w:object w:dxaOrig="440" w:dyaOrig="260">
          <v:shape id="_x0000_i1824" type="#_x0000_t75" alt="eqId826c728050e3378921442ace20269ef6" style="width:19.5pt;height:11.5pt" o:ole="">
            <v:imagedata r:id="rId1249" o:title="eqId826c728050e3378921442ace20269ef6"/>
          </v:shape>
          <o:OLEObject Type="Embed" ProgID="Equation.DSMT4" ShapeID="_x0000_i1824" DrawAspect="Content" ObjectID="_1778586040" r:id="rId130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40" w:dyaOrig="260">
          <v:shape id="_x0000_i1825" type="#_x0000_t75" alt="eqIdf27ad1745bbdc2c4866ac3af286a8e47" style="width:46pt;height:11pt" o:ole="">
            <v:imagedata r:id="rId263" o:title="eqIdf27ad1745bbdc2c4866ac3af286a8e47"/>
          </v:shape>
          <o:OLEObject Type="Embed" ProgID="Equation.DSMT4" ShapeID="_x0000_i1825" DrawAspect="Content" ObjectID="_1778586041" r:id="rId1309"/>
        </w:object>
      </w:r>
      <w:r>
        <w:t>，故结论</w:t>
      </w:r>
      <w:r>
        <w:t>②</w:t>
      </w:r>
      <w:r>
        <w:t>正确；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480" w:dyaOrig="240">
          <v:shape id="_x0000_i1826" type="#_x0000_t75" alt="eqId49fcae3da26fe624a730e7751854bae6" style="width:65pt;height:10.5pt" o:ole="">
            <v:imagedata r:id="rId1251" o:title="eqId49fcae3da26fe624a730e7751854bae6"/>
          </v:shape>
          <o:OLEObject Type="Embed" ProgID="Equation.DSMT4" ShapeID="_x0000_i1826" DrawAspect="Content" ObjectID="_1778586042" r:id="rId131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1040" w:dyaOrig="280">
          <v:shape id="_x0000_i1827" type="#_x0000_t75" alt="eqId4adf90a8c2b29334cdc5aa5b554991f9" style="width:46pt;height:13pt" o:ole="">
            <v:imagedata r:id="rId1280" o:title="eqId4adf90a8c2b29334cdc5aa5b554991f9"/>
          </v:shape>
          <o:OLEObject Type="Embed" ProgID="Equation.DSMT4" ShapeID="_x0000_i1827" DrawAspect="Content" ObjectID="_1778586043" r:id="rId1311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699" w:dyaOrig="260">
          <v:shape id="_x0000_i1828" type="#_x0000_t75" alt="eqId2aaddfaea5d142d1f9b5f314f999f3ac" style="width:75pt;height:11.5pt" o:ole="">
            <v:imagedata r:id="rId1312" o:title="eqId2aaddfaea5d142d1f9b5f314f999f3ac"/>
          </v:shape>
          <o:OLEObject Type="Embed" ProgID="Equation.DSMT4" ShapeID="_x0000_i1828" DrawAspect="Content" ObjectID="_1778586044" r:id="rId131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660" w:dyaOrig="260">
          <v:shape id="_x0000_i1829" type="#_x0000_t75" alt="eqIdbe1430a7145bdce8c7773c702cd0e38f" style="width:73pt;height:11pt" o:ole="">
            <v:imagedata r:id="rId1314" o:title="eqIdbe1430a7145bdce8c7773c702cd0e38f"/>
          </v:shape>
          <o:OLEObject Type="Embed" ProgID="Equation.DSMT4" ShapeID="_x0000_i1829" DrawAspect="Content" ObjectID="_1778586045" r:id="rId1315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2219" w:dyaOrig="280">
          <v:shape id="_x0000_i1830" type="#_x0000_t75" alt="eqId2a65eda832ffcd0d7e7073978ec02e62" style="width:97.5pt;height:12.5pt" o:ole="">
            <v:imagedata r:id="rId1316" o:title="eqId2a65eda832ffcd0d7e7073978ec02e62"/>
          </v:shape>
          <o:OLEObject Type="Embed" ProgID="Equation.DSMT4" ShapeID="_x0000_i1830" DrawAspect="Content" ObjectID="_1778586046" r:id="rId131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4880" w:dyaOrig="280">
          <v:shape id="_x0000_i1831" type="#_x0000_t75" alt="eqId1ddad296a393d46297d54474e4cde70a" style="width:214.5pt;height:12.5pt" o:ole="">
            <v:imagedata r:id="rId1318" o:title="eqId1ddad296a393d46297d54474e4cde70a"/>
          </v:shape>
          <o:OLEObject Type="Embed" ProgID="Equation.DSMT4" ShapeID="_x0000_i1831" DrawAspect="Content" ObjectID="_1778586047" r:id="rId131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即</w:t>
      </w:r>
      <w:r w:rsidR="00294AF4">
        <w:object w:dxaOrig="1639" w:dyaOrig="280">
          <v:shape id="_x0000_i1832" type="#_x0000_t75" alt="eqId410e6785012c5e123f3268b44d85613a" style="width:1in;height:12pt" o:ole="">
            <v:imagedata r:id="rId265" o:title="eqId410e6785012c5e123f3268b44d85613a"/>
          </v:shape>
          <o:OLEObject Type="Embed" ProgID="Equation.DSMT4" ShapeID="_x0000_i1832" DrawAspect="Content" ObjectID="_1778586048" r:id="rId1320"/>
        </w:object>
      </w:r>
      <w:r>
        <w:t>，故结论</w:t>
      </w:r>
      <w:r>
        <w:t>③</w:t>
      </w:r>
      <w:r>
        <w:t>正确；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999" w:dyaOrig="280">
          <v:shape id="_x0000_i1833" type="#_x0000_t75" alt="eqId7e3262fc038bbec5e7c8cc47df08bef7" style="width:44pt;height:12pt" o:ole="">
            <v:imagedata r:id="rId1321" o:title="eqId7e3262fc038bbec5e7c8cc47df08bef7"/>
          </v:shape>
          <o:OLEObject Type="Embed" ProgID="Equation.DSMT4" ShapeID="_x0000_i1833" DrawAspect="Content" ObjectID="_1778586049" r:id="rId1322"/>
        </w:object>
      </w:r>
      <w:r>
        <w:t>，</w:t>
      </w:r>
      <w:r w:rsidR="00294AF4">
        <w:object w:dxaOrig="780" w:dyaOrig="280">
          <v:shape id="_x0000_i1834" type="#_x0000_t75" alt="eqId4c4b7e4ad2bb049e76651f696f4bc42c" style="width:34.5pt;height:12.5pt" o:ole="">
            <v:imagedata r:id="rId1323" o:title="eqId4c4b7e4ad2bb049e76651f696f4bc42c"/>
          </v:shape>
          <o:OLEObject Type="Embed" ProgID="Equation.DSMT4" ShapeID="_x0000_i1834" DrawAspect="Content" ObjectID="_1778586050" r:id="rId1324"/>
        </w:object>
      </w:r>
      <w:r>
        <w:t>，</w:t>
      </w:r>
      <w:r w:rsidR="00294AF4">
        <w:object w:dxaOrig="899" w:dyaOrig="280">
          <v:shape id="_x0000_i1835" type="#_x0000_t75" alt="eqIdb6cc0f8a3d2662fe007736bf84bb6c1b" style="width:39.5pt;height:12.5pt" o:ole="">
            <v:imagedata r:id="rId1228" o:title="eqIdb6cc0f8a3d2662fe007736bf84bb6c1b"/>
          </v:shape>
          <o:OLEObject Type="Embed" ProgID="Equation.DSMT4" ShapeID="_x0000_i1835" DrawAspect="Content" ObjectID="_1778586051" r:id="rId1325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4020" w:dyaOrig="520">
          <v:shape id="_x0000_i1836" type="#_x0000_t75" alt="eqIda741699017f97cf6b4c41b543fcec602" style="width:177pt;height:23pt" o:ole="">
            <v:imagedata r:id="rId1326" o:title="eqIda741699017f97cf6b4c41b543fcec602"/>
          </v:shape>
          <o:OLEObject Type="Embed" ProgID="Equation.DSMT4" ShapeID="_x0000_i1836" DrawAspect="Content" ObjectID="_1778586052" r:id="rId132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1519" w:dyaOrig="280">
          <v:shape id="_x0000_i1837" type="#_x0000_t75" alt="eqIdb138c1aeec2f5eeeb88bfac80f7d3173" style="width:67pt;height:12.5pt" o:ole="">
            <v:imagedata r:id="rId1328" o:title="eqIdb138c1aeec2f5eeeb88bfac80f7d3173"/>
          </v:shape>
          <o:OLEObject Type="Embed" ProgID="Equation.DSMT4" ShapeID="_x0000_i1837" DrawAspect="Content" ObjectID="_1778586053" r:id="rId132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719" w:dyaOrig="620">
          <v:shape id="_x0000_i1838" type="#_x0000_t75" alt="eqId4b3455db1b589b92448b9bc9b2343b67" style="width:75.5pt;height:27pt" o:ole="">
            <v:imagedata r:id="rId1255" o:title="eqId4b3455db1b589b92448b9bc9b2343b67"/>
          </v:shape>
          <o:OLEObject Type="Embed" ProgID="Equation.DSMT4" ShapeID="_x0000_i1838" DrawAspect="Content" ObjectID="_1778586054" r:id="rId1330"/>
        </w:object>
      </w:r>
      <w:r>
        <w:t>，即</w:t>
      </w:r>
      <w:r w:rsidR="00294AF4">
        <w:object w:dxaOrig="1900" w:dyaOrig="660">
          <v:shape id="_x0000_i1839" type="#_x0000_t75" alt="eqId5c0bba41f7df9e9d927a1120027f4e7a" style="width:83.5pt;height:29pt" o:ole="">
            <v:imagedata r:id="rId1331" o:title="eqId5c0bba41f7df9e9d927a1120027f4e7a"/>
          </v:shape>
          <o:OLEObject Type="Embed" ProgID="Equation.DSMT4" ShapeID="_x0000_i1839" DrawAspect="Content" ObjectID="_1778586055" r:id="rId133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259" w:dyaOrig="680">
          <v:shape id="_x0000_i1840" type="#_x0000_t75" alt="eqId78d6c838cde6ff565105013cb20dc163" style="width:55.5pt;height:29.5pt" o:ole="">
            <v:imagedata r:id="rId1257" o:title="eqId78d6c838cde6ff565105013cb20dc163"/>
          </v:shape>
          <o:OLEObject Type="Embed" ProgID="Equation.DSMT4" ShapeID="_x0000_i1840" DrawAspect="Content" ObjectID="_1778586056" r:id="rId1333"/>
        </w:object>
      </w:r>
      <w:r>
        <w:t>，</w:t>
      </w:r>
      <w:r w:rsidR="00294AF4">
        <w:object w:dxaOrig="1380" w:dyaOrig="680">
          <v:shape id="_x0000_i1841" type="#_x0000_t75" alt="eqId08aa8a0208b4f6357c6ba9fd1e37a2bc" style="width:60.5pt;height:29.5pt" o:ole="">
            <v:imagedata r:id="rId1259" o:title="eqId08aa8a0208b4f6357c6ba9fd1e37a2bc"/>
          </v:shape>
          <o:OLEObject Type="Embed" ProgID="Equation.DSMT4" ShapeID="_x0000_i1841" DrawAspect="Content" ObjectID="_1778586057" r:id="rId1334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4040" w:dyaOrig="680">
          <v:shape id="_x0000_i1842" type="#_x0000_t75" alt="eqIdaf4dae7dedad3b12fafe2d85d0e94136" style="width:178pt;height:30pt" o:ole="">
            <v:imagedata r:id="rId1335" o:title="eqIdaf4dae7dedad3b12fafe2d85d0e94136"/>
          </v:shape>
          <o:OLEObject Type="Embed" ProgID="Equation.DSMT4" ShapeID="_x0000_i1842" DrawAspect="Content" ObjectID="_1778586058" r:id="rId133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∴</w:t>
      </w:r>
      <w:r w:rsidR="00294AF4">
        <w:object w:dxaOrig="3320" w:dyaOrig="680">
          <v:shape id="_x0000_i1843" type="#_x0000_t75" alt="eqId29da11c6c1f308305992ca6ad30a7513" style="width:146pt;height:30pt" o:ole="">
            <v:imagedata r:id="rId1337" o:title="eqId29da11c6c1f308305992ca6ad30a7513"/>
          </v:shape>
          <o:OLEObject Type="Embed" ProgID="Equation.DSMT4" ShapeID="_x0000_i1843" DrawAspect="Content" ObjectID="_1778586059" r:id="rId133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即</w:t>
      </w:r>
      <w:r w:rsidR="00294AF4">
        <w:object w:dxaOrig="1519" w:dyaOrig="280">
          <v:shape id="_x0000_i1844" type="#_x0000_t75" alt="eqId66ab910f558fb528a491b42cd0e7ae32" style="width:67pt;height:12.5pt" o:ole="">
            <v:imagedata r:id="rId267" o:title="eqId66ab910f558fb528a491b42cd0e7ae32"/>
          </v:shape>
          <o:OLEObject Type="Embed" ProgID="Equation.DSMT4" ShapeID="_x0000_i1844" DrawAspect="Content" ObjectID="_1778586060" r:id="rId1339"/>
        </w:object>
      </w:r>
      <w:r>
        <w:t>，故结论</w:t>
      </w:r>
      <w:r>
        <w:t>④</w:t>
      </w:r>
      <w:r>
        <w:t>正确；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>
        <w:t>结论中正确的是</w:t>
      </w:r>
      <w:r>
        <w:t>①②③④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故答案为：</w:t>
      </w:r>
      <w:r>
        <w:t>①②③④</w: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【点睛】本题考查矩形的性质，相似三角形的判定和性质，平行四边形的判定和性质，平行线分线段成比例定理，垂直平分线的性质，等边对等角等知识点．掌握矩形的性质，相似三角形的判定和性质是解题的关键．</w:t>
      </w:r>
    </w:p>
    <w:p w:rsidR="00294AF4" w:rsidRDefault="00F96A07">
      <w:pPr>
        <w:spacing w:line="360" w:lineRule="auto"/>
        <w:jc w:val="left"/>
        <w:textAlignment w:val="center"/>
      </w:pPr>
      <w:r>
        <w:t>19</w:t>
      </w:r>
      <w:r>
        <w:t>．见解析</w:t>
      </w:r>
    </w:p>
    <w:p w:rsidR="00294AF4" w:rsidRDefault="00F96A07">
      <w:pPr>
        <w:spacing w:line="360" w:lineRule="auto"/>
        <w:jc w:val="left"/>
        <w:textAlignment w:val="center"/>
      </w:pPr>
      <w:r>
        <w:t>【分析】本题考查相似三角形的判定，解题的关键是熟练掌握相似三角形的判定，先求出</w:t>
      </w:r>
      <w:r w:rsidR="00294AF4">
        <w:object w:dxaOrig="940" w:dyaOrig="620">
          <v:shape id="_x0000_i1845" type="#_x0000_t75" alt="eqId598ddbb5b7c8efa0c9e69210a9861cd1" style="width:41.5pt;height:27.5pt" o:ole="">
            <v:imagedata r:id="rId1340" o:title="eqId598ddbb5b7c8efa0c9e69210a9861cd1"/>
          </v:shape>
          <o:OLEObject Type="Embed" ProgID="Equation.DSMT4" ShapeID="_x0000_i1845" DrawAspect="Content" ObjectID="_1778586061" r:id="rId1341"/>
        </w:object>
      </w:r>
      <w:r>
        <w:t>，</w:t>
      </w:r>
      <w:r w:rsidR="00294AF4">
        <w:object w:dxaOrig="759" w:dyaOrig="280">
          <v:shape id="_x0000_i1846" type="#_x0000_t75" alt="eqIde673ef2d48215ca84a48377f17d6df00" style="width:33.5pt;height:12.5pt" o:ole="">
            <v:imagedata r:id="rId1342" o:title="eqIde673ef2d48215ca84a48377f17d6df00"/>
          </v:shape>
          <o:OLEObject Type="Embed" ProgID="Equation.DSMT4" ShapeID="_x0000_i1846" DrawAspect="Content" ObjectID="_1778586062" r:id="rId134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再证明</w:t>
      </w:r>
      <w:r w:rsidR="00294AF4">
        <w:object w:dxaOrig="1720" w:dyaOrig="280">
          <v:shape id="_x0000_i1847" type="#_x0000_t75" alt="eqId1675a11d53db32ea845ba3c1d760ae8b" style="width:75.5pt;height:12.5pt" o:ole="">
            <v:imagedata r:id="rId275" o:title="eqId1675a11d53db32ea845ba3c1d760ae8b"/>
          </v:shape>
          <o:OLEObject Type="Embed" ProgID="Equation.DSMT4" ShapeID="_x0000_i1847" DrawAspect="Content" ObjectID="_1778586063" r:id="rId1344"/>
        </w:object>
      </w:r>
      <w:r>
        <w:t>即可．</w:t>
      </w:r>
    </w:p>
    <w:p w:rsidR="00294AF4" w:rsidRDefault="00F96A07">
      <w:pPr>
        <w:spacing w:line="360" w:lineRule="auto"/>
        <w:jc w:val="left"/>
        <w:textAlignment w:val="center"/>
      </w:pPr>
      <w:r>
        <w:t>【详解】证明：</w:t>
      </w:r>
      <w:r w:rsidR="00294AF4">
        <w:object w:dxaOrig="1479" w:dyaOrig="280">
          <v:shape id="_x0000_i1848" type="#_x0000_t75" alt="eqId2e5ec6ae60e65b8e9e4535d7ed8824be" style="width:65pt;height:12.5pt" o:ole="">
            <v:imagedata r:id="rId1345" o:title="eqId2e5ec6ae60e65b8e9e4535d7ed8824be"/>
          </v:shape>
          <o:OLEObject Type="Embed" ProgID="Equation.DSMT4" ShapeID="_x0000_i1848" DrawAspect="Content" ObjectID="_1778586064" r:id="rId1346"/>
        </w:object>
      </w:r>
      <w:r>
        <w:t>，且</w:t>
      </w:r>
      <w:r w:rsidR="00294AF4">
        <w:object w:dxaOrig="900" w:dyaOrig="620">
          <v:shape id="_x0000_i1849" type="#_x0000_t75" alt="eqId78c4431f7b2ce2e5bbd93acebe5b1dec" style="width:39.5pt;height:27pt" o:ole="">
            <v:imagedata r:id="rId271" o:title="eqId78c4431f7b2ce2e5bbd93acebe5b1dec"/>
          </v:shape>
          <o:OLEObject Type="Embed" ProgID="Equation.DSMT4" ShapeID="_x0000_i1849" DrawAspect="Content" ObjectID="_1778586065" r:id="rId1347"/>
        </w:object>
      </w:r>
      <w:r>
        <w:t>，</w:t>
      </w:r>
      <w:r w:rsidR="00294AF4">
        <w:object w:dxaOrig="680" w:dyaOrig="260">
          <v:shape id="_x0000_i1850" type="#_x0000_t75" alt="eqId7788830ed1cb3b9c5988f70f43595f2e" style="width:30pt;height:11.5pt" o:ole="">
            <v:imagedata r:id="rId1348" o:title="eqId7788830ed1cb3b9c5988f70f43595f2e"/>
          </v:shape>
          <o:OLEObject Type="Embed" ProgID="Equation.DSMT4" ShapeID="_x0000_i1850" DrawAspect="Content" ObjectID="_1778586066" r:id="rId1349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580" w:dyaOrig="800">
          <v:shape id="_x0000_i1851" type="#_x0000_t75" alt="eqId2acc8eeec285dbc62c5e823d39c7528a" style="width:113.5pt;height:35pt" o:ole="">
            <v:imagedata r:id="rId1350" o:title="eqId2acc8eeec285dbc62c5e823d39c7528a"/>
          </v:shape>
          <o:OLEObject Type="Embed" ProgID="Equation.DSMT4" ShapeID="_x0000_i1851" DrawAspect="Content" ObjectID="_1778586067" r:id="rId1351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199" w:dyaOrig="280">
          <v:shape id="_x0000_i1852" type="#_x0000_t75" alt="eqId55f7c9942e4aa90aa85f43f189482036" style="width:53pt;height:12.5pt" o:ole="">
            <v:imagedata r:id="rId1352" o:title="eqId55f7c9942e4aa90aa85f43f189482036"/>
          </v:shape>
          <o:OLEObject Type="Embed" ProgID="Equation.DSMT4" ShapeID="_x0000_i1852" DrawAspect="Content" ObjectID="_1778586068" r:id="rId1353"/>
        </w:object>
      </w:r>
      <w:r w:rsidR="00F96A07">
        <w:t>，且</w:t>
      </w:r>
      <w:r>
        <w:object w:dxaOrig="1639" w:dyaOrig="280">
          <v:shape id="_x0000_i1853" type="#_x0000_t75" alt="eqIdb661c6ba2d9f8669ab365551f22d7675" style="width:1in;height:12.5pt" o:ole="">
            <v:imagedata r:id="rId273" o:title="eqIdb661c6ba2d9f8669ab365551f22d7675"/>
          </v:shape>
          <o:OLEObject Type="Embed" ProgID="Equation.DSMT4" ShapeID="_x0000_i1853" DrawAspect="Content" ObjectID="_1778586069" r:id="rId1354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00" w:dyaOrig="340">
          <v:shape id="_x0000_i1854" type="#_x0000_t75" alt="eqId0419582a8266dd30377628c97c9e2dfc" style="width:79pt;height:15pt;mso-wrap-style:square;mso-position-horizontal-relative:page;mso-position-vertical-relative:page" o:ole="">
            <v:imagedata r:id="rId1355" o:title="eqId0419582a8266dd30377628c97c9e2dfc"/>
          </v:shape>
          <o:OLEObject Type="Embed" ProgID="Equation.DSMT4" ShapeID="_x0000_i1854" DrawAspect="Content" ObjectID="_1778586070" r:id="rId135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460" w:dyaOrig="900">
          <v:shape id="_x0000_i1855" type="#_x0000_t75" alt="eqId5046939113be8ada73fc79a17d17840a" style="width:108pt;height:39.5pt" o:ole="">
            <v:imagedata r:id="rId1357" o:title="eqId5046939113be8ada73fc79a17d17840a"/>
          </v:shape>
          <o:OLEObject Type="Embed" ProgID="Equation.DSMT4" ShapeID="_x0000_i1855" DrawAspect="Content" ObjectID="_1778586071" r:id="rId1358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59" w:dyaOrig="620">
          <v:shape id="_x0000_i1856" type="#_x0000_t75" alt="eqId3c5e8dbcaf95b7763c8b598dddcf4460" style="width:55.5pt;height:27.5pt" o:ole="">
            <v:imagedata r:id="rId1359" o:title="eqId3c5e8dbcaf95b7763c8b598dddcf4460"/>
          </v:shape>
          <o:OLEObject Type="Embed" ProgID="Equation.DSMT4" ShapeID="_x0000_i1856" DrawAspect="Content" ObjectID="_1778586072" r:id="rId1360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又</w:t>
      </w:r>
      <w:r>
        <w:t>∵</w:t>
      </w:r>
      <w:r w:rsidR="00294AF4">
        <w:object w:dxaOrig="1880" w:dyaOrig="280">
          <v:shape id="_x0000_i1857" type="#_x0000_t75" alt="eqId414dd77f2a63357f08fc8d61d611d69e" style="width:82.5pt;height:12.5pt" o:ole="">
            <v:imagedata r:id="rId269" o:title="eqId414dd77f2a63357f08fc8d61d611d69e"/>
          </v:shape>
          <o:OLEObject Type="Embed" ProgID="Equation.DSMT4" ShapeID="_x0000_i1857" DrawAspect="Content" ObjectID="_1778586073" r:id="rId1361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639" w:dyaOrig="280">
          <v:shape id="_x0000_i1858" type="#_x0000_t75" alt="eqIdeda285d8d8dd610512c3802af83142c0" style="width:1in;height:13pt" o:ole="">
            <v:imagedata r:id="rId1362" o:title="eqIdeda285d8d8dd610512c3802af83142c0"/>
          </v:shape>
          <o:OLEObject Type="Embed" ProgID="Equation.DSMT4" ShapeID="_x0000_i1858" DrawAspect="Content" ObjectID="_1778586074" r:id="rId1363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20</w:t>
      </w:r>
      <w:r>
        <w:t>．</w:t>
      </w:r>
      <w:r>
        <w:t>(1)</w:t>
      </w:r>
      <w:r>
        <w:t>见解析</w:t>
      </w:r>
    </w:p>
    <w:p w:rsidR="00294AF4" w:rsidRDefault="00F96A07">
      <w:pPr>
        <w:spacing w:line="360" w:lineRule="auto"/>
        <w:jc w:val="left"/>
        <w:textAlignment w:val="center"/>
      </w:pPr>
      <w:r>
        <w:t>(2)</w:t>
      </w:r>
      <w:r w:rsidR="00294AF4">
        <w:object w:dxaOrig="180" w:dyaOrig="280">
          <v:shape id="_x0000_i1859" type="#_x0000_t75" alt="eqId6f8c4c029e552954bd493b49aeab82d5" style="width:8pt;height:12.5pt" o:ole="">
            <v:imagedata r:id="rId1364" o:title="eqId6f8c4c029e552954bd493b49aeab82d5"/>
          </v:shape>
          <o:OLEObject Type="Embed" ProgID="Equation.DSMT4" ShapeID="_x0000_i1859" DrawAspect="Content" ObjectID="_1778586075" r:id="rId1365"/>
        </w:object>
      </w:r>
    </w:p>
    <w:p w:rsidR="00294AF4" w:rsidRDefault="00294AF4">
      <w:pPr>
        <w:spacing w:line="360" w:lineRule="auto"/>
        <w:jc w:val="left"/>
        <w:textAlignment w:val="center"/>
      </w:pPr>
    </w:p>
    <w:p w:rsidR="00294AF4" w:rsidRDefault="00F96A07">
      <w:pPr>
        <w:spacing w:line="360" w:lineRule="auto"/>
        <w:jc w:val="left"/>
        <w:textAlignment w:val="center"/>
      </w:pPr>
      <w:r>
        <w:t>【分析】</w:t>
      </w:r>
    </w:p>
    <w:p w:rsidR="00294AF4" w:rsidRDefault="00F96A07">
      <w:pPr>
        <w:spacing w:line="360" w:lineRule="auto"/>
        <w:textAlignment w:val="center"/>
      </w:pPr>
      <w:r>
        <w:t>本题考查了相似三角形的性质与判定；</w:t>
      </w:r>
    </w:p>
    <w:p w:rsidR="00294AF4" w:rsidRDefault="00F96A07">
      <w:pPr>
        <w:spacing w:line="360" w:lineRule="auto"/>
        <w:textAlignment w:val="center"/>
      </w:pPr>
      <w:r>
        <w:lastRenderedPageBreak/>
        <w:t>（</w:t>
      </w:r>
      <w:r>
        <w:t>1</w:t>
      </w:r>
      <w:r>
        <w:t>）根据三角形高的定义得出</w:t>
      </w:r>
      <w:r w:rsidR="00294AF4">
        <w:object w:dxaOrig="1299" w:dyaOrig="280">
          <v:shape id="_x0000_i1860" type="#_x0000_t75" alt="eqId67b686b84b7a2b8e2326dbb88af5e855" style="width:57pt;height:12.5pt" o:ole="">
            <v:imagedata r:id="rId1366" o:title="eqId67b686b84b7a2b8e2326dbb88af5e855"/>
          </v:shape>
          <o:OLEObject Type="Embed" ProgID="Equation.DSMT4" ShapeID="_x0000_i1860" DrawAspect="Content" ObjectID="_1778586076" r:id="rId1367"/>
        </w:object>
      </w:r>
      <w:r>
        <w:t>，根据等角的余角相等，得出</w:t>
      </w:r>
      <w:r w:rsidR="00294AF4">
        <w:object w:dxaOrig="1319" w:dyaOrig="280">
          <v:shape id="_x0000_i1861" type="#_x0000_t75" alt="eqIdfb576337b81841d9f1924c8b45c23aba" style="width:58pt;height:12.5pt" o:ole="">
            <v:imagedata r:id="rId1368" o:title="eqIdfb576337b81841d9f1924c8b45c23aba"/>
          </v:shape>
          <o:OLEObject Type="Embed" ProgID="Equation.DSMT4" ShapeID="_x0000_i1861" DrawAspect="Content" ObjectID="_1778586077" r:id="rId1369"/>
        </w:object>
      </w:r>
      <w:r>
        <w:t>，结合</w:t>
      </w:r>
      <w:r w:rsidR="00294AF4">
        <w:object w:dxaOrig="1620" w:dyaOrig="280">
          <v:shape id="_x0000_i1862" type="#_x0000_t75" alt="eqId267cb255c0632269144d3f3638602b0b" style="width:71.5pt;height:12.5pt" o:ole="">
            <v:imagedata r:id="rId1370" o:title="eqId267cb255c0632269144d3f3638602b0b"/>
          </v:shape>
          <o:OLEObject Type="Embed" ProgID="Equation.DSMT4" ShapeID="_x0000_i1862" DrawAspect="Content" ObjectID="_1778586078" r:id="rId1371"/>
        </w:object>
      </w:r>
      <w:r>
        <w:t>，即可得证；</w:t>
      </w:r>
    </w:p>
    <w:p w:rsidR="00294AF4" w:rsidRDefault="00F96A07">
      <w:pPr>
        <w:spacing w:line="360" w:lineRule="auto"/>
        <w:textAlignment w:val="center"/>
      </w:pPr>
      <w:r>
        <w:t>（</w:t>
      </w:r>
      <w:r>
        <w:t>2</w:t>
      </w:r>
      <w:r>
        <w:t>）根据（</w:t>
      </w:r>
      <w:r>
        <w:t>1</w:t>
      </w:r>
      <w:r>
        <w:t>）的结论，利用相似三角形的性质即可求解．</w:t>
      </w:r>
    </w:p>
    <w:p w:rsidR="00294AF4" w:rsidRDefault="00F96A07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</w:p>
    <w:p w:rsidR="00294AF4" w:rsidRDefault="00F96A07">
      <w:pPr>
        <w:spacing w:line="360" w:lineRule="auto"/>
        <w:textAlignment w:val="center"/>
      </w:pPr>
      <w:r>
        <w:t>证明：</w:t>
      </w:r>
      <w:r>
        <w:t>∵</w:t>
      </w:r>
      <w:r w:rsidR="00294AF4">
        <w:object w:dxaOrig="1839" w:dyaOrig="280">
          <v:shape id="_x0000_i1863" type="#_x0000_t75" alt="eqId85b4c7dd2c99e6cfefeef05cc44b9a01" style="width:81pt;height:12.5pt" o:ole="">
            <v:imagedata r:id="rId1372" o:title="eqId85b4c7dd2c99e6cfefeef05cc44b9a01"/>
          </v:shape>
          <o:OLEObject Type="Embed" ProgID="Equation.DSMT4" ShapeID="_x0000_i1863" DrawAspect="Content" ObjectID="_1778586079" r:id="rId1373"/>
        </w:object>
      </w:r>
      <w:r>
        <w:t>是斜边</w:t>
      </w:r>
      <w:r w:rsidR="00294AF4">
        <w:object w:dxaOrig="400" w:dyaOrig="280">
          <v:shape id="_x0000_i1864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1864" DrawAspect="Content" ObjectID="_1778586080" r:id="rId1374"/>
        </w:object>
      </w:r>
      <w:r>
        <w:t>上的高．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299" w:dyaOrig="280">
          <v:shape id="_x0000_i1865" type="#_x0000_t75" alt="eqId67b686b84b7a2b8e2326dbb88af5e855" style="width:57pt;height:12.5pt" o:ole="">
            <v:imagedata r:id="rId1366" o:title="eqId67b686b84b7a2b8e2326dbb88af5e855"/>
          </v:shape>
          <o:OLEObject Type="Embed" ProgID="Equation.DSMT4" ShapeID="_x0000_i1865" DrawAspect="Content" ObjectID="_1778586081" r:id="rId1375"/>
        </w:object>
      </w:r>
      <w:r>
        <w:t>，</w:t>
      </w:r>
      <w:r w:rsidR="00294AF4">
        <w:object w:dxaOrig="1540" w:dyaOrig="280">
          <v:shape id="_x0000_i1866" type="#_x0000_t75" alt="eqId88d14090bb040cc997f6b69b373b1a52" style="width:68pt;height:12.5pt" o:ole="">
            <v:imagedata r:id="rId1376" o:title="eqId88d14090bb040cc997f6b69b373b1a52"/>
          </v:shape>
          <o:OLEObject Type="Embed" ProgID="Equation.DSMT4" ShapeID="_x0000_i1866" DrawAspect="Content" ObjectID="_1778586082" r:id="rId1377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839" w:dyaOrig="280">
          <v:shape id="_x0000_i1867" type="#_x0000_t75" alt="eqIdfb4acc9b1b18bf3da0e3a2651bd179b9" style="width:81pt;height:12.5pt" o:ole="">
            <v:imagedata r:id="rId1378" o:title="eqIdfb4acc9b1b18bf3da0e3a2651bd179b9"/>
          </v:shape>
          <o:OLEObject Type="Embed" ProgID="Equation.DSMT4" ShapeID="_x0000_i1867" DrawAspect="Content" ObjectID="_1778586083" r:id="rId137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319" w:dyaOrig="280">
          <v:shape id="_x0000_i1868" type="#_x0000_t75" alt="eqIdfb576337b81841d9f1924c8b45c23aba" style="width:58pt;height:12.5pt" o:ole="">
            <v:imagedata r:id="rId1368" o:title="eqIdfb576337b81841d9f1924c8b45c23aba"/>
          </v:shape>
          <o:OLEObject Type="Embed" ProgID="Equation.DSMT4" ShapeID="_x0000_i1868" DrawAspect="Content" ObjectID="_1778586084" r:id="rId138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又</w:t>
      </w:r>
      <w:r>
        <w:t>∵</w:t>
      </w:r>
      <w:r w:rsidR="00294AF4">
        <w:object w:dxaOrig="1620" w:dyaOrig="280">
          <v:shape id="_x0000_i1869" type="#_x0000_t75" alt="eqId267cb255c0632269144d3f3638602b0b" style="width:71.5pt;height:12.5pt" o:ole="">
            <v:imagedata r:id="rId1370" o:title="eqId267cb255c0632269144d3f3638602b0b"/>
          </v:shape>
          <o:OLEObject Type="Embed" ProgID="Equation.DSMT4" ShapeID="_x0000_i1869" DrawAspect="Content" ObjectID="_1778586085" r:id="rId1381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720" w:dyaOrig="280">
          <v:shape id="_x0000_i1870" type="#_x0000_t75" alt="eqId532a348657b65c3b4a6ea6682159dd99" style="width:75.5pt;height:12.5pt" o:ole="">
            <v:imagedata r:id="rId284" o:title="eqId532a348657b65c3b4a6ea6682159dd99"/>
          </v:shape>
          <o:OLEObject Type="Embed" ProgID="Equation.DSMT4" ShapeID="_x0000_i1870" DrawAspect="Content" ObjectID="_1778586086" r:id="rId138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∵</w:t>
      </w:r>
      <w:r w:rsidR="00294AF4">
        <w:object w:dxaOrig="1459" w:dyaOrig="280">
          <v:shape id="_x0000_i1871" type="#_x0000_t75" alt="eqId9d0beed363c020be219e70335d6e5d70" style="width:64pt;height:12pt" o:ole="">
            <v:imagedata r:id="rId1383" o:title="eqId9d0beed363c020be219e70335d6e5d70"/>
          </v:shape>
          <o:OLEObject Type="Embed" ProgID="Equation.DSMT4" ShapeID="_x0000_i1871" DrawAspect="Content" ObjectID="_1778586087" r:id="rId1384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80" w:dyaOrig="620">
          <v:shape id="_x0000_i1872" type="#_x0000_t75" alt="eqId663b02fd2af4d4dd891abf9812cce7a6" style="width:47.5pt;height:27pt" o:ole="">
            <v:imagedata r:id="rId1385" o:title="eqId663b02fd2af4d4dd891abf9812cce7a6"/>
          </v:shape>
          <o:OLEObject Type="Embed" ProgID="Equation.DSMT4" ShapeID="_x0000_i1872" DrawAspect="Content" ObjectID="_1778586088" r:id="rId138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又</w:t>
      </w:r>
      <w:r w:rsidR="00294AF4">
        <w:object w:dxaOrig="760" w:dyaOrig="260">
          <v:shape id="_x0000_i1873" type="#_x0000_t75" alt="eqId7eb3d1070981fed5ca65a34bb2282e6f" style="width:33.5pt;height:11.5pt" o:ole="">
            <v:imagedata r:id="rId286" o:title="eqId7eb3d1070981fed5ca65a34bb2282e6f"/>
          </v:shape>
          <o:OLEObject Type="Embed" ProgID="Equation.DSMT4" ShapeID="_x0000_i1873" DrawAspect="Content" ObjectID="_1778586089" r:id="rId1387"/>
        </w:object>
      </w:r>
      <w:r>
        <w:t>，</w:t>
      </w:r>
      <w:r w:rsidR="00294AF4">
        <w:object w:dxaOrig="760" w:dyaOrig="280">
          <v:shape id="_x0000_i1874" type="#_x0000_t75" alt="eqId2cedd4928cf0cca80e127eb78de6957f" style="width:33.5pt;height:12pt" o:ole="">
            <v:imagedata r:id="rId288" o:title="eqId2cedd4928cf0cca80e127eb78de6957f"/>
          </v:shape>
          <o:OLEObject Type="Embed" ProgID="Equation.DSMT4" ShapeID="_x0000_i1874" DrawAspect="Content" ObjectID="_1778586090" r:id="rId138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079" w:dyaOrig="320">
          <v:shape id="_x0000_i1875" type="#_x0000_t75" alt="eqId02d7cb55228bdda11c750fc53dc43eb1" style="width:91.5pt;height:14pt" o:ole="">
            <v:imagedata r:id="rId1389" o:title="eqId02d7cb55228bdda11c750fc53dc43eb1"/>
          </v:shape>
          <o:OLEObject Type="Embed" ProgID="Equation.DSMT4" ShapeID="_x0000_i1875" DrawAspect="Content" ObjectID="_1778586091" r:id="rId1390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780" w:dyaOrig="280">
          <v:shape id="_x0000_i1876" type="#_x0000_t75" alt="eqId267ace52b64e1e7dfc5211e033255b7d" style="width:34.5pt;height:12.5pt" o:ole="">
            <v:imagedata r:id="rId1391" o:title="eqId267ace52b64e1e7dfc5211e033255b7d"/>
          </v:shape>
          <o:OLEObject Type="Embed" ProgID="Equation.DSMT4" ShapeID="_x0000_i1876" DrawAspect="Content" ObjectID="_1778586092" r:id="rId1392"/>
        </w:object>
      </w:r>
      <w:r>
        <w:t>（负值舍去）．</w:t>
      </w:r>
    </w:p>
    <w:p w:rsidR="00294AF4" w:rsidRDefault="00F96A07">
      <w:pPr>
        <w:spacing w:line="360" w:lineRule="auto"/>
        <w:jc w:val="left"/>
        <w:textAlignment w:val="center"/>
      </w:pPr>
      <w:r>
        <w:t>21</w:t>
      </w:r>
      <w:r>
        <w:t>．</w:t>
      </w:r>
      <w:r>
        <w:t>(1)6</w:t>
      </w:r>
    </w:p>
    <w:p w:rsidR="00294AF4" w:rsidRDefault="00F96A07">
      <w:pPr>
        <w:spacing w:line="360" w:lineRule="auto"/>
        <w:jc w:val="left"/>
        <w:textAlignment w:val="center"/>
      </w:pPr>
      <w:r>
        <w:t>(2)</w:t>
      </w:r>
      <w:r w:rsidR="00294AF4">
        <w:object w:dxaOrig="399" w:dyaOrig="280">
          <v:shape id="_x0000_i1877" type="#_x0000_t75" alt="eqIdc02b54dc6b3e1bb6544f47d4c8743fcf" style="width:17.5pt;height:12.5pt" o:ole="">
            <v:imagedata r:id="rId380" o:title="eqIdc02b54dc6b3e1bb6544f47d4c8743fcf"/>
          </v:shape>
          <o:OLEObject Type="Embed" ProgID="Equation.DSMT4" ShapeID="_x0000_i1877" DrawAspect="Content" ObjectID="_1778586093" r:id="rId1393"/>
        </w:object>
      </w:r>
    </w:p>
    <w:p w:rsidR="00294AF4" w:rsidRDefault="00294AF4">
      <w:pPr>
        <w:spacing w:line="360" w:lineRule="auto"/>
        <w:jc w:val="left"/>
        <w:textAlignment w:val="center"/>
      </w:pPr>
    </w:p>
    <w:p w:rsidR="00294AF4" w:rsidRDefault="00F96A07">
      <w:pPr>
        <w:spacing w:line="360" w:lineRule="auto"/>
        <w:jc w:val="left"/>
        <w:textAlignment w:val="center"/>
      </w:pPr>
      <w:r>
        <w:t>【分析】本题主要考查了相似三角形的判定以及性质，勾股定理的逆定理等知识点．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1</w:t>
      </w:r>
      <w:r>
        <w:t>）证明</w:t>
      </w:r>
      <w:r w:rsidR="00294AF4">
        <w:object w:dxaOrig="1740" w:dyaOrig="300">
          <v:shape id="_x0000_i1878" type="#_x0000_t75" alt="eqId59959580574c33c1fe667a44cea32eba" style="width:76.5pt;height:13pt" o:ole="">
            <v:imagedata r:id="rId1394" o:title="eqId59959580574c33c1fe667a44cea32eba"/>
          </v:shape>
          <o:OLEObject Type="Embed" ProgID="Equation.DSMT4" ShapeID="_x0000_i1878" DrawAspect="Content" ObjectID="_1778586094" r:id="rId1395"/>
        </w:object>
      </w:r>
      <w:r>
        <w:t>，由相似的性质可得出</w:t>
      </w:r>
      <w:r w:rsidR="00294AF4">
        <w:object w:dxaOrig="1060" w:dyaOrig="620">
          <v:shape id="_x0000_i1879" type="#_x0000_t75" alt="eqId67459ef0740ffc7dab29afb7b80a1bd3" style="width:46.5pt;height:27pt" o:ole="">
            <v:imagedata r:id="rId1396" o:title="eqId67459ef0740ffc7dab29afb7b80a1bd3"/>
          </v:shape>
          <o:OLEObject Type="Embed" ProgID="Equation.DSMT4" ShapeID="_x0000_i1879" DrawAspect="Content" ObjectID="_1778586095" r:id="rId1397"/>
        </w:object>
      </w:r>
      <w:r>
        <w:t>，然后计算出</w:t>
      </w:r>
      <w:r w:rsidR="00294AF4">
        <w:object w:dxaOrig="380" w:dyaOrig="260">
          <v:shape id="_x0000_i1880" type="#_x0000_t75" alt="eqId7dea2ae9d515f9ab351ad72306b776ee" style="width:16.5pt;height:11.5pt" o:ole="">
            <v:imagedata r:id="rId1398" o:title="eqId7dea2ae9d515f9ab351ad72306b776ee"/>
          </v:shape>
          <o:OLEObject Type="Embed" ProgID="Equation.DSMT4" ShapeID="_x0000_i1880" DrawAspect="Content" ObjectID="_1778586096" r:id="rId1399"/>
        </w:object>
      </w:r>
      <w:r>
        <w:t>，代入求值即可．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</w:t>
      </w:r>
      <w:r w:rsidR="00294AF4">
        <w:object w:dxaOrig="1739" w:dyaOrig="280">
          <v:shape id="_x0000_i1881" type="#_x0000_t75" alt="eqId931b8bdc3ac8f9efb1e8b1f929216152" style="width:76.5pt;height:13pt" o:ole="">
            <v:imagedata r:id="rId299" o:title="eqId931b8bdc3ac8f9efb1e8b1f929216152"/>
          </v:shape>
          <o:OLEObject Type="Embed" ProgID="Equation.DSMT4" ShapeID="_x0000_i1881" DrawAspect="Content" ObjectID="_1778586097" r:id="rId1400"/>
        </w:object>
      </w:r>
      <w:r>
        <w:t>得出</w:t>
      </w:r>
      <w:r w:rsidR="00294AF4">
        <w:object w:dxaOrig="1000" w:dyaOrig="320">
          <v:shape id="_x0000_i1882" type="#_x0000_t75" alt="eqId356a0b2bb952bcb6feec75fc721c180b" style="width:44pt;height:14pt" o:ole="">
            <v:imagedata r:id="rId1401" o:title="eqId356a0b2bb952bcb6feec75fc721c180b"/>
          </v:shape>
          <o:OLEObject Type="Embed" ProgID="Equation.DSMT4" ShapeID="_x0000_i1882" DrawAspect="Content" ObjectID="_1778586098" r:id="rId1402"/>
        </w:object>
      </w:r>
      <w:r>
        <w:t>，由勾股定理的逆定理得出</w:t>
      </w:r>
      <w:r w:rsidR="00294AF4">
        <w:object w:dxaOrig="1299" w:dyaOrig="280">
          <v:shape id="_x0000_i1883" type="#_x0000_t75" alt="eqId42074af1b0909e9dba0c626ea131a770" style="width:57pt;height:12.5pt" o:ole="">
            <v:imagedata r:id="rId1403" o:title="eqId42074af1b0909e9dba0c626ea131a770"/>
          </v:shape>
          <o:OLEObject Type="Embed" ProgID="Equation.DSMT4" ShapeID="_x0000_i1883" DrawAspect="Content" ObjectID="_1778586099" r:id="rId1404"/>
        </w:object>
      </w:r>
      <w:r>
        <w:t>，进一步得出</w:t>
      </w:r>
      <w:r w:rsidR="00294AF4">
        <w:object w:dxaOrig="1300" w:dyaOrig="280">
          <v:shape id="_x0000_i1884" type="#_x0000_t75" alt="eqId8cd6c45556e76af03be8b521396bed6d" style="width:57pt;height:12.5pt" o:ole="">
            <v:imagedata r:id="rId1405" o:title="eqId8cd6c45556e76af03be8b521396bed6d"/>
          </v:shape>
          <o:OLEObject Type="Embed" ProgID="Equation.DSMT4" ShapeID="_x0000_i1884" DrawAspect="Content" ObjectID="_1778586100" r:id="rId1406"/>
        </w:object>
      </w:r>
      <w:r>
        <w:t>，</w:t>
      </w:r>
      <w:r w:rsidR="00294AF4">
        <w:object w:dxaOrig="1839" w:dyaOrig="280">
          <v:shape id="_x0000_i1885" type="#_x0000_t75" alt="eqIde6aeb38f407757f2976c0c30a7635b1b" style="width:81pt;height:12pt" o:ole="">
            <v:imagedata r:id="rId1407" o:title="eqIde6aeb38f407757f2976c0c30a7635b1b"/>
          </v:shape>
          <o:OLEObject Type="Embed" ProgID="Equation.DSMT4" ShapeID="_x0000_i1885" DrawAspect="Content" ObjectID="_1778586101" r:id="rId1408"/>
        </w:object>
      </w:r>
      <w:r>
        <w:t>由等量代换即可求出</w:t>
      </w:r>
      <w:r w:rsidR="00294AF4">
        <w:object w:dxaOrig="1940" w:dyaOrig="260">
          <v:shape id="_x0000_i1886" type="#_x0000_t75" alt="eqIda42591d9f783478e7af2fcc59d286af7" style="width:85.5pt;height:11pt" o:ole="">
            <v:imagedata r:id="rId1409" o:title="eqIda42591d9f783478e7af2fcc59d286af7"/>
          </v:shape>
          <o:OLEObject Type="Embed" ProgID="Equation.DSMT4" ShapeID="_x0000_i1886" DrawAspect="Content" ObjectID="_1778586102" r:id="rId1410"/>
        </w:object>
      </w:r>
      <w:r>
        <w:t>，即</w:t>
      </w:r>
      <w:r w:rsidR="00294AF4">
        <w:object w:dxaOrig="779" w:dyaOrig="280">
          <v:shape id="_x0000_i1887" type="#_x0000_t75" alt="eqId8fabb884dc5f9609de491245463bbe9a" style="width:34.5pt;height:12.5pt" o:ole="">
            <v:imagedata r:id="rId301" o:title="eqId8fabb884dc5f9609de491245463bbe9a"/>
          </v:shape>
          <o:OLEObject Type="Embed" ProgID="Equation.DSMT4" ShapeID="_x0000_i1887" DrawAspect="Content" ObjectID="_1778586103" r:id="rId1411"/>
        </w:object>
      </w:r>
      <w:r>
        <w:t>的度数．</w:t>
      </w:r>
    </w:p>
    <w:p w:rsidR="00294AF4" w:rsidRDefault="00F96A07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</w:t>
      </w:r>
      <w:r>
        <w:t>∵</w:t>
      </w:r>
      <w:r w:rsidR="00294AF4">
        <w:object w:dxaOrig="1299" w:dyaOrig="280">
          <v:shape id="_x0000_i1888" type="#_x0000_t75" alt="eqIdafbbf470efc0ca30e0f5bbc5cb5bad1c" style="width:57pt;height:13pt" o:ole="">
            <v:imagedata r:id="rId1412" o:title="eqIdafbbf470efc0ca30e0f5bbc5cb5bad1c"/>
          </v:shape>
          <o:OLEObject Type="Embed" ProgID="Equation.DSMT4" ShapeID="_x0000_i1888" DrawAspect="Content" ObjectID="_1778586104" r:id="rId1413"/>
        </w:object>
      </w:r>
      <w:r>
        <w:t>，</w:t>
      </w:r>
      <w:r w:rsidR="00294AF4">
        <w:object w:dxaOrig="980" w:dyaOrig="260">
          <v:shape id="_x0000_i1889" type="#_x0000_t75" alt="eqIde75139c51014ebfefb7c7604d2d182c5" style="width:43pt;height:11.5pt" o:ole="">
            <v:imagedata r:id="rId1414" o:title="eqIde75139c51014ebfefb7c7604d2d182c5"/>
          </v:shape>
          <o:OLEObject Type="Embed" ProgID="Equation.DSMT4" ShapeID="_x0000_i1889" DrawAspect="Content" ObjectID="_1778586105" r:id="rId1415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740" w:dyaOrig="300">
          <v:shape id="_x0000_i1890" type="#_x0000_t75" alt="eqId59959580574c33c1fe667a44cea32eba" style="width:76.5pt;height:13pt" o:ole="">
            <v:imagedata r:id="rId1394" o:title="eqId59959580574c33c1fe667a44cea32eba"/>
          </v:shape>
          <o:OLEObject Type="Embed" ProgID="Equation.DSMT4" ShapeID="_x0000_i1890" DrawAspect="Content" ObjectID="_1778586106" r:id="rId141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60" w:dyaOrig="620">
          <v:shape id="_x0000_i1891" type="#_x0000_t75" alt="eqId67459ef0740ffc7dab29afb7b80a1bd3" style="width:46.5pt;height:27pt" o:ole="">
            <v:imagedata r:id="rId1396" o:title="eqId67459ef0740ffc7dab29afb7b80a1bd3"/>
          </v:shape>
          <o:OLEObject Type="Embed" ProgID="Equation.DSMT4" ShapeID="_x0000_i1891" DrawAspect="Content" ObjectID="_1778586107" r:id="rId141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520" w:dyaOrig="320">
          <v:shape id="_x0000_i1892" type="#_x0000_t75" alt="eqId4316c68ec61334fe6c6193da097676ca" style="width:67pt;height:14pt" o:ole="">
            <v:imagedata r:id="rId1418" o:title="eqId4316c68ec61334fe6c6193da097676ca"/>
          </v:shape>
          <o:OLEObject Type="Embed" ProgID="Equation.DSMT4" ShapeID="_x0000_i1892" DrawAspect="Content" ObjectID="_1778586108" r:id="rId1419"/>
        </w:objec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∵</w:t>
      </w:r>
      <w:r w:rsidR="00294AF4">
        <w:object w:dxaOrig="680" w:dyaOrig="260">
          <v:shape id="_x0000_i1893" type="#_x0000_t75" alt="eqIdecf7679c8b4b1e442ce4286d4b0e9c32" style="width:30pt;height:11.5pt" o:ole="">
            <v:imagedata r:id="rId295" o:title="eqIdecf7679c8b4b1e442ce4286d4b0e9c32"/>
          </v:shape>
          <o:OLEObject Type="Embed" ProgID="Equation.DSMT4" ShapeID="_x0000_i1893" DrawAspect="Content" ObjectID="_1778586109" r:id="rId1420"/>
        </w:object>
      </w:r>
      <w:r>
        <w:t>，</w:t>
      </w:r>
      <w:r w:rsidR="00294AF4">
        <w:object w:dxaOrig="760" w:dyaOrig="260">
          <v:shape id="_x0000_i1894" type="#_x0000_t75" alt="eqId7eb3d1070981fed5ca65a34bb2282e6f" style="width:33.5pt;height:11.5pt" o:ole="">
            <v:imagedata r:id="rId286" o:title="eqId7eb3d1070981fed5ca65a34bb2282e6f"/>
          </v:shape>
          <o:OLEObject Type="Embed" ProgID="Equation.DSMT4" ShapeID="_x0000_i1894" DrawAspect="Content" ObjectID="_1778586110" r:id="rId1421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859" w:dyaOrig="280">
          <v:shape id="_x0000_i1895" type="#_x0000_t75" alt="eqId2b0bea8c5e159a6874189e8c884c1f55" style="width:82pt;height:12.5pt" o:ole="">
            <v:imagedata r:id="rId1422" o:title="eqId2b0bea8c5e159a6874189e8c884c1f55"/>
          </v:shape>
          <o:OLEObject Type="Embed" ProgID="Equation.DSMT4" ShapeID="_x0000_i1895" DrawAspect="Content" ObjectID="_1778586111" r:id="rId142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620" w:dyaOrig="320">
          <v:shape id="_x0000_i1896" type="#_x0000_t75" alt="eqId942ceec143888564295fbd851be6278b" style="width:115.5pt;height:14pt" o:ole="">
            <v:imagedata r:id="rId1424" o:title="eqId942ceec143888564295fbd851be6278b"/>
          </v:shape>
          <o:OLEObject Type="Embed" ProgID="Equation.DSMT4" ShapeID="_x0000_i1896" DrawAspect="Content" ObjectID="_1778586112" r:id="rId1425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759" w:dyaOrig="280">
          <v:shape id="_x0000_i1897" type="#_x0000_t75" alt="eqId07160f14b3b453bebb64cb2bf96dc85a" style="width:33.5pt;height:12.5pt" o:ole="">
            <v:imagedata r:id="rId1426" o:title="eqId07160f14b3b453bebb64cb2bf96dc85a"/>
          </v:shape>
          <o:OLEObject Type="Embed" ProgID="Equation.DSMT4" ShapeID="_x0000_i1897" DrawAspect="Content" ObjectID="_1778586113" r:id="rId1427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∵</w:t>
      </w:r>
      <w:r w:rsidR="00294AF4">
        <w:object w:dxaOrig="1739" w:dyaOrig="280">
          <v:shape id="_x0000_i1898" type="#_x0000_t75" alt="eqId931b8bdc3ac8f9efb1e8b1f929216152" style="width:76.5pt;height:13pt" o:ole="">
            <v:imagedata r:id="rId299" o:title="eqId931b8bdc3ac8f9efb1e8b1f929216152"/>
          </v:shape>
          <o:OLEObject Type="Embed" ProgID="Equation.DSMT4" ShapeID="_x0000_i1898" DrawAspect="Content" ObjectID="_1778586114" r:id="rId142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60" w:dyaOrig="620">
          <v:shape id="_x0000_i1899" type="#_x0000_t75" alt="eqId2a5578e86fc6c8fb511d0fdc1ef9f030" style="width:46.5pt;height:27pt" o:ole="">
            <v:imagedata r:id="rId1429" o:title="eqId2a5578e86fc6c8fb511d0fdc1ef9f030"/>
          </v:shape>
          <o:OLEObject Type="Embed" ProgID="Equation.DSMT4" ShapeID="_x0000_i1899" DrawAspect="Content" ObjectID="_1778586115" r:id="rId143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020" w:dyaOrig="320">
          <v:shape id="_x0000_i1900" type="#_x0000_t75" alt="eqId027bf5ca598853701a929c45e315b9e1" style="width:89pt;height:14pt" o:ole="">
            <v:imagedata r:id="rId1431" o:title="eqId027bf5ca598853701a929c45e315b9e1"/>
          </v:shape>
          <o:OLEObject Type="Embed" ProgID="Equation.DSMT4" ShapeID="_x0000_i1900" DrawAspect="Content" ObjectID="_1778586116" r:id="rId143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1179" w:dyaOrig="320">
          <v:shape id="_x0000_i1901" type="#_x0000_t75" alt="eqId4b91c1188efd510abb674a2ba231b8e1" style="width:52pt;height:14pt" o:ole="">
            <v:imagedata r:id="rId1433" o:title="eqId4b91c1188efd510abb674a2ba231b8e1"/>
          </v:shape>
          <o:OLEObject Type="Embed" ProgID="Equation.DSMT4" ShapeID="_x0000_i1901" DrawAspect="Content" ObjectID="_1778586117" r:id="rId1434"/>
        </w:object>
      </w:r>
      <w:r>
        <w:t>，即</w:t>
      </w:r>
      <w:r w:rsidR="00294AF4">
        <w:object w:dxaOrig="1800" w:dyaOrig="320">
          <v:shape id="_x0000_i1902" type="#_x0000_t75" alt="eqIdb5057c1d611c0bd4346c6a531971886c" style="width:79pt;height:14pt" o:ole="">
            <v:imagedata r:id="rId1435" o:title="eqIdb5057c1d611c0bd4346c6a531971886c"/>
          </v:shape>
          <o:OLEObject Type="Embed" ProgID="Equation.DSMT4" ShapeID="_x0000_i1902" DrawAspect="Content" ObjectID="_1778586118" r:id="rId1436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779" w:dyaOrig="280">
          <v:shape id="_x0000_i1903" type="#_x0000_t75" alt="eqId661ff55b5ebbadfb600989af3cfce2fd" style="width:34.5pt;height:12.5pt" o:ole="">
            <v:imagedata r:id="rId1437" o:title="eqId661ff55b5ebbadfb600989af3cfce2fd"/>
          </v:shape>
          <o:OLEObject Type="Embed" ProgID="Equation.DSMT4" ShapeID="_x0000_i1903" DrawAspect="Content" ObjectID="_1778586119" r:id="rId1438"/>
        </w:object>
      </w:r>
      <w:r>
        <w:t>是直角三角形，且</w:t>
      </w:r>
      <w:r w:rsidR="00294AF4">
        <w:object w:dxaOrig="1299" w:dyaOrig="280">
          <v:shape id="_x0000_i1904" type="#_x0000_t75" alt="eqId42074af1b0909e9dba0c626ea131a770" style="width:57pt;height:12.5pt" o:ole="">
            <v:imagedata r:id="rId1403" o:title="eqId42074af1b0909e9dba0c626ea131a770"/>
          </v:shape>
          <o:OLEObject Type="Embed" ProgID="Equation.DSMT4" ShapeID="_x0000_i1904" DrawAspect="Content" ObjectID="_1778586120" r:id="rId143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300" w:dyaOrig="280">
          <v:shape id="_x0000_i1905" type="#_x0000_t75" alt="eqId8cd6c45556e76af03be8b521396bed6d" style="width:57pt;height:12.5pt" o:ole="">
            <v:imagedata r:id="rId1405" o:title="eqId8cd6c45556e76af03be8b521396bed6d"/>
          </v:shape>
          <o:OLEObject Type="Embed" ProgID="Equation.DSMT4" ShapeID="_x0000_i1905" DrawAspect="Content" ObjectID="_1778586121" r:id="rId144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839" w:dyaOrig="280">
          <v:shape id="_x0000_i1906" type="#_x0000_t75" alt="eqIde6aeb38f407757f2976c0c30a7635b1b" style="width:81pt;height:12pt" o:ole="">
            <v:imagedata r:id="rId1407" o:title="eqIde6aeb38f407757f2976c0c30a7635b1b"/>
          </v:shape>
          <o:OLEObject Type="Embed" ProgID="Equation.DSMT4" ShapeID="_x0000_i1906" DrawAspect="Content" ObjectID="_1778586122" r:id="rId1441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1299" w:dyaOrig="280">
          <v:shape id="_x0000_i1907" type="#_x0000_t75" alt="eqIdafbbf470efc0ca30e0f5bbc5cb5bad1c" style="width:57pt;height:13pt" o:ole="">
            <v:imagedata r:id="rId1412" o:title="eqIdafbbf470efc0ca30e0f5bbc5cb5bad1c"/>
          </v:shape>
          <o:OLEObject Type="Embed" ProgID="Equation.DSMT4" ShapeID="_x0000_i1907" DrawAspect="Content" ObjectID="_1778586123" r:id="rId144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940" w:dyaOrig="260">
          <v:shape id="_x0000_i1908" type="#_x0000_t75" alt="eqIda42591d9f783478e7af2fcc59d286af7" style="width:85.5pt;height:11pt" o:ole="">
            <v:imagedata r:id="rId1409" o:title="eqIda42591d9f783478e7af2fcc59d286af7"/>
          </v:shape>
          <o:OLEObject Type="Embed" ProgID="Equation.DSMT4" ShapeID="_x0000_i1908" DrawAspect="Content" ObjectID="_1778586124" r:id="rId144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即</w:t>
      </w:r>
      <w:r w:rsidR="00294AF4">
        <w:object w:dxaOrig="1279" w:dyaOrig="280">
          <v:shape id="_x0000_i1909" type="#_x0000_t75" alt="eqIded10df4140819d5451773a45de66201b" style="width:56.5pt;height:12.5pt" o:ole="">
            <v:imagedata r:id="rId1444" o:title="eqIded10df4140819d5451773a45de66201b"/>
          </v:shape>
          <o:OLEObject Type="Embed" ProgID="Equation.DSMT4" ShapeID="_x0000_i1909" DrawAspect="Content" ObjectID="_1778586125" r:id="rId1445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22</w:t>
      </w:r>
      <w:r>
        <w:t>．</w:t>
      </w:r>
      <w:r>
        <w:t>(1)</w:t>
      </w:r>
      <w:r>
        <w:t>直线</w:t>
      </w:r>
      <w:r w:rsidR="00294AF4">
        <w:object w:dxaOrig="400" w:dyaOrig="260">
          <v:shape id="_x0000_i1910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910" DrawAspect="Content" ObjectID="_1778586126" r:id="rId1446"/>
        </w:object>
      </w:r>
      <w:r>
        <w:t>的解析式为</w:t>
      </w:r>
      <w:r w:rsidR="00294AF4">
        <w:object w:dxaOrig="1040" w:dyaOrig="320">
          <v:shape id="_x0000_i1911" type="#_x0000_t75" alt="eqId812eed46a589bde8b7c78a81a8cf9b9a" style="width:46pt;height:14pt" o:ole="">
            <v:imagedata r:id="rId1447" o:title="eqId812eed46a589bde8b7c78a81a8cf9b9a"/>
          </v:shape>
          <o:OLEObject Type="Embed" ProgID="Equation.DSMT4" ShapeID="_x0000_i1911" DrawAspect="Content" ObjectID="_1778586127" r:id="rId1448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(2)</w:t>
      </w:r>
      <w:r w:rsidR="00294AF4">
        <w:object w:dxaOrig="1100" w:dyaOrig="620">
          <v:shape id="_x0000_i1912" type="#_x0000_t75" alt="eqId21af54cf9d6ef5381f0b8cd8ec2874af" style="width:48.5pt;height:27.5pt" o:ole="">
            <v:imagedata r:id="rId317" o:title="eqId21af54cf9d6ef5381f0b8cd8ec2874af"/>
          </v:shape>
          <o:OLEObject Type="Embed" ProgID="Equation.DSMT4" ShapeID="_x0000_i1912" DrawAspect="Content" ObjectID="_1778586128" r:id="rId1449"/>
        </w:object>
      </w:r>
      <w:r>
        <w:t>的最小值为</w:t>
      </w:r>
      <w:r w:rsidR="00294AF4">
        <w:object w:dxaOrig="480" w:dyaOrig="360">
          <v:shape id="_x0000_i1913" type="#_x0000_t75" alt="eqIde20838e72faf737614d76fcee82ab6c5" style="width:21pt;height:16pt" o:ole="">
            <v:imagedata r:id="rId1450" o:title="eqIde20838e72faf737614d76fcee82ab6c5"/>
          </v:shape>
          <o:OLEObject Type="Embed" ProgID="Equation.DSMT4" ShapeID="_x0000_i1913" DrawAspect="Content" ObjectID="_1778586129" r:id="rId1451"/>
        </w:object>
      </w:r>
    </w:p>
    <w:p w:rsidR="00294AF4" w:rsidRDefault="00294AF4">
      <w:pPr>
        <w:spacing w:line="360" w:lineRule="auto"/>
        <w:jc w:val="left"/>
        <w:textAlignment w:val="center"/>
      </w:pPr>
    </w:p>
    <w:p w:rsidR="00294AF4" w:rsidRDefault="00F96A07">
      <w:pPr>
        <w:spacing w:line="360" w:lineRule="auto"/>
        <w:jc w:val="left"/>
        <w:textAlignment w:val="center"/>
      </w:pPr>
      <w:r>
        <w:t>【分析】本题考查了一次函数，相似三角形的判定与性质，勾股定理，解题的关键是添加辅助线，构造相似三角形解决问题．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1</w:t>
      </w:r>
      <w:r>
        <w:t>）利用待定系数法求解即可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取点</w:t>
      </w:r>
      <w:r w:rsidR="00294AF4">
        <w:object w:dxaOrig="720" w:dyaOrig="400">
          <v:shape id="_x0000_i1914" type="#_x0000_t75" alt="eqId51b728642ef7cf02e632be49d358fb15" style="width:31.5pt;height:18pt" o:ole="">
            <v:imagedata r:id="rId1452" o:title="eqId51b728642ef7cf02e632be49d358fb15"/>
          </v:shape>
          <o:OLEObject Type="Embed" ProgID="Equation.DSMT4" ShapeID="_x0000_i1914" DrawAspect="Content" ObjectID="_1778586130" r:id="rId1453"/>
        </w:object>
      </w:r>
      <w:r>
        <w:t>，连接</w:t>
      </w:r>
      <w:r w:rsidR="00294AF4">
        <w:object w:dxaOrig="400" w:dyaOrig="260">
          <v:shape id="_x0000_i1915" type="#_x0000_t75" alt="eqIdd583183429b6b31aa9742eefc67d3181" style="width:17.5pt;height:11pt" o:ole="">
            <v:imagedata r:id="rId1454" o:title="eqIdd583183429b6b31aa9742eefc67d3181"/>
          </v:shape>
          <o:OLEObject Type="Embed" ProgID="Equation.DSMT4" ShapeID="_x0000_i1915" DrawAspect="Content" ObjectID="_1778586131" r:id="rId1455"/>
        </w:object>
      </w:r>
      <w:r>
        <w:t>，</w:t>
      </w:r>
      <w:r w:rsidR="00294AF4">
        <w:object w:dxaOrig="400" w:dyaOrig="260">
          <v:shape id="_x0000_i1916" type="#_x0000_t75" alt="eqIda7bf58e5fea1189b33cf55d86335452f" style="width:17.5pt;height:11.5pt" o:ole="">
            <v:imagedata r:id="rId1456" o:title="eqIda7bf58e5fea1189b33cf55d86335452f"/>
          </v:shape>
          <o:OLEObject Type="Embed" ProgID="Equation.DSMT4" ShapeID="_x0000_i1916" DrawAspect="Content" ObjectID="_1778586132" r:id="rId1457"/>
        </w:object>
      </w:r>
      <w:r>
        <w:t>，证明</w:t>
      </w:r>
      <w:r w:rsidR="00294AF4">
        <w:object w:dxaOrig="1559" w:dyaOrig="280">
          <v:shape id="_x0000_i1917" type="#_x0000_t75" alt="eqIdbd4e040e82bc212693d37345f05fca2a" style="width:68.5pt;height:12.5pt" o:ole="">
            <v:imagedata r:id="rId1458" o:title="eqIdbd4e040e82bc212693d37345f05fca2a"/>
          </v:shape>
          <o:OLEObject Type="Embed" ProgID="Equation.DSMT4" ShapeID="_x0000_i1917" DrawAspect="Content" ObjectID="_1778586133" r:id="rId1459"/>
        </w:object>
      </w:r>
      <w:r>
        <w:t>，利用相似三角形的性质得到</w:t>
      </w:r>
      <w:r w:rsidR="00294AF4">
        <w:object w:dxaOrig="1120" w:dyaOrig="620">
          <v:shape id="_x0000_i1918" type="#_x0000_t75" alt="eqId9ea5820252b9dff731123a05a9cbfd47" style="width:49pt;height:27.5pt" o:ole="">
            <v:imagedata r:id="rId1460" o:title="eqId9ea5820252b9dff731123a05a9cbfd47"/>
          </v:shape>
          <o:OLEObject Type="Embed" ProgID="Equation.DSMT4" ShapeID="_x0000_i1918" DrawAspect="Content" ObjectID="_1778586134" r:id="rId1461"/>
        </w:object>
      </w:r>
      <w:r>
        <w:t>，推出</w:t>
      </w:r>
      <w:r w:rsidR="00294AF4">
        <w:object w:dxaOrig="2740" w:dyaOrig="620">
          <v:shape id="_x0000_i1919" type="#_x0000_t75" alt="eqId7f910cdd3bb0034aa7b61bca68360145" style="width:120.5pt;height:27pt" o:ole="">
            <v:imagedata r:id="rId1462" o:title="eqId7f910cdd3bb0034aa7b61bca68360145"/>
          </v:shape>
          <o:OLEObject Type="Embed" ProgID="Equation.DSMT4" ShapeID="_x0000_i1919" DrawAspect="Content" ObjectID="_1778586135" r:id="rId1463"/>
        </w:object>
      </w:r>
      <w:r>
        <w:t>，求出</w:t>
      </w:r>
      <w:r w:rsidR="00294AF4">
        <w:object w:dxaOrig="400" w:dyaOrig="260">
          <v:shape id="_x0000_i1920" type="#_x0000_t75" alt="eqIda7bf58e5fea1189b33cf55d86335452f" style="width:17.5pt;height:11.5pt" o:ole="">
            <v:imagedata r:id="rId1456" o:title="eqIda7bf58e5fea1189b33cf55d86335452f"/>
          </v:shape>
          <o:OLEObject Type="Embed" ProgID="Equation.DSMT4" ShapeID="_x0000_i1920" DrawAspect="Content" ObjectID="_1778586136" r:id="rId1464"/>
        </w:object>
      </w:r>
      <w:r>
        <w:t>，即可求解．</w:t>
      </w:r>
    </w:p>
    <w:p w:rsidR="00294AF4" w:rsidRDefault="00F96A07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设直线</w:t>
      </w:r>
      <w:r w:rsidR="00294AF4">
        <w:object w:dxaOrig="400" w:dyaOrig="260">
          <v:shape id="_x0000_i1921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921" DrawAspect="Content" ObjectID="_1778586137" r:id="rId1465"/>
        </w:object>
      </w:r>
      <w:r>
        <w:t>的解析式为</w:t>
      </w:r>
      <w:r w:rsidR="00294AF4">
        <w:object w:dxaOrig="900" w:dyaOrig="300">
          <v:shape id="_x0000_i1922" type="#_x0000_t75" alt="eqIdc15fb18163df0690365a0d2e7ee88f5a" style="width:39.5pt;height:13pt" o:ole="">
            <v:imagedata r:id="rId1466" o:title="eqIdc15fb18163df0690365a0d2e7ee88f5a"/>
          </v:shape>
          <o:OLEObject Type="Embed" ProgID="Equation.DSMT4" ShapeID="_x0000_i1922" DrawAspect="Content" ObjectID="_1778586138" r:id="rId146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将</w:t>
      </w:r>
      <w:r w:rsidR="00294AF4">
        <w:object w:dxaOrig="680" w:dyaOrig="300">
          <v:shape id="_x0000_i1923" type="#_x0000_t75" alt="eqId5c8c39de4d7d1277da346b51b5bd2499" style="width:30pt;height:13.5pt" o:ole="">
            <v:imagedata r:id="rId304" o:title="eqId5c8c39de4d7d1277da346b51b5bd2499"/>
          </v:shape>
          <o:OLEObject Type="Embed" ProgID="Equation.DSMT4" ShapeID="_x0000_i1923" DrawAspect="Content" ObjectID="_1778586139" r:id="rId1468"/>
        </w:object>
      </w:r>
      <w:r>
        <w:t>，</w:t>
      </w:r>
      <w:r w:rsidR="00294AF4">
        <w:object w:dxaOrig="720" w:dyaOrig="320">
          <v:shape id="_x0000_i1924" type="#_x0000_t75" alt="eqId7291b3d921f595f28960abcdce6dfbed" style="width:31.5pt;height:14pt" o:ole="">
            <v:imagedata r:id="rId306" o:title="eqId7291b3d921f595f28960abcdce6dfbed"/>
          </v:shape>
          <o:OLEObject Type="Embed" ProgID="Equation.DSMT4" ShapeID="_x0000_i1924" DrawAspect="Content" ObjectID="_1778586140" r:id="rId1469"/>
        </w:object>
      </w:r>
      <w:r>
        <w:t>代入得：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140" w:dyaOrig="720">
          <v:shape id="_x0000_i1925" type="#_x0000_t75" alt="eqIdc575611cc2b6bf9f4e135046ee07fa55" style="width:50pt;height:31.5pt" o:ole="">
            <v:imagedata r:id="rId1470" o:title="eqIdc575611cc2b6bf9f4e135046ee07fa55"/>
          </v:shape>
          <o:OLEObject Type="Embed" ProgID="Equation.DSMT4" ShapeID="_x0000_i1925" DrawAspect="Content" ObjectID="_1778586141" r:id="rId1471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解得：</w:t>
      </w:r>
      <w:r w:rsidR="00294AF4">
        <w:object w:dxaOrig="800" w:dyaOrig="720">
          <v:shape id="_x0000_i1926" type="#_x0000_t75" alt="eqId3df9040025dc5c46a1771803398514eb" style="width:35pt;height:32pt" o:ole="">
            <v:imagedata r:id="rId1472" o:title="eqId3df9040025dc5c46a1771803398514eb"/>
          </v:shape>
          <o:OLEObject Type="Embed" ProgID="Equation.DSMT4" ShapeID="_x0000_i1926" DrawAspect="Content" ObjectID="_1778586142" r:id="rId1473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27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927" DrawAspect="Content" ObjectID="_1778586143" r:id="rId1474"/>
        </w:object>
      </w:r>
      <w:r w:rsidR="00F96A07">
        <w:t>直线</w:t>
      </w:r>
      <w:r>
        <w:object w:dxaOrig="400" w:dyaOrig="260">
          <v:shape id="_x0000_i1928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1928" DrawAspect="Content" ObjectID="_1778586144" r:id="rId1475"/>
        </w:object>
      </w:r>
      <w:r w:rsidR="00F96A07">
        <w:t>的解析式为</w:t>
      </w:r>
      <w:r>
        <w:object w:dxaOrig="1040" w:dyaOrig="320">
          <v:shape id="_x0000_i1929" type="#_x0000_t75" alt="eqId812eed46a589bde8b7c78a81a8cf9b9a" style="width:46pt;height:14pt" o:ole="">
            <v:imagedata r:id="rId1447" o:title="eqId812eed46a589bde8b7c78a81a8cf9b9a"/>
          </v:shape>
          <o:OLEObject Type="Embed" ProgID="Equation.DSMT4" ShapeID="_x0000_i1929" DrawAspect="Content" ObjectID="_1778586145" r:id="rId1476"/>
        </w:object>
      </w:r>
      <w:r w:rsidR="00F96A07"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如图，取点</w:t>
      </w:r>
      <w:r w:rsidR="00294AF4">
        <w:object w:dxaOrig="720" w:dyaOrig="400">
          <v:shape id="_x0000_i1930" type="#_x0000_t75" alt="eqId51b728642ef7cf02e632be49d358fb15" style="width:31.5pt;height:18pt" o:ole="">
            <v:imagedata r:id="rId1452" o:title="eqId51b728642ef7cf02e632be49d358fb15"/>
          </v:shape>
          <o:OLEObject Type="Embed" ProgID="Equation.DSMT4" ShapeID="_x0000_i1930" DrawAspect="Content" ObjectID="_1778586146" r:id="rId1477"/>
        </w:object>
      </w:r>
      <w:r>
        <w:t>，连接</w:t>
      </w:r>
      <w:r w:rsidR="00294AF4">
        <w:object w:dxaOrig="400" w:dyaOrig="260">
          <v:shape id="_x0000_i1931" type="#_x0000_t75" alt="eqIdd583183429b6b31aa9742eefc67d3181" style="width:17.5pt;height:11pt" o:ole="">
            <v:imagedata r:id="rId1454" o:title="eqIdd583183429b6b31aa9742eefc67d3181"/>
          </v:shape>
          <o:OLEObject Type="Embed" ProgID="Equation.DSMT4" ShapeID="_x0000_i1931" DrawAspect="Content" ObjectID="_1778586147" r:id="rId1478"/>
        </w:object>
      </w:r>
      <w:r>
        <w:t>，</w:t>
      </w:r>
      <w:r w:rsidR="00294AF4">
        <w:object w:dxaOrig="400" w:dyaOrig="260">
          <v:shape id="_x0000_i1932" type="#_x0000_t75" alt="eqIda7bf58e5fea1189b33cf55d86335452f" style="width:17.5pt;height:11.5pt" o:ole="">
            <v:imagedata r:id="rId1456" o:title="eqIda7bf58e5fea1189b33cf55d86335452f"/>
          </v:shape>
          <o:OLEObject Type="Embed" ProgID="Equation.DSMT4" ShapeID="_x0000_i1932" DrawAspect="Content" ObjectID="_1778586148" r:id="rId147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819275" cy="1809750"/>
            <wp:effectExtent l="0" t="0" r="0" b="0"/>
            <wp:docPr id="896897363" name="" descr="@@@828e97c3-2c21-4052-9be8-52d0c1eae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897363" name=""/>
                    <pic:cNvPicPr>
                      <a:picLocks noChangeAspect="1"/>
                    </pic:cNvPicPr>
                  </pic:nvPicPr>
                  <pic:blipFill>
                    <a:blip r:embed="rId14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4AF4">
        <w:object w:dxaOrig="220" w:dyaOrig="200">
          <v:shape id="_x0000_i1933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933" DrawAspect="Content" ObjectID="_1778586149" r:id="rId1481"/>
        </w:object>
      </w:r>
      <w:r w:rsidR="00294AF4">
        <w:object w:dxaOrig="720" w:dyaOrig="400">
          <v:shape id="_x0000_i1934" type="#_x0000_t75" alt="eqId51b728642ef7cf02e632be49d358fb15" style="width:31.5pt;height:18pt" o:ole="">
            <v:imagedata r:id="rId1452" o:title="eqId51b728642ef7cf02e632be49d358fb15"/>
          </v:shape>
          <o:OLEObject Type="Embed" ProgID="Equation.DSMT4" ShapeID="_x0000_i1934" DrawAspect="Content" ObjectID="_1778586150" r:id="rId1482"/>
        </w:object>
      </w:r>
      <w:r>
        <w:t>，</w:t>
      </w:r>
      <w:r w:rsidR="00294AF4">
        <w:object w:dxaOrig="680" w:dyaOrig="300">
          <v:shape id="_x0000_i1935" type="#_x0000_t75" alt="eqId5c8c39de4d7d1277da346b51b5bd2499" style="width:30pt;height:13.5pt" o:ole="">
            <v:imagedata r:id="rId304" o:title="eqId5c8c39de4d7d1277da346b51b5bd2499"/>
          </v:shape>
          <o:OLEObject Type="Embed" ProgID="Equation.DSMT4" ShapeID="_x0000_i1935" DrawAspect="Content" ObjectID="_1778586151" r:id="rId1483"/>
        </w:object>
      </w:r>
      <w:r>
        <w:t>，</w:t>
      </w:r>
      <w:r w:rsidR="00294AF4">
        <w:object w:dxaOrig="720" w:dyaOrig="320">
          <v:shape id="_x0000_i1936" type="#_x0000_t75" alt="eqId7291b3d921f595f28960abcdce6dfbed" style="width:31.5pt;height:14pt" o:ole="">
            <v:imagedata r:id="rId306" o:title="eqId7291b3d921f595f28960abcdce6dfbed"/>
          </v:shape>
          <o:OLEObject Type="Embed" ProgID="Equation.DSMT4" ShapeID="_x0000_i1936" DrawAspect="Content" ObjectID="_1778586152" r:id="rId1484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37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937" DrawAspect="Content" ObjectID="_1778586153" r:id="rId1485"/>
        </w:object>
      </w:r>
      <w:r>
        <w:object w:dxaOrig="639" w:dyaOrig="260">
          <v:shape id="_x0000_i1938" type="#_x0000_t75" alt="eqId25aa23c619ac8e20947368a3aeab1f25" style="width:28pt;height:11pt" o:ole="">
            <v:imagedata r:id="rId1486" o:title="eqId25aa23c619ac8e20947368a3aeab1f25"/>
          </v:shape>
          <o:OLEObject Type="Embed" ProgID="Equation.DSMT4" ShapeID="_x0000_i1938" DrawAspect="Content" ObjectID="_1778586154" r:id="rId1487"/>
        </w:object>
      </w:r>
      <w:r w:rsidR="00F96A07">
        <w:t>，</w:t>
      </w:r>
      <w:r>
        <w:object w:dxaOrig="740" w:dyaOrig="280">
          <v:shape id="_x0000_i1939" type="#_x0000_t75" alt="eqIda6e3dfcd8aff269dd5aba398816490c6" style="width:32.5pt;height:13pt" o:ole="">
            <v:imagedata r:id="rId1488" o:title="eqIda6e3dfcd8aff269dd5aba398816490c6"/>
          </v:shape>
          <o:OLEObject Type="Embed" ProgID="Equation.DSMT4" ShapeID="_x0000_i1939" DrawAspect="Content" ObjectID="_1778586155" r:id="rId1489"/>
        </w:object>
      </w:r>
      <w:r w:rsidR="00F96A07">
        <w:t>，</w:t>
      </w:r>
      <w:r>
        <w:object w:dxaOrig="761" w:dyaOrig="280">
          <v:shape id="_x0000_i1940" type="#_x0000_t75" alt="eqId9466d03bc916a9169eaf39863d59fceb" style="width:33.5pt;height:12.5pt" o:ole="">
            <v:imagedata r:id="rId1490" o:title="eqId9466d03bc916a9169eaf39863d59fceb"/>
          </v:shape>
          <o:OLEObject Type="Embed" ProgID="Equation.DSMT4" ShapeID="_x0000_i1940" DrawAspect="Content" ObjectID="_1778586156" r:id="rId1491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41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941" DrawAspect="Content" ObjectID="_1778586157" r:id="rId1492"/>
        </w:object>
      </w:r>
      <w:r>
        <w:object w:dxaOrig="759" w:dyaOrig="280">
          <v:shape id="_x0000_i1942" type="#_x0000_t75" alt="eqId07445aa3909818a3ef93bb01182f545f" style="width:33.5pt;height:12.5pt" o:ole="">
            <v:imagedata r:id="rId309" o:title="eqId07445aa3909818a3ef93bb01182f545f"/>
          </v:shape>
          <o:OLEObject Type="Embed" ProgID="Equation.DSMT4" ShapeID="_x0000_i1942" DrawAspect="Content" ObjectID="_1778586158" r:id="rId1493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43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943" DrawAspect="Content" ObjectID="_1778586159" r:id="rId1494"/>
        </w:object>
      </w:r>
      <w:r>
        <w:object w:dxaOrig="1459" w:dyaOrig="320">
          <v:shape id="_x0000_i1944" type="#_x0000_t75" alt="eqIdcfcaf70efff97b49e7b81d3ceef09c21" style="width:64pt;height:14pt" o:ole="">
            <v:imagedata r:id="rId1495" o:title="eqIdcfcaf70efff97b49e7b81d3ceef09c21"/>
          </v:shape>
          <o:OLEObject Type="Embed" ProgID="Equation.DSMT4" ShapeID="_x0000_i1944" DrawAspect="Content" ObjectID="_1778586160" r:id="rId149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45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945" DrawAspect="Content" ObjectID="_1778586161" r:id="rId1497"/>
        </w:object>
      </w:r>
      <w:r>
        <w:object w:dxaOrig="1040" w:dyaOrig="620">
          <v:shape id="_x0000_i1946" type="#_x0000_t75" alt="eqId0318b842923ba86095c490480e73343a" style="width:46pt;height:27pt" o:ole="">
            <v:imagedata r:id="rId1498" o:title="eqId0318b842923ba86095c490480e73343a"/>
          </v:shape>
          <o:OLEObject Type="Embed" ProgID="Equation.DSMT4" ShapeID="_x0000_i1946" DrawAspect="Content" ObjectID="_1778586162" r:id="rId1499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47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947" DrawAspect="Content" ObjectID="_1778586163" r:id="rId1500"/>
        </w:object>
      </w:r>
      <w:r>
        <w:object w:dxaOrig="1639" w:dyaOrig="280">
          <v:shape id="_x0000_i1948" type="#_x0000_t75" alt="eqId54b75a5ec2c16ab30204db74f7b80f00" style="width:1in;height:12.5pt" o:ole="">
            <v:imagedata r:id="rId1501" o:title="eqId54b75a5ec2c16ab30204db74f7b80f00"/>
          </v:shape>
          <o:OLEObject Type="Embed" ProgID="Equation.DSMT4" ShapeID="_x0000_i1948" DrawAspect="Content" ObjectID="_1778586164" r:id="rId1502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49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949" DrawAspect="Content" ObjectID="_1778586165" r:id="rId1503"/>
        </w:object>
      </w:r>
      <w:r>
        <w:object w:dxaOrig="1559" w:dyaOrig="280">
          <v:shape id="_x0000_i1950" type="#_x0000_t75" alt="eqIdbd4e040e82bc212693d37345f05fca2a" style="width:68.5pt;height:12.5pt" o:ole="">
            <v:imagedata r:id="rId1458" o:title="eqIdbd4e040e82bc212693d37345f05fca2a"/>
          </v:shape>
          <o:OLEObject Type="Embed" ProgID="Equation.DSMT4" ShapeID="_x0000_i1950" DrawAspect="Content" ObjectID="_1778586166" r:id="rId1504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51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951" DrawAspect="Content" ObjectID="_1778586167" r:id="rId1505"/>
        </w:object>
      </w:r>
      <w:r>
        <w:object w:dxaOrig="1440" w:dyaOrig="620">
          <v:shape id="_x0000_i1952" type="#_x0000_t75" alt="eqIdfb0f3e8f857e20d4209b98e10d3b4e2a" style="width:63.5pt;height:27pt" o:ole="">
            <v:imagedata r:id="rId1506" o:title="eqIdfb0f3e8f857e20d4209b98e10d3b4e2a"/>
          </v:shape>
          <o:OLEObject Type="Embed" ProgID="Equation.DSMT4" ShapeID="_x0000_i1952" DrawAspect="Content" ObjectID="_1778586168" r:id="rId1507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53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953" DrawAspect="Content" ObjectID="_1778586169" r:id="rId1508"/>
        </w:object>
      </w:r>
      <w:r>
        <w:object w:dxaOrig="1120" w:dyaOrig="620">
          <v:shape id="_x0000_i1954" type="#_x0000_t75" alt="eqId9ea5820252b9dff731123a05a9cbfd47" style="width:49pt;height:27.5pt" o:ole="">
            <v:imagedata r:id="rId1460" o:title="eqId9ea5820252b9dff731123a05a9cbfd47"/>
          </v:shape>
          <o:OLEObject Type="Embed" ProgID="Equation.DSMT4" ShapeID="_x0000_i1954" DrawAspect="Content" ObjectID="_1778586170" r:id="rId1509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55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955" DrawAspect="Content" ObjectID="_1778586171" r:id="rId1510"/>
        </w:object>
      </w:r>
      <w:r>
        <w:object w:dxaOrig="3560" w:dyaOrig="400">
          <v:shape id="_x0000_i1956" type="#_x0000_t75" alt="eqId4af7ef61db196054a3334a5f2b6e1f1f" style="width:156.5pt;height:18pt" o:ole="">
            <v:imagedata r:id="rId1511" o:title="eqId4af7ef61db196054a3334a5f2b6e1f1f"/>
          </v:shape>
          <o:OLEObject Type="Embed" ProgID="Equation.DSMT4" ShapeID="_x0000_i1956" DrawAspect="Content" ObjectID="_1778586172" r:id="rId1512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57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957" DrawAspect="Content" ObjectID="_1778586173" r:id="rId1513"/>
        </w:object>
      </w:r>
      <w:r>
        <w:object w:dxaOrig="1540" w:dyaOrig="360">
          <v:shape id="_x0000_i1958" type="#_x0000_t75" alt="eqId15ad703b6e0b3d9316aee8a458c1ede5" style="width:68pt;height:16pt" o:ole="">
            <v:imagedata r:id="rId1514" o:title="eqId15ad703b6e0b3d9316aee8a458c1ede5"/>
          </v:shape>
          <o:OLEObject Type="Embed" ProgID="Equation.DSMT4" ShapeID="_x0000_i1958" DrawAspect="Content" ObjectID="_1778586174" r:id="rId1515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59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959" DrawAspect="Content" ObjectID="_1778586175" r:id="rId1516"/>
        </w:object>
      </w:r>
      <w:r>
        <w:object w:dxaOrig="1740" w:dyaOrig="620">
          <v:shape id="_x0000_i1960" type="#_x0000_t75" alt="eqIde8bb33fab27b531e14e369fdba9399dd" style="width:76.5pt;height:27.5pt" o:ole="">
            <v:imagedata r:id="rId1517" o:title="eqIde8bb33fab27b531e14e369fdba9399dd"/>
          </v:shape>
          <o:OLEObject Type="Embed" ProgID="Equation.DSMT4" ShapeID="_x0000_i1960" DrawAspect="Content" ObjectID="_1778586176" r:id="rId1518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1961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1961" DrawAspect="Content" ObjectID="_1778586177" r:id="rId1519"/>
        </w:object>
      </w:r>
      <w:r>
        <w:object w:dxaOrig="1100" w:dyaOrig="620">
          <v:shape id="_x0000_i1962" type="#_x0000_t75" alt="eqId21af54cf9d6ef5381f0b8cd8ec2874af" style="width:48.5pt;height:27.5pt" o:ole="">
            <v:imagedata r:id="rId317" o:title="eqId21af54cf9d6ef5381f0b8cd8ec2874af"/>
          </v:shape>
          <o:OLEObject Type="Embed" ProgID="Equation.DSMT4" ShapeID="_x0000_i1962" DrawAspect="Content" ObjectID="_1778586178" r:id="rId1520"/>
        </w:object>
      </w:r>
      <w:r w:rsidR="00F96A07">
        <w:t>的最小值为</w:t>
      </w:r>
      <w:r>
        <w:object w:dxaOrig="480" w:dyaOrig="360">
          <v:shape id="_x0000_i1963" type="#_x0000_t75" alt="eqIde20838e72faf737614d76fcee82ab6c5" style="width:21pt;height:16pt" o:ole="">
            <v:imagedata r:id="rId1450" o:title="eqIde20838e72faf737614d76fcee82ab6c5"/>
          </v:shape>
          <o:OLEObject Type="Embed" ProgID="Equation.DSMT4" ShapeID="_x0000_i1963" DrawAspect="Content" ObjectID="_1778586179" r:id="rId1521"/>
        </w:object>
      </w:r>
      <w:r w:rsidR="00F96A07"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23</w:t>
      </w:r>
      <w:r>
        <w:t>．</w:t>
      </w:r>
      <w:r>
        <w:t>(1)</w:t>
      </w:r>
      <w:r>
        <w:t>见解析</w:t>
      </w:r>
    </w:p>
    <w:p w:rsidR="00294AF4" w:rsidRDefault="00F96A07">
      <w:pPr>
        <w:spacing w:line="360" w:lineRule="auto"/>
        <w:jc w:val="left"/>
        <w:textAlignment w:val="center"/>
      </w:pPr>
      <w:r>
        <w:t>(2)①</w:t>
      </w:r>
      <w:r>
        <w:t>见解析；</w:t>
      </w:r>
      <w:r>
        <w:t>②</w:t>
      </w:r>
      <w:r w:rsidR="00294AF4">
        <w:object w:dxaOrig="380" w:dyaOrig="280">
          <v:shape id="_x0000_i1964" type="#_x0000_t75" alt="eqId212d6e1f4d7dcc0e5e902c46e3b1dfcc" style="width:16.5pt;height:12.5pt" o:ole="">
            <v:imagedata r:id="rId1522" o:title="eqId212d6e1f4d7dcc0e5e902c46e3b1dfcc"/>
          </v:shape>
          <o:OLEObject Type="Embed" ProgID="Equation.DSMT4" ShapeID="_x0000_i1964" DrawAspect="Content" ObjectID="_1778586180" r:id="rId1523"/>
        </w:objec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(3)</w:t>
      </w:r>
      <w:r w:rsidR="00294AF4">
        <w:object w:dxaOrig="800" w:dyaOrig="340">
          <v:shape id="_x0000_i1965" type="#_x0000_t75" alt="eqIdf61dc1e72ae64568f158944e0a5e5ffd" style="width:35pt;height:15pt" o:ole="">
            <v:imagedata r:id="rId1524" o:title="eqIdf61dc1e72ae64568f158944e0a5e5ffd"/>
          </v:shape>
          <o:OLEObject Type="Embed" ProgID="Equation.DSMT4" ShapeID="_x0000_i1965" DrawAspect="Content" ObjectID="_1778586181" r:id="rId1525"/>
        </w:object>
      </w:r>
    </w:p>
    <w:p w:rsidR="00294AF4" w:rsidRDefault="00294AF4">
      <w:pPr>
        <w:spacing w:line="360" w:lineRule="auto"/>
        <w:jc w:val="left"/>
        <w:textAlignment w:val="center"/>
      </w:pPr>
    </w:p>
    <w:p w:rsidR="00294AF4" w:rsidRDefault="00F96A07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利用</w:t>
      </w:r>
      <w:r w:rsidR="00294AF4">
        <w:object w:dxaOrig="500" w:dyaOrig="280">
          <v:shape id="_x0000_i1966" type="#_x0000_t75" alt="eqIdc5a290f047f50481318d040c604d72f7" style="width:22pt;height:12.5pt" o:ole="">
            <v:imagedata r:id="rId1526" o:title="eqIdc5a290f047f50481318d040c604d72f7"/>
          </v:shape>
          <o:OLEObject Type="Embed" ProgID="Equation.DSMT4" ShapeID="_x0000_i1966" DrawAspect="Content" ObjectID="_1778586182" r:id="rId1527"/>
        </w:object>
      </w:r>
      <w:r>
        <w:t>证明</w:t>
      </w:r>
      <w:r w:rsidR="00294AF4">
        <w:object w:dxaOrig="1559" w:dyaOrig="280">
          <v:shape id="_x0000_i1967" type="#_x0000_t75" alt="eqId92a419c53d8fdfe68655d887bc865f13" style="width:68.5pt;height:12pt" o:ole="">
            <v:imagedata r:id="rId1528" o:title="eqId92a419c53d8fdfe68655d887bc865f13"/>
          </v:shape>
          <o:OLEObject Type="Embed" ProgID="Equation.DSMT4" ShapeID="_x0000_i1967" DrawAspect="Content" ObjectID="_1778586183" r:id="rId1529"/>
        </w:object>
      </w:r>
      <w:r>
        <w:t>即可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①</w:t>
      </w:r>
      <w:r>
        <w:t>连接</w:t>
      </w:r>
      <w:r w:rsidR="00294AF4">
        <w:object w:dxaOrig="419" w:dyaOrig="280">
          <v:shape id="_x0000_i1968" type="#_x0000_t75" alt="eqId167d31eb8432b5c0364316e5048c23dd" style="width:18.5pt;height:12pt" o:ole="">
            <v:imagedata r:id="rId330" o:title="eqId167d31eb8432b5c0364316e5048c23dd"/>
          </v:shape>
          <o:OLEObject Type="Embed" ProgID="Equation.DSMT4" ShapeID="_x0000_i1968" DrawAspect="Content" ObjectID="_1778586184" r:id="rId1530"/>
        </w:object>
      </w:r>
      <w:r>
        <w:t>，</w:t>
      </w:r>
      <w:r w:rsidR="00294AF4">
        <w:object w:dxaOrig="1559" w:dyaOrig="260">
          <v:shape id="_x0000_i1969" type="#_x0000_t75" alt="eqId932de143ba09cbd5cb470d7aa1eccc13" style="width:68.5pt;height:11pt" o:ole="">
            <v:imagedata r:id="rId1531" o:title="eqId932de143ba09cbd5cb470d7aa1eccc13"/>
          </v:shape>
          <o:OLEObject Type="Embed" ProgID="Equation.DSMT4" ShapeID="_x0000_i1969" DrawAspect="Content" ObjectID="_1778586185" r:id="rId1532"/>
        </w:object>
      </w:r>
      <w:r>
        <w:t>得出</w:t>
      </w:r>
      <w:r w:rsidR="00294AF4">
        <w:object w:dxaOrig="1140" w:dyaOrig="620">
          <v:shape id="_x0000_i1970" type="#_x0000_t75" alt="eqId4d11eab688c777191a3c49093fb456b1" style="width:50pt;height:27pt" o:ole="">
            <v:imagedata r:id="rId1533" o:title="eqId4d11eab688c777191a3c49093fb456b1"/>
          </v:shape>
          <o:OLEObject Type="Embed" ProgID="Equation.DSMT4" ShapeID="_x0000_i1970" DrawAspect="Content" ObjectID="_1778586186" r:id="rId1534"/>
        </w:object>
      </w:r>
      <w:r>
        <w:t>，证明</w:t>
      </w:r>
      <w:r w:rsidR="00294AF4">
        <w:object w:dxaOrig="1759" w:dyaOrig="280">
          <v:shape id="_x0000_i1971" type="#_x0000_t75" alt="eqId9026edc76ebf5185f26c16e229c99275" style="width:77.5pt;height:12.5pt" o:ole="">
            <v:imagedata r:id="rId1535" o:title="eqId9026edc76ebf5185f26c16e229c99275"/>
          </v:shape>
          <o:OLEObject Type="Embed" ProgID="Equation.DSMT4" ShapeID="_x0000_i1971" DrawAspect="Content" ObjectID="_1778586187" r:id="rId1536"/>
        </w:object>
      </w:r>
      <w:r>
        <w:t>，即可得证；</w:t>
      </w:r>
      <w:r>
        <w:t>②</w:t>
      </w:r>
      <w:r>
        <w:t>由</w:t>
      </w:r>
      <w:r w:rsidR="00294AF4">
        <w:object w:dxaOrig="1739" w:dyaOrig="280">
          <v:shape id="_x0000_i1972" type="#_x0000_t75" alt="eqIdc3ae806a62ed1e28dd4ef7f9d0de5371" style="width:76.5pt;height:12.5pt" o:ole="">
            <v:imagedata r:id="rId342" o:title="eqIdc3ae806a62ed1e28dd4ef7f9d0de5371"/>
          </v:shape>
          <o:OLEObject Type="Embed" ProgID="Equation.DSMT4" ShapeID="_x0000_i1972" DrawAspect="Content" ObjectID="_1778586188" r:id="rId1537"/>
        </w:object>
      </w:r>
      <w:r>
        <w:t>得出</w:t>
      </w:r>
      <w:r w:rsidR="00294AF4">
        <w:object w:dxaOrig="2259" w:dyaOrig="280">
          <v:shape id="_x0000_i1973" type="#_x0000_t75" alt="eqIdf8ce9beb446f03ebefc3b27e8b9c8968" style="width:99.5pt;height:12.5pt" o:ole="">
            <v:imagedata r:id="rId1538" o:title="eqIdf8ce9beb446f03ebefc3b27e8b9c8968"/>
          </v:shape>
          <o:OLEObject Type="Embed" ProgID="Equation.DSMT4" ShapeID="_x0000_i1973" DrawAspect="Content" ObjectID="_1778586189" r:id="rId1539"/>
        </w:object>
      </w:r>
      <w:r>
        <w:t>，推出点</w:t>
      </w:r>
      <w:r w:rsidR="00294AF4">
        <w:object w:dxaOrig="280" w:dyaOrig="280">
          <v:shape id="_x0000_i1974" type="#_x0000_t75" alt="eqId54a5d7d3b6b63fe5c24c3907b7a8eaa3" style="width:12.5pt;height:12.5pt" o:ole="">
            <v:imagedata r:id="rId1540" o:title="eqId54a5d7d3b6b63fe5c24c3907b7a8eaa3"/>
          </v:shape>
          <o:OLEObject Type="Embed" ProgID="Equation.DSMT4" ShapeID="_x0000_i1974" DrawAspect="Content" ObjectID="_1778586190" r:id="rId1541"/>
        </w:object>
      </w:r>
      <w:r>
        <w:t>在</w:t>
      </w:r>
      <w:r w:rsidR="00294AF4">
        <w:object w:dxaOrig="740" w:dyaOrig="280">
          <v:shape id="_x0000_i1975" type="#_x0000_t75" alt="eqId474c0dc8c11624c4997e48b143bb09a5" style="width:32.5pt;height:12.5pt" o:ole="">
            <v:imagedata r:id="rId1542" o:title="eqId474c0dc8c11624c4997e48b143bb09a5"/>
          </v:shape>
          <o:OLEObject Type="Embed" ProgID="Equation.DSMT4" ShapeID="_x0000_i1975" DrawAspect="Content" ObjectID="_1778586191" r:id="rId1543"/>
        </w:object>
      </w:r>
      <w:r>
        <w:t>的边</w:t>
      </w:r>
      <w:r w:rsidR="00294AF4">
        <w:object w:dxaOrig="419" w:dyaOrig="280">
          <v:shape id="_x0000_i1976" type="#_x0000_t75" alt="eqId167d31eb8432b5c0364316e5048c23dd" style="width:18.5pt;height:12pt" o:ole="">
            <v:imagedata r:id="rId330" o:title="eqId167d31eb8432b5c0364316e5048c23dd"/>
          </v:shape>
          <o:OLEObject Type="Embed" ProgID="Equation.DSMT4" ShapeID="_x0000_i1976" DrawAspect="Content" ObjectID="_1778586192" r:id="rId1544"/>
        </w:object>
      </w:r>
      <w:r>
        <w:t>上运动，得到</w:t>
      </w:r>
      <w:r w:rsidR="00294AF4">
        <w:object w:dxaOrig="1040" w:dyaOrig="280">
          <v:shape id="_x0000_i1977" type="#_x0000_t75" alt="eqId6783fb8fcbcb76d38728b7d425ad4a7b" style="width:46pt;height:12.5pt" o:ole="">
            <v:imagedata r:id="rId1545" o:title="eqId6783fb8fcbcb76d38728b7d425ad4a7b"/>
          </v:shape>
          <o:OLEObject Type="Embed" ProgID="Equation.DSMT4" ShapeID="_x0000_i1977" DrawAspect="Content" ObjectID="_1778586193" r:id="rId1546"/>
        </w:object>
      </w:r>
      <w:r>
        <w:t>时，</w:t>
      </w:r>
      <w:r w:rsidR="00294AF4">
        <w:object w:dxaOrig="419" w:dyaOrig="280">
          <v:shape id="_x0000_i1978" type="#_x0000_t75" alt="eqIdf50b3ae183997b707d16eb4e7f6712fa" style="width:18.5pt;height:12.5pt" o:ole="">
            <v:imagedata r:id="rId154" o:title="eqIdf50b3ae183997b707d16eb4e7f6712fa"/>
          </v:shape>
          <o:OLEObject Type="Embed" ProgID="Equation.DSMT4" ShapeID="_x0000_i1978" DrawAspect="Content" ObjectID="_1778586194" r:id="rId1547"/>
        </w:object>
      </w:r>
      <w:r>
        <w:t>最小，再由含</w:t>
      </w:r>
      <w:r w:rsidR="00294AF4">
        <w:object w:dxaOrig="399" w:dyaOrig="280">
          <v:shape id="_x0000_i1979" type="#_x0000_t75" alt="eqIdf6b86c22b670a8e9f3896f9e8883fbbb" style="width:17.5pt;height:12pt" o:ole="">
            <v:imagedata r:id="rId908" o:title="eqIdf6b86c22b670a8e9f3896f9e8883fbbb"/>
          </v:shape>
          <o:OLEObject Type="Embed" ProgID="Equation.DSMT4" ShapeID="_x0000_i1979" DrawAspect="Content" ObjectID="_1778586195" r:id="rId1548"/>
        </w:object>
      </w:r>
      <w:r>
        <w:t>角的直角三角形的性质即可得解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3</w:t>
      </w:r>
      <w:r>
        <w:t>）连接</w:t>
      </w:r>
      <w:r w:rsidR="00294AF4">
        <w:object w:dxaOrig="400" w:dyaOrig="260">
          <v:shape id="_x0000_i1980" type="#_x0000_t75" alt="eqIdd40b319212a7e7528b053e1c7097e966" style="width:17.5pt;height:11.5pt" o:ole="">
            <v:imagedata r:id="rId162" o:title="eqIdd40b319212a7e7528b053e1c7097e966"/>
          </v:shape>
          <o:OLEObject Type="Embed" ProgID="Equation.DSMT4" ShapeID="_x0000_i1980" DrawAspect="Content" ObjectID="_1778586196" r:id="rId1549"/>
        </w:object>
      </w:r>
      <w:r>
        <w:t>，证明</w:t>
      </w:r>
      <w:r w:rsidR="00294AF4">
        <w:object w:dxaOrig="1579" w:dyaOrig="280">
          <v:shape id="_x0000_i1981" type="#_x0000_t75" alt="eqId863c29c8b72e6918512094fff89eb3d4" style="width:69.5pt;height:12.5pt" o:ole="">
            <v:imagedata r:id="rId1550" o:title="eqId863c29c8b72e6918512094fff89eb3d4"/>
          </v:shape>
          <o:OLEObject Type="Embed" ProgID="Equation.DSMT4" ShapeID="_x0000_i1981" DrawAspect="Content" ObjectID="_1778586197" r:id="rId1551"/>
        </w:object>
      </w:r>
      <w:r>
        <w:t>，得出</w:t>
      </w:r>
      <w:r w:rsidR="00294AF4">
        <w:object w:dxaOrig="1639" w:dyaOrig="340">
          <v:shape id="_x0000_i1982" type="#_x0000_t75" alt="eqIdbdf32a69e418da2d259afe97f269a70a" style="width:1in;height:15.5pt" o:ole="">
            <v:imagedata r:id="rId1552" o:title="eqIdbdf32a69e418da2d259afe97f269a70a"/>
          </v:shape>
          <o:OLEObject Type="Embed" ProgID="Equation.DSMT4" ShapeID="_x0000_i1982" DrawAspect="Content" ObjectID="_1778586198" r:id="rId1553"/>
        </w:object>
      </w:r>
      <w:r>
        <w:t>，设</w:t>
      </w:r>
      <w:r w:rsidR="00294AF4">
        <w:object w:dxaOrig="759" w:dyaOrig="280">
          <v:shape id="_x0000_i1983" type="#_x0000_t75" alt="eqId0f1dd8809233c90f66563c34f2164415" style="width:33.5pt;height:12.5pt" o:ole="">
            <v:imagedata r:id="rId1554" o:title="eqId0f1dd8809233c90f66563c34f2164415"/>
          </v:shape>
          <o:OLEObject Type="Embed" ProgID="Equation.DSMT4" ShapeID="_x0000_i1983" DrawAspect="Content" ObjectID="_1778586199" r:id="rId1555"/>
        </w:object>
      </w:r>
      <w:r>
        <w:t>，则</w:t>
      </w:r>
      <w:r w:rsidR="00294AF4">
        <w:object w:dxaOrig="1699" w:dyaOrig="280">
          <v:shape id="_x0000_i1984" type="#_x0000_t75" alt="eqIdedbfd2070cd514e759232739e8f5c447" style="width:75pt;height:13pt" o:ole="">
            <v:imagedata r:id="rId1556" o:title="eqIdedbfd2070cd514e759232739e8f5c447"/>
          </v:shape>
          <o:OLEObject Type="Embed" ProgID="Equation.DSMT4" ShapeID="_x0000_i1984" DrawAspect="Content" ObjectID="_1778586200" r:id="rId1557"/>
        </w:object>
      </w:r>
      <w:r>
        <w:t>，利用勾股定理求出</w:t>
      </w:r>
      <w:r w:rsidR="00294AF4">
        <w:object w:dxaOrig="1299" w:dyaOrig="340">
          <v:shape id="_x0000_i1985" type="#_x0000_t75" alt="eqIdd2200d8ff3d3bd9067c75ee87d28ebd4" style="width:57pt;height:15pt" o:ole="">
            <v:imagedata r:id="rId1558" o:title="eqIdd2200d8ff3d3bd9067c75ee87d28ebd4"/>
          </v:shape>
          <o:OLEObject Type="Embed" ProgID="Equation.DSMT4" ShapeID="_x0000_i1985" DrawAspect="Content" ObjectID="_1778586201" r:id="rId1559"/>
        </w:object>
      </w:r>
      <w:r>
        <w:t>，即可得解．</w:t>
      </w:r>
    </w:p>
    <w:p w:rsidR="00294AF4" w:rsidRDefault="00F96A07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证明：</w:t>
      </w:r>
      <w:r w:rsidR="00294AF4">
        <w:object w:dxaOrig="859" w:dyaOrig="280">
          <v:shape id="_x0000_i1986" type="#_x0000_t75" alt="eqIdce8f76f6531524d4f34e30899dc492b2" style="width:38pt;height:12.5pt" o:ole="">
            <v:imagedata r:id="rId923" o:title="eqIdce8f76f6531524d4f34e30899dc492b2"/>
          </v:shape>
          <o:OLEObject Type="Embed" ProgID="Equation.DSMT4" ShapeID="_x0000_i1986" DrawAspect="Content" ObjectID="_1778586202" r:id="rId1560"/>
        </w:object>
      </w:r>
      <w:r>
        <w:t>和</w:t>
      </w:r>
      <w:r w:rsidR="00294AF4">
        <w:object w:dxaOrig="760" w:dyaOrig="280">
          <v:shape id="_x0000_i1987" type="#_x0000_t75" alt="eqId98013a5042685a1db94249e70c62c09a" style="width:33.5pt;height:12.5pt" o:ole="">
            <v:imagedata r:id="rId326" o:title="eqId98013a5042685a1db94249e70c62c09a"/>
          </v:shape>
          <o:OLEObject Type="Embed" ProgID="Equation.DSMT4" ShapeID="_x0000_i1987" DrawAspect="Content" ObjectID="_1778586203" r:id="rId1561"/>
        </w:object>
      </w:r>
      <w:r>
        <w:t>都是等腰三角形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160" w:dyaOrig="280">
          <v:shape id="_x0000_i1988" type="#_x0000_t75" alt="eqIdad8f5ae8eb71736ddaa09fbbcf35ac98" style="width:51pt;height:12.5pt" o:ole="">
            <v:imagedata r:id="rId1562" o:title="eqIdad8f5ae8eb71736ddaa09fbbcf35ac98"/>
          </v:shape>
          <o:OLEObject Type="Embed" ProgID="Equation.DSMT4" ShapeID="_x0000_i1988" DrawAspect="Content" ObjectID="_1778586204" r:id="rId1563"/>
        </w:object>
      </w:r>
      <w:r w:rsidR="00F96A07">
        <w:t>，</w:t>
      </w:r>
      <w:r>
        <w:object w:dxaOrig="1080" w:dyaOrig="280">
          <v:shape id="_x0000_i1989" type="#_x0000_t75" alt="eqIdf2765917637583d22a579ff075f9baa3" style="width:47.5pt;height:12.5pt" o:ole="">
            <v:imagedata r:id="rId1564" o:title="eqIdf2765917637583d22a579ff075f9baa3"/>
          </v:shape>
          <o:OLEObject Type="Embed" ProgID="Equation.DSMT4" ShapeID="_x0000_i1989" DrawAspect="Content" ObjectID="_1778586205" r:id="rId1565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59" w:dyaOrig="280">
          <v:shape id="_x0000_i1990" type="#_x0000_t75" alt="eqId40201523dff58dc4438f0931a28c0d78" style="width:82pt;height:12.5pt" o:ole="">
            <v:imagedata r:id="rId1566" o:title="eqId40201523dff58dc4438f0931a28c0d78"/>
          </v:shape>
          <o:OLEObject Type="Embed" ProgID="Equation.DSMT4" ShapeID="_x0000_i1990" DrawAspect="Content" ObjectID="_1778586206" r:id="rId1567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3680" w:dyaOrig="280">
          <v:shape id="_x0000_i1991" type="#_x0000_t75" alt="eqIdb8d0341c4d639c5bb666dc04ce3a88e7" style="width:162pt;height:12.5pt" o:ole="">
            <v:imagedata r:id="rId1568" o:title="eqIdb8d0341c4d639c5bb666dc04ce3a88e7"/>
          </v:shape>
          <o:OLEObject Type="Embed" ProgID="Equation.DSMT4" ShapeID="_x0000_i1991" DrawAspect="Content" ObjectID="_1778586207" r:id="rId1569"/>
        </w:object>
      </w:r>
      <w:r w:rsidR="00F96A07">
        <w:t>，即</w:t>
      </w:r>
      <w:r>
        <w:object w:dxaOrig="1759" w:dyaOrig="280">
          <v:shape id="_x0000_i1992" type="#_x0000_t75" alt="eqId9026edc76ebf5185f26c16e229c99275" style="width:77.5pt;height:12.5pt" o:ole="">
            <v:imagedata r:id="rId1535" o:title="eqId9026edc76ebf5185f26c16e229c99275"/>
          </v:shape>
          <o:OLEObject Type="Embed" ProgID="Equation.DSMT4" ShapeID="_x0000_i1992" DrawAspect="Content" ObjectID="_1778586208" r:id="rId1570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在</w:t>
      </w:r>
      <w:r w:rsidR="00294AF4">
        <w:object w:dxaOrig="740" w:dyaOrig="260">
          <v:shape id="_x0000_i1993" type="#_x0000_t75" alt="eqIda94173bc376094fed682f27d764c8829" style="width:32.5pt;height:11.5pt" o:ole="">
            <v:imagedata r:id="rId1571" o:title="eqIda94173bc376094fed682f27d764c8829"/>
          </v:shape>
          <o:OLEObject Type="Embed" ProgID="Equation.DSMT4" ShapeID="_x0000_i1993" DrawAspect="Content" ObjectID="_1778586209" r:id="rId1572"/>
        </w:object>
      </w:r>
      <w:r>
        <w:t>和</w:t>
      </w:r>
      <w:r w:rsidR="00294AF4">
        <w:object w:dxaOrig="780" w:dyaOrig="280">
          <v:shape id="_x0000_i1994" type="#_x0000_t75" alt="eqIdf99db03404e48d64e11ad9e953e874ed" style="width:34.5pt;height:12.5pt" o:ole="">
            <v:imagedata r:id="rId1573" o:title="eqIdf99db03404e48d64e11ad9e953e874ed"/>
          </v:shape>
          <o:OLEObject Type="Embed" ProgID="Equation.DSMT4" ShapeID="_x0000_i1994" DrawAspect="Content" ObjectID="_1778586210" r:id="rId1574"/>
        </w:object>
      </w:r>
      <w:r>
        <w:t>中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20" w:dyaOrig="1120">
          <v:shape id="_x0000_i1995" type="#_x0000_t75" alt="eqId6882082e8417baf8fde598d25d01f2db" style="width:80pt;height:49.5pt" o:ole="">
            <v:imagedata r:id="rId1575" o:title="eqId6882082e8417baf8fde598d25d01f2db"/>
          </v:shape>
          <o:OLEObject Type="Embed" ProgID="Equation.DSMT4" ShapeID="_x0000_i1995" DrawAspect="Content" ObjectID="_1778586211" r:id="rId157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339" w:dyaOrig="400">
          <v:shape id="_x0000_i1996" type="#_x0000_t75" alt="eqId28d1d1b6508b48f685d0b425ed528af7" style="width:103pt;height:18pt" o:ole="">
            <v:imagedata r:id="rId1577" o:title="eqId28d1d1b6508b48f685d0b425ed528af7"/>
          </v:shape>
          <o:OLEObject Type="Embed" ProgID="Equation.DSMT4" ShapeID="_x0000_i1996" DrawAspect="Content" ObjectID="_1778586212" r:id="rId1578"/>
        </w:object>
      </w:r>
      <w:r w:rsidR="00F96A07"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解：</w:t>
      </w:r>
      <w:r>
        <w:t>①</w:t>
      </w:r>
      <w:r>
        <w:t>如图，连接</w:t>
      </w:r>
      <w:r w:rsidR="00294AF4">
        <w:object w:dxaOrig="419" w:dyaOrig="280">
          <v:shape id="_x0000_i1997" type="#_x0000_t75" alt="eqId167d31eb8432b5c0364316e5048c23dd" style="width:18.5pt;height:12pt" o:ole="">
            <v:imagedata r:id="rId330" o:title="eqId167d31eb8432b5c0364316e5048c23dd"/>
          </v:shape>
          <o:OLEObject Type="Embed" ProgID="Equation.DSMT4" ShapeID="_x0000_i1997" DrawAspect="Content" ObjectID="_1778586213" r:id="rId157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562100" cy="971550"/>
            <wp:effectExtent l="0" t="0" r="0" b="0"/>
            <wp:docPr id="1171265580" name="" descr="@@@4404e143-0869-4601-9d92-af028c6b0d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1265580" name=""/>
                    <pic:cNvPicPr>
                      <a:picLocks noChangeAspect="1"/>
                    </pic:cNvPicPr>
                  </pic:nvPicPr>
                  <pic:blipFill>
                    <a:blip r:embed="rId15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4AF4">
        <w:object w:dxaOrig="220" w:dyaOrig="200">
          <v:shape id="_x0000_i1998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1998" DrawAspect="Content" ObjectID="_1778586214" r:id="rId1581"/>
        </w:object>
      </w:r>
      <w:r>
        <w:t>在等腰</w:t>
      </w:r>
      <w:r w:rsidR="00294AF4">
        <w:object w:dxaOrig="679" w:dyaOrig="280">
          <v:shape id="_x0000_i1999" type="#_x0000_t75" alt="eqId15c0dbe3c080c4c4636c64803e5c1f76" style="width:30pt;height:12.5pt" o:ole="">
            <v:imagedata r:id="rId511" o:title="eqId15c0dbe3c080c4c4636c64803e5c1f76"/>
          </v:shape>
          <o:OLEObject Type="Embed" ProgID="Equation.DSMT4" ShapeID="_x0000_i1999" DrawAspect="Content" ObjectID="_1778586215" r:id="rId1582"/>
        </w:object>
      </w:r>
      <w:r>
        <w:t>中，</w:t>
      </w:r>
      <w:r w:rsidR="00294AF4">
        <w:object w:dxaOrig="960" w:dyaOrig="280">
          <v:shape id="_x0000_i2000" type="#_x0000_t75" alt="eqId3570a95f68349fcd9417fcda62e78e7e" style="width:42pt;height:12.5pt" o:ole="">
            <v:imagedata r:id="rId334" o:title="eqId3570a95f68349fcd9417fcda62e78e7e"/>
          </v:shape>
          <o:OLEObject Type="Embed" ProgID="Equation.DSMT4" ShapeID="_x0000_i2000" DrawAspect="Content" ObjectID="_1778586216" r:id="rId1583"/>
        </w:object>
      </w:r>
      <w:r>
        <w:t>，点</w:t>
      </w:r>
      <w:r w:rsidR="00294AF4">
        <w:object w:dxaOrig="320" w:dyaOrig="240">
          <v:shape id="_x0000_i2001" type="#_x0000_t75" alt="eqIdac047e91852b91af639feec23a9598b2" style="width:14pt;height:10.5pt" o:ole="">
            <v:imagedata r:id="rId320" o:title="eqIdac047e91852b91af639feec23a9598b2"/>
          </v:shape>
          <o:OLEObject Type="Embed" ProgID="Equation.DSMT4" ShapeID="_x0000_i2001" DrawAspect="Content" ObjectID="_1778586217" r:id="rId1584"/>
        </w:object>
      </w:r>
      <w:r>
        <w:t>是边</w:t>
      </w:r>
      <w:r w:rsidR="00294AF4">
        <w:object w:dxaOrig="400" w:dyaOrig="280">
          <v:shape id="_x0000_i2002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2002" DrawAspect="Content" ObjectID="_1778586218" r:id="rId1585"/>
        </w:object>
      </w:r>
      <w:r>
        <w:t>上任意一点，以</w:t>
      </w:r>
      <w:r w:rsidR="00294AF4">
        <w:object w:dxaOrig="480" w:dyaOrig="260">
          <v:shape id="_x0000_i2003" type="#_x0000_t75" alt="eqIdd50703c46b6153945d718b198f03b4b5" style="width:21pt;height:11.5pt" o:ole="">
            <v:imagedata r:id="rId323" o:title="eqIdd50703c46b6153945d718b198f03b4b5"/>
          </v:shape>
          <o:OLEObject Type="Embed" ProgID="Equation.DSMT4" ShapeID="_x0000_i2003" DrawAspect="Content" ObjectID="_1778586219" r:id="rId1586"/>
        </w:object>
      </w:r>
      <w:r>
        <w:t>为腰作等腰</w:t>
      </w:r>
      <w:r w:rsidR="00294AF4">
        <w:object w:dxaOrig="760" w:dyaOrig="280">
          <v:shape id="_x0000_i2004" type="#_x0000_t75" alt="eqId98013a5042685a1db94249e70c62c09a" style="width:33.5pt;height:12.5pt" o:ole="">
            <v:imagedata r:id="rId326" o:title="eqId98013a5042685a1db94249e70c62c09a"/>
          </v:shape>
          <o:OLEObject Type="Embed" ProgID="Equation.DSMT4" ShapeID="_x0000_i2004" DrawAspect="Content" ObjectID="_1778586220" r:id="rId1587"/>
        </w:object>
      </w:r>
      <w:r>
        <w:t>，使</w:t>
      </w:r>
      <w:r w:rsidR="00294AF4">
        <w:object w:dxaOrig="2600" w:dyaOrig="280">
          <v:shape id="_x0000_i2005" type="#_x0000_t75" alt="eqIdaca6bb44aabe5057bb76fcf96c3fa77e" style="width:114.5pt;height:12.5pt" o:ole="">
            <v:imagedata r:id="rId339" o:title="eqIdaca6bb44aabe5057bb76fcf96c3fa77e"/>
          </v:shape>
          <o:OLEObject Type="Embed" ProgID="Equation.DSMT4" ShapeID="_x0000_i2005" DrawAspect="Content" ObjectID="_1778586221" r:id="rId1588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59" w:dyaOrig="280">
          <v:shape id="_x0000_i2006" type="#_x0000_t75" alt="eqId6d66aa4c2571a3471fcee2bae4854041" style="width:82pt;height:12.5pt" o:ole="">
            <v:imagedata r:id="rId1589" o:title="eqId6d66aa4c2571a3471fcee2bae4854041"/>
          </v:shape>
          <o:OLEObject Type="Embed" ProgID="Equation.DSMT4" ShapeID="_x0000_i2006" DrawAspect="Content" ObjectID="_1778586222" r:id="rId1590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960" w:dyaOrig="300">
          <v:shape id="_x0000_i2007" type="#_x0000_t75" alt="eqIdcbd547438f9bfa8f869b5e15acace27d" style="width:86pt;height:13.5pt" o:ole="">
            <v:imagedata r:id="rId1591" o:title="eqIdcbd547438f9bfa8f869b5e15acace27d"/>
          </v:shape>
          <o:OLEObject Type="Embed" ProgID="Equation.DSMT4" ShapeID="_x0000_i2007" DrawAspect="Content" ObjectID="_1778586223" r:id="rId1592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339" w:dyaOrig="620">
          <v:shape id="_x0000_i2008" type="#_x0000_t75" alt="eqId77996396fa57f03cba7c086188164999" style="width:59pt;height:27pt" o:ole="">
            <v:imagedata r:id="rId1593" o:title="eqId77996396fa57f03cba7c086188164999"/>
          </v:shape>
          <o:OLEObject Type="Embed" ProgID="Equation.DSMT4" ShapeID="_x0000_i2008" DrawAspect="Content" ObjectID="_1778586224" r:id="rId1594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3718" w:dyaOrig="280">
          <v:shape id="_x0000_i2009" type="#_x0000_t75" alt="eqIddbd8d679623b87f2e305ce2cd945a475" style="width:163.5pt;height:12.5pt" o:ole="">
            <v:imagedata r:id="rId1595" o:title="eqIddbd8d679623b87f2e305ce2cd945a475"/>
          </v:shape>
          <o:OLEObject Type="Embed" ProgID="Equation.DSMT4" ShapeID="_x0000_i2009" DrawAspect="Content" ObjectID="_1778586225" r:id="rId159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900" w:dyaOrig="280">
          <v:shape id="_x0000_i2010" type="#_x0000_t75" alt="eqId8ad4f6ad9ba2719612121524649db9e1" style="width:83.5pt;height:12.5pt" o:ole="">
            <v:imagedata r:id="rId1597" o:title="eqId8ad4f6ad9ba2719612121524649db9e1"/>
          </v:shape>
          <o:OLEObject Type="Embed" ProgID="Equation.DSMT4" ShapeID="_x0000_i2010" DrawAspect="Content" ObjectID="_1778586226" r:id="rId1598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980" w:dyaOrig="300">
          <v:shape id="_x0000_i2011" type="#_x0000_t75" alt="eqIdcbb3968b454f09b70e4cdade94eefe04" style="width:87pt;height:13pt" o:ole="">
            <v:imagedata r:id="rId1599" o:title="eqIdcbb3968b454f09b70e4cdade94eefe04"/>
          </v:shape>
          <o:OLEObject Type="Embed" ProgID="Equation.DSMT4" ShapeID="_x0000_i2011" DrawAspect="Content" ObjectID="_1778586227" r:id="rId1600"/>
        </w:object>
      </w:r>
      <w:r w:rsidR="00F96A07"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②</w:t>
      </w:r>
      <w:r>
        <w:t>由</w:t>
      </w:r>
      <w:r>
        <w:t>①</w:t>
      </w:r>
      <w:r>
        <w:t>可得：</w:t>
      </w:r>
      <w:r w:rsidR="00294AF4">
        <w:object w:dxaOrig="1739" w:dyaOrig="280">
          <v:shape id="_x0000_i2012" type="#_x0000_t75" alt="eqIdc3ae806a62ed1e28dd4ef7f9d0de5371" style="width:76.5pt;height:12.5pt" o:ole="">
            <v:imagedata r:id="rId342" o:title="eqIdc3ae806a62ed1e28dd4ef7f9d0de5371"/>
          </v:shape>
          <o:OLEObject Type="Embed" ProgID="Equation.DSMT4" ShapeID="_x0000_i2012" DrawAspect="Content" ObjectID="_1778586228" r:id="rId1601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160" w:dyaOrig="260">
          <v:shape id="_x0000_i2013" type="#_x0000_t75" alt="eqIdf2d550f29cd17e9593536ea334c2c18b" style="width:95pt;height:11pt" o:ole="">
            <v:imagedata r:id="rId1602" o:title="eqIdf2d550f29cd17e9593536ea334c2c18b"/>
          </v:shape>
          <o:OLEObject Type="Embed" ProgID="Equation.DSMT4" ShapeID="_x0000_i2013" DrawAspect="Content" ObjectID="_1778586229" r:id="rId1603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2014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2014" DrawAspect="Content" ObjectID="_1778586230" r:id="rId1604"/>
        </w:object>
      </w:r>
      <w:r w:rsidR="00F96A07">
        <w:t>点</w:t>
      </w:r>
      <w:r>
        <w:object w:dxaOrig="280" w:dyaOrig="280">
          <v:shape id="_x0000_i2015" type="#_x0000_t75" alt="eqId54a5d7d3b6b63fe5c24c3907b7a8eaa3" style="width:12.5pt;height:12.5pt" o:ole="">
            <v:imagedata r:id="rId1540" o:title="eqId54a5d7d3b6b63fe5c24c3907b7a8eaa3"/>
          </v:shape>
          <o:OLEObject Type="Embed" ProgID="Equation.DSMT4" ShapeID="_x0000_i2015" DrawAspect="Content" ObjectID="_1778586231" r:id="rId1605"/>
        </w:object>
      </w:r>
      <w:r w:rsidR="00F96A07">
        <w:t>在</w:t>
      </w:r>
      <w:r>
        <w:object w:dxaOrig="740" w:dyaOrig="280">
          <v:shape id="_x0000_i2016" type="#_x0000_t75" alt="eqId474c0dc8c11624c4997e48b143bb09a5" style="width:32.5pt;height:12.5pt" o:ole="">
            <v:imagedata r:id="rId1542" o:title="eqId474c0dc8c11624c4997e48b143bb09a5"/>
          </v:shape>
          <o:OLEObject Type="Embed" ProgID="Equation.DSMT4" ShapeID="_x0000_i2016" DrawAspect="Content" ObjectID="_1778586232" r:id="rId1606"/>
        </w:object>
      </w:r>
      <w:r w:rsidR="00F96A07">
        <w:t>的边</w:t>
      </w:r>
      <w:r>
        <w:object w:dxaOrig="419" w:dyaOrig="280">
          <v:shape id="_x0000_i2017" type="#_x0000_t75" alt="eqId167d31eb8432b5c0364316e5048c23dd" style="width:18.5pt;height:12pt" o:ole="">
            <v:imagedata r:id="rId330" o:title="eqId167d31eb8432b5c0364316e5048c23dd"/>
          </v:shape>
          <o:OLEObject Type="Embed" ProgID="Equation.DSMT4" ShapeID="_x0000_i2017" DrawAspect="Content" ObjectID="_1778586233" r:id="rId1607"/>
        </w:object>
      </w:r>
      <w:r w:rsidR="00F96A07">
        <w:t>上运动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2018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2018" DrawAspect="Content" ObjectID="_1778586234" r:id="rId1608"/>
        </w:object>
      </w:r>
      <w:r w:rsidR="00F96A07">
        <w:t>当</w:t>
      </w:r>
      <w:r>
        <w:object w:dxaOrig="1040" w:dyaOrig="280">
          <v:shape id="_x0000_i2019" type="#_x0000_t75" alt="eqId6783fb8fcbcb76d38728b7d425ad4a7b" style="width:46pt;height:12.5pt" o:ole="">
            <v:imagedata r:id="rId1545" o:title="eqId6783fb8fcbcb76d38728b7d425ad4a7b"/>
          </v:shape>
          <o:OLEObject Type="Embed" ProgID="Equation.DSMT4" ShapeID="_x0000_i2019" DrawAspect="Content" ObjectID="_1778586235" r:id="rId1609"/>
        </w:object>
      </w:r>
      <w:r w:rsidR="00F96A07">
        <w:t>时，</w:t>
      </w:r>
      <w:r>
        <w:object w:dxaOrig="419" w:dyaOrig="280">
          <v:shape id="_x0000_i2020" type="#_x0000_t75" alt="eqIdf50b3ae183997b707d16eb4e7f6712fa" style="width:18.5pt;height:12.5pt" o:ole="">
            <v:imagedata r:id="rId154" o:title="eqIdf50b3ae183997b707d16eb4e7f6712fa"/>
          </v:shape>
          <o:OLEObject Type="Embed" ProgID="Equation.DSMT4" ShapeID="_x0000_i2020" DrawAspect="Content" ObjectID="_1778586236" r:id="rId1610"/>
        </w:object>
      </w:r>
      <w:r w:rsidR="00F96A07">
        <w:t>最小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619" w:dyaOrig="280">
          <v:shape id="_x0000_i2021" type="#_x0000_t75" alt="eqId0642eacfa8aa462d099e51cad6275115" style="width:27pt;height:12.5pt" o:ole="">
            <v:imagedata r:id="rId1611" o:title="eqId0642eacfa8aa462d099e51cad6275115"/>
          </v:shape>
          <o:OLEObject Type="Embed" ProgID="Equation.DSMT4" ShapeID="_x0000_i2021" DrawAspect="Content" ObjectID="_1778586237" r:id="rId1612"/>
        </w:object>
      </w:r>
      <w:r w:rsidR="00F96A07">
        <w:t>的最小值</w:t>
      </w:r>
      <w:r>
        <w:object w:dxaOrig="1319" w:dyaOrig="620">
          <v:shape id="_x0000_i2022" type="#_x0000_t75" alt="eqId534329f486d2756d9c37662f811ccbe7" style="width:58pt;height:27pt" o:ole="">
            <v:imagedata r:id="rId1613" o:title="eqId534329f486d2756d9c37662f811ccbe7"/>
          </v:shape>
          <o:OLEObject Type="Embed" ProgID="Equation.DSMT4" ShapeID="_x0000_i2022" DrawAspect="Content" ObjectID="_1778586238" r:id="rId1614"/>
        </w:object>
      </w:r>
      <w:r w:rsidR="00F96A07"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3</w:t>
      </w:r>
      <w:r>
        <w:t>）解：如图，连接</w:t>
      </w:r>
      <w:r w:rsidR="00294AF4">
        <w:object w:dxaOrig="400" w:dyaOrig="260">
          <v:shape id="_x0000_i2023" type="#_x0000_t75" alt="eqIdd40b319212a7e7528b053e1c7097e966" style="width:17.5pt;height:11.5pt" o:ole="">
            <v:imagedata r:id="rId162" o:title="eqIdd40b319212a7e7528b053e1c7097e966"/>
          </v:shape>
          <o:OLEObject Type="Embed" ProgID="Equation.DSMT4" ShapeID="_x0000_i2023" DrawAspect="Content" ObjectID="_1778586239" r:id="rId1615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66850" cy="1028700"/>
            <wp:effectExtent l="0" t="0" r="0" b="0"/>
            <wp:docPr id="1178620924" name="" descr="@@@7248dd99-6ca9-4040-8b65-845485b7a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8620924" name=""/>
                    <pic:cNvPicPr>
                      <a:picLocks noChangeAspect="1"/>
                    </pic:cNvPicPr>
                  </pic:nvPicPr>
                  <pic:blipFill>
                    <a:blip r:embed="rId16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  <w:r w:rsidR="00294AF4">
        <w:object w:dxaOrig="220" w:dyaOrig="200">
          <v:shape id="_x0000_i2024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2024" DrawAspect="Content" ObjectID="_1778586240" r:id="rId1617"/>
        </w:object>
      </w:r>
      <w:r>
        <w:t>四边形</w:t>
      </w:r>
      <w:r w:rsidR="00294AF4">
        <w:object w:dxaOrig="720" w:dyaOrig="280">
          <v:shape id="_x0000_i2025" type="#_x0000_t75" alt="eqId411b38a18046fea8e9fab1f9f9b80a5f" style="width:31.5pt;height:13pt" o:ole="">
            <v:imagedata r:id="rId140" o:title="eqId411b38a18046fea8e9fab1f9f9b80a5f"/>
          </v:shape>
          <o:OLEObject Type="Embed" ProgID="Equation.DSMT4" ShapeID="_x0000_i2025" DrawAspect="Content" ObjectID="_1778586241" r:id="rId1618"/>
        </w:object>
      </w:r>
      <w:r>
        <w:t>是正方形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179" w:dyaOrig="620">
          <v:shape id="_x0000_i2026" type="#_x0000_t75" alt="eqId1c16c85a532fdd55a2af1ab3eeb2dbf3" style="width:52pt;height:27pt" o:ole="">
            <v:imagedata r:id="rId1619" o:title="eqId1c16c85a532fdd55a2af1ab3eeb2dbf3"/>
          </v:shape>
          <o:OLEObject Type="Embed" ProgID="Equation.DSMT4" ShapeID="_x0000_i2026" DrawAspect="Content" ObjectID="_1778586242" r:id="rId1620"/>
        </w:object>
      </w:r>
      <w:r w:rsidR="00F96A07">
        <w:t>，</w:t>
      </w:r>
      <w:r>
        <w:object w:dxaOrig="2239" w:dyaOrig="280">
          <v:shape id="_x0000_i2027" type="#_x0000_t75" alt="eqIdeaf4878cdaec448f836d923390bd1d73" style="width:98.5pt;height:12.5pt" o:ole="">
            <v:imagedata r:id="rId1621" o:title="eqIdeaf4878cdaec448f836d923390bd1d73"/>
          </v:shape>
          <o:OLEObject Type="Embed" ProgID="Equation.DSMT4" ShapeID="_x0000_i2027" DrawAspect="Content" ObjectID="_1778586243" r:id="rId1622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480" w:dyaOrig="260">
          <v:shape id="_x0000_i2028" type="#_x0000_t75" alt="eqId89401b479244fbcd8513ef7ae563d189" style="width:21pt;height:11pt" o:ole="">
            <v:imagedata r:id="rId1623" o:title="eqId89401b479244fbcd8513ef7ae563d189"/>
          </v:shape>
          <o:OLEObject Type="Embed" ProgID="Equation.DSMT4" ShapeID="_x0000_i2028" DrawAspect="Content" ObjectID="_1778586244" r:id="rId1624"/>
        </w:object>
      </w:r>
      <w:r w:rsidR="00F96A07">
        <w:t>是正方形</w:t>
      </w:r>
      <w:r>
        <w:object w:dxaOrig="740" w:dyaOrig="280">
          <v:shape id="_x0000_i2029" type="#_x0000_t75" alt="eqIdb2257da1e2425f2ea9ac7440f52659ff" style="width:32.5pt;height:12.5pt" o:ole="">
            <v:imagedata r:id="rId355" o:title="eqIdb2257da1e2425f2ea9ac7440f52659ff"/>
          </v:shape>
          <o:OLEObject Type="Embed" ProgID="Equation.DSMT4" ShapeID="_x0000_i2029" DrawAspect="Content" ObjectID="_1778586245" r:id="rId1625"/>
        </w:object>
      </w:r>
      <w:r w:rsidR="00F96A07">
        <w:t>的中心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39" w:dyaOrig="620">
          <v:shape id="_x0000_i2030" type="#_x0000_t75" alt="eqId346a26fce43ede758b8751368640fd88" style="width:54.5pt;height:27pt" o:ole="">
            <v:imagedata r:id="rId1626" o:title="eqId346a26fce43ede758b8751368640fd88"/>
          </v:shape>
          <o:OLEObject Type="Embed" ProgID="Equation.DSMT4" ShapeID="_x0000_i2030" DrawAspect="Content" ObjectID="_1778586246" r:id="rId1627"/>
        </w:object>
      </w:r>
      <w:r w:rsidR="00F96A07">
        <w:t>，</w:t>
      </w:r>
      <w:r>
        <w:object w:dxaOrig="1359" w:dyaOrig="280">
          <v:shape id="_x0000_i2031" type="#_x0000_t75" alt="eqIdd509ffa3e753c1ca1dd9b8e2a96a2cf1" style="width:60pt;height:12.5pt" o:ole="">
            <v:imagedata r:id="rId1628" o:title="eqIdd509ffa3e753c1ca1dd9b8e2a96a2cf1"/>
          </v:shape>
          <o:OLEObject Type="Embed" ProgID="Equation.DSMT4" ShapeID="_x0000_i2031" DrawAspect="Content" ObjectID="_1778586247" r:id="rId1629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4220" w:dyaOrig="280">
          <v:shape id="_x0000_i2032" type="#_x0000_t75" alt="eqId0fc3960db383f0b4d10af46b5242ae7a" style="width:185.5pt;height:12.5pt" o:ole="">
            <v:imagedata r:id="rId1630" o:title="eqId0fc3960db383f0b4d10af46b5242ae7a"/>
          </v:shape>
          <o:OLEObject Type="Embed" ProgID="Equation.DSMT4" ShapeID="_x0000_i2032" DrawAspect="Content" ObjectID="_1778586248" r:id="rId1631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79" w:dyaOrig="280">
          <v:shape id="_x0000_i2033" type="#_x0000_t75" alt="eqId701b3d8b8722fe56d587adec6d52e287" style="width:82.5pt;height:12.5pt" o:ole="">
            <v:imagedata r:id="rId1632" o:title="eqId701b3d8b8722fe56d587adec6d52e287"/>
          </v:shape>
          <o:OLEObject Type="Embed" ProgID="Equation.DSMT4" ShapeID="_x0000_i2033" DrawAspect="Content" ObjectID="_1778586249" r:id="rId1633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59" w:dyaOrig="620">
          <v:shape id="_x0000_i2034" type="#_x0000_t75" alt="eqId46965093b8702fea220b8a5efc202cda" style="width:82pt;height:27pt" o:ole="">
            <v:imagedata r:id="rId1634" o:title="eqId46965093b8702fea220b8a5efc202cda"/>
          </v:shape>
          <o:OLEObject Type="Embed" ProgID="Equation.DSMT4" ShapeID="_x0000_i2034" DrawAspect="Content" ObjectID="_1778586250" r:id="rId1635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719" w:dyaOrig="280">
          <v:shape id="_x0000_i2035" type="#_x0000_t75" alt="eqId43c383ea1bb41b7145d78d0102c2266b" style="width:75.5pt;height:12.5pt" o:ole="">
            <v:imagedata r:id="rId1636" o:title="eqId43c383ea1bb41b7145d78d0102c2266b"/>
          </v:shape>
          <o:OLEObject Type="Embed" ProgID="Equation.DSMT4" ShapeID="_x0000_i2035" DrawAspect="Content" ObjectID="_1778586251" r:id="rId1637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39" w:dyaOrig="620">
          <v:shape id="_x0000_i2036" type="#_x0000_t75" alt="eqId8ccf49b7c0f448820ead65203e586626" style="width:81pt;height:27pt" o:ole="">
            <v:imagedata r:id="rId1638" o:title="eqId8ccf49b7c0f448820ead65203e586626"/>
          </v:shape>
          <o:OLEObject Type="Embed" ProgID="Equation.DSMT4" ShapeID="_x0000_i2036" DrawAspect="Content" ObjectID="_1778586252" r:id="rId1639"/>
        </w:object>
      </w:r>
      <w:r w:rsidR="00F96A07">
        <w:t>，</w:t>
      </w:r>
      <w:r>
        <w:object w:dxaOrig="2259" w:dyaOrig="280">
          <v:shape id="_x0000_i2037" type="#_x0000_t75" alt="eqId0745d6b5f39988d0e50b3e2027fe8baf" style="width:99.5pt;height:12.5pt" o:ole="">
            <v:imagedata r:id="rId1640" o:title="eqId0745d6b5f39988d0e50b3e2027fe8baf"/>
          </v:shape>
          <o:OLEObject Type="Embed" ProgID="Equation.DSMT4" ShapeID="_x0000_i2037" DrawAspect="Content" ObjectID="_1778586253" r:id="rId1641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99" w:dyaOrig="340">
          <v:shape id="_x0000_i2038" type="#_x0000_t75" alt="eqIdfa78e3e70250fc64448aad9d9c833bed" style="width:57pt;height:15pt" o:ole="">
            <v:imagedata r:id="rId1642" o:title="eqIdfa78e3e70250fc64448aad9d9c833bed"/>
          </v:shape>
          <o:OLEObject Type="Embed" ProgID="Equation.DSMT4" ShapeID="_x0000_i2038" DrawAspect="Content" ObjectID="_1778586254" r:id="rId1643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19" w:dyaOrig="340">
          <v:shape id="_x0000_i2039" type="#_x0000_t75" alt="eqId29d98a42580276de09f20e6c56ec60bd" style="width:80pt;height:15pt" o:ole="">
            <v:imagedata r:id="rId1644" o:title="eqId29d98a42580276de09f20e6c56ec60bd"/>
          </v:shape>
          <o:OLEObject Type="Embed" ProgID="Equation.DSMT4" ShapeID="_x0000_i2039" DrawAspect="Content" ObjectID="_1778586255" r:id="rId1645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设</w:t>
      </w:r>
      <w:r w:rsidR="00294AF4">
        <w:object w:dxaOrig="759" w:dyaOrig="280">
          <v:shape id="_x0000_i2040" type="#_x0000_t75" alt="eqId0f1dd8809233c90f66563c34f2164415" style="width:33.5pt;height:12.5pt" o:ole="">
            <v:imagedata r:id="rId1554" o:title="eqId0f1dd8809233c90f66563c34f2164415"/>
          </v:shape>
          <o:OLEObject Type="Embed" ProgID="Equation.DSMT4" ShapeID="_x0000_i2040" DrawAspect="Content" ObjectID="_1778586256" r:id="rId1646"/>
        </w:object>
      </w:r>
      <w:r>
        <w:t>，则</w:t>
      </w:r>
      <w:r w:rsidR="00294AF4">
        <w:object w:dxaOrig="1699" w:dyaOrig="280">
          <v:shape id="_x0000_i2041" type="#_x0000_t75" alt="eqIdedbfd2070cd514e759232739e8f5c447" style="width:75pt;height:13pt" o:ole="">
            <v:imagedata r:id="rId1556" o:title="eqIdedbfd2070cd514e759232739e8f5c447"/>
          </v:shape>
          <o:OLEObject Type="Embed" ProgID="Equation.DSMT4" ShapeID="_x0000_i2041" DrawAspect="Content" ObjectID="_1778586257" r:id="rId164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在</w:t>
      </w:r>
      <w:r w:rsidR="00294AF4">
        <w:object w:dxaOrig="979" w:dyaOrig="280">
          <v:shape id="_x0000_i2042" type="#_x0000_t75" alt="eqId9fe734f99be638f65302533fa0a6a855" style="width:43pt;height:12.5pt" o:ole="">
            <v:imagedata r:id="rId1648" o:title="eqId9fe734f99be638f65302533fa0a6a855"/>
          </v:shape>
          <o:OLEObject Type="Embed" ProgID="Equation.DSMT4" ShapeID="_x0000_i2042" DrawAspect="Content" ObjectID="_1778586258" r:id="rId1649"/>
        </w:object>
      </w:r>
      <w:r>
        <w:t>，</w:t>
      </w:r>
      <w:r w:rsidR="00294AF4">
        <w:object w:dxaOrig="1839" w:dyaOrig="320">
          <v:shape id="_x0000_i2043" type="#_x0000_t75" alt="eqId7e96c284e44cf3ca560b430a76c56efb" style="width:81pt;height:14pt" o:ole="">
            <v:imagedata r:id="rId1650" o:title="eqId7e96c284e44cf3ca560b430a76c56efb"/>
          </v:shape>
          <o:OLEObject Type="Embed" ProgID="Equation.DSMT4" ShapeID="_x0000_i2043" DrawAspect="Content" ObjectID="_1778586259" r:id="rId1651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80" w:dyaOrig="440">
          <v:shape id="_x0000_i2044" type="#_x0000_t75" alt="eqId3c0b917545cbb708160c54f21cacb8fe" style="width:82.5pt;height:19pt" o:ole="">
            <v:imagedata r:id="rId1652" o:title="eqId3c0b917545cbb708160c54f21cacb8fe"/>
          </v:shape>
          <o:OLEObject Type="Embed" ProgID="Equation.DSMT4" ShapeID="_x0000_i2044" DrawAspect="Content" ObjectID="_1778586260" r:id="rId1653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解得：</w:t>
      </w:r>
      <w:r w:rsidR="00294AF4">
        <w:object w:dxaOrig="1299" w:dyaOrig="340">
          <v:shape id="_x0000_i2045" type="#_x0000_t75" alt="eqId1ee5b6c3085f040dc917eb9487ce9be3" style="width:57pt;height:15pt" o:ole="">
            <v:imagedata r:id="rId1654" o:title="eqId1ee5b6c3085f040dc917eb9487ce9be3"/>
          </v:shape>
          <o:OLEObject Type="Embed" ProgID="Equation.DSMT4" ShapeID="_x0000_i2045" DrawAspect="Content" ObjectID="_1778586261" r:id="rId1655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800" w:dyaOrig="280">
          <v:shape id="_x0000_i2046" type="#_x0000_t75" alt="eqId169c8edca939ef75489938c82369f84e" style="width:35pt;height:11.5pt" o:ole="">
            <v:imagedata r:id="rId1656" o:title="eqId169c8edca939ef75489938c82369f84e"/>
          </v:shape>
          <o:OLEObject Type="Embed" ProgID="Equation.DSMT4" ShapeID="_x0000_i2046" DrawAspect="Content" ObjectID="_1778586262" r:id="rId1657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479" w:dyaOrig="340">
          <v:shape id="_x0000_i2047" type="#_x0000_t75" alt="eqId4f0bb8d37406d5d9bd995da31c38c00d" style="width:65pt;height:15pt" o:ole="">
            <v:imagedata r:id="rId1658" o:title="eqId4f0bb8d37406d5d9bd995da31c38c00d"/>
          </v:shape>
          <o:OLEObject Type="Embed" ProgID="Equation.DSMT4" ShapeID="_x0000_i2047" DrawAspect="Content" ObjectID="_1778586263" r:id="rId1659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859" w:dyaOrig="340">
          <v:shape id="_x0000_i2048" type="#_x0000_t75" alt="eqId5c1079d8d163162ffa2c7fd7bd61d995" style="width:126pt;height:15pt" o:ole="">
            <v:imagedata r:id="rId1660" o:title="eqId5c1079d8d163162ffa2c7fd7bd61d995"/>
          </v:shape>
          <o:OLEObject Type="Embed" ProgID="Equation.DSMT4" ShapeID="_x0000_i2048" DrawAspect="Content" ObjectID="_1778586264" r:id="rId1661"/>
        </w:object>
      </w:r>
      <w:r w:rsidR="00F96A07"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【点睛】本题是四边形综合题目，考查了正方形的性质、全等三角形的判定与性质、等腰三角形的性质、等腰直角三角形的判定与性质、相似三角形的判定与性质以及最小值问题等知识，本题综合性强，熟练掌握正方形的性质和等腰三角形的性质，证明三角形全等和三角形相似是解题的关键，属于中考常考题型．</w:t>
      </w:r>
    </w:p>
    <w:p w:rsidR="00294AF4" w:rsidRDefault="00F96A07">
      <w:pPr>
        <w:spacing w:line="360" w:lineRule="auto"/>
        <w:jc w:val="left"/>
        <w:textAlignment w:val="center"/>
      </w:pPr>
      <w:r>
        <w:t>24</w:t>
      </w:r>
      <w:r>
        <w:t>．</w:t>
      </w:r>
      <w:r>
        <w:t>(1)</w:t>
      </w:r>
      <w:r w:rsidR="00294AF4">
        <w:object w:dxaOrig="399" w:dyaOrig="280">
          <v:shape id="_x0000_i2049" type="#_x0000_t75" alt="eqId79a97bb4dcfab4ec7539bc783d563c49" style="width:17.5pt;height:12.5pt" o:ole="">
            <v:imagedata r:id="rId1662" o:title="eqId79a97bb4dcfab4ec7539bc783d563c49"/>
          </v:shape>
          <o:OLEObject Type="Embed" ProgID="Equation.DSMT4" ShapeID="_x0000_i2049" DrawAspect="Content" ObjectID="_1778586265" r:id="rId1663"/>
        </w:object>
      </w:r>
      <w:r>
        <w:t>，</w:t>
      </w:r>
      <w:r w:rsidR="00294AF4">
        <w:object w:dxaOrig="480" w:dyaOrig="360">
          <v:shape id="_x0000_i2050" type="#_x0000_t75" alt="eqId588c3822b7812e711b4ad86647b15dc1" style="width:21pt;height:16pt" o:ole="">
            <v:imagedata r:id="rId1664" o:title="eqId588c3822b7812e711b4ad86647b15dc1"/>
          </v:shape>
          <o:OLEObject Type="Embed" ProgID="Equation.DSMT4" ShapeID="_x0000_i2050" DrawAspect="Content" ObjectID="_1778586266" r:id="rId1665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(2)</w:t>
      </w:r>
      <w:r w:rsidR="00294AF4">
        <w:object w:dxaOrig="880" w:dyaOrig="400">
          <v:shape id="_x0000_i2051" type="#_x0000_t75" alt="eqIdea7c0e160258dbf57646f7078cfbc7fa" style="width:38.5pt;height:18pt" o:ole="">
            <v:imagedata r:id="rId1666" o:title="eqIdea7c0e160258dbf57646f7078cfbc7fa"/>
          </v:shape>
          <o:OLEObject Type="Embed" ProgID="Equation.DSMT4" ShapeID="_x0000_i2051" DrawAspect="Content" ObjectID="_1778586267" r:id="rId1667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(3)</w:t>
      </w:r>
      <w:r w:rsidR="00294AF4">
        <w:object w:dxaOrig="860" w:dyaOrig="620">
          <v:shape id="_x0000_i2052" type="#_x0000_t75" alt="eqIdd9a380cbab1ed6d61b75c567ba4058b7" style="width:38pt;height:27pt" o:ole="">
            <v:imagedata r:id="rId1668" o:title="eqIdd9a380cbab1ed6d61b75c567ba4058b7"/>
          </v:shape>
          <o:OLEObject Type="Embed" ProgID="Equation.DSMT4" ShapeID="_x0000_i2052" DrawAspect="Content" ObjectID="_1778586268" r:id="rId1669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(4)</w:t>
      </w:r>
      <w:r>
        <w:t>点</w:t>
      </w:r>
      <w:r w:rsidR="00294AF4">
        <w:object w:dxaOrig="260" w:dyaOrig="260">
          <v:shape id="_x0000_i2053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2053" DrawAspect="Content" ObjectID="_1778586269" r:id="rId1670"/>
        </w:object>
      </w:r>
      <w:r>
        <w:t>运动的路径长为</w:t>
      </w:r>
      <w:r w:rsidR="00294AF4">
        <w:object w:dxaOrig="480" w:dyaOrig="340">
          <v:shape id="_x0000_i2054" type="#_x0000_t75" alt="eqId453ea8f3a2b85526b54bf453871c3820" style="width:21pt;height:15pt" o:ole="">
            <v:imagedata r:id="rId1671" o:title="eqId453ea8f3a2b85526b54bf453871c3820"/>
          </v:shape>
          <o:OLEObject Type="Embed" ProgID="Equation.DSMT4" ShapeID="_x0000_i2054" DrawAspect="Content" ObjectID="_1778586270" r:id="rId1672"/>
        </w:object>
      </w:r>
    </w:p>
    <w:p w:rsidR="00294AF4" w:rsidRDefault="00294AF4">
      <w:pPr>
        <w:spacing w:line="360" w:lineRule="auto"/>
        <w:jc w:val="left"/>
        <w:textAlignment w:val="center"/>
      </w:pPr>
    </w:p>
    <w:p w:rsidR="00294AF4" w:rsidRDefault="00F96A07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如图所示，过点</w:t>
      </w:r>
      <w:r w:rsidR="00294AF4">
        <w:object w:dxaOrig="260" w:dyaOrig="260">
          <v:shape id="_x0000_i2055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2055" DrawAspect="Content" ObjectID="_1778586271" r:id="rId1673"/>
        </w:object>
      </w:r>
      <w:r>
        <w:t>作</w:t>
      </w:r>
      <w:r w:rsidR="00294AF4">
        <w:object w:dxaOrig="1040" w:dyaOrig="280">
          <v:shape id="_x0000_i2056" type="#_x0000_t75" alt="eqIdee662ef4fc90d0bbee6f1966722999d2" style="width:46pt;height:12.5pt" o:ole="">
            <v:imagedata r:id="rId1674" o:title="eqIdee662ef4fc90d0bbee6f1966722999d2"/>
          </v:shape>
          <o:OLEObject Type="Embed" ProgID="Equation.DSMT4" ShapeID="_x0000_i2056" DrawAspect="Content" ObjectID="_1778586272" r:id="rId1675"/>
        </w:object>
      </w:r>
      <w:r>
        <w:t>于点</w:t>
      </w:r>
      <w:r w:rsidR="00294AF4">
        <w:object w:dxaOrig="260" w:dyaOrig="280">
          <v:shape id="_x0000_i2057" type="#_x0000_t75" alt="eqId895dc3dc3a6606ff487a4c4863e18509" style="width:11.5pt;height:12.5pt" o:ole="">
            <v:imagedata r:id="rId450" o:title="eqId895dc3dc3a6606ff487a4c4863e18509"/>
          </v:shape>
          <o:OLEObject Type="Embed" ProgID="Equation.DSMT4" ShapeID="_x0000_i2057" DrawAspect="Content" ObjectID="_1778586273" r:id="rId1676"/>
        </w:object>
      </w:r>
      <w:r>
        <w:t>，可得四边形</w:t>
      </w:r>
      <w:r w:rsidR="00294AF4">
        <w:object w:dxaOrig="659" w:dyaOrig="260">
          <v:shape id="_x0000_i2058" type="#_x0000_t75" alt="eqIdb9255397646c9e4c5744c9ba2ac29f41" style="width:29pt;height:11.5pt;mso-wrap-style:square;mso-position-horizontal-relative:page;mso-position-vertical-relative:page" o:ole="">
            <v:imagedata r:id="rId1677" o:title="eqIdb9255397646c9e4c5744c9ba2ac29f41"/>
          </v:shape>
          <o:OLEObject Type="Embed" ProgID="Equation.DSMT4" ShapeID="_x0000_i2058" DrawAspect="Content" ObjectID="_1778586274" r:id="rId1678"/>
        </w:object>
      </w:r>
      <w:r>
        <w:t>是正方形，</w:t>
      </w:r>
      <w:r w:rsidR="00294AF4">
        <w:object w:dxaOrig="720" w:dyaOrig="280">
          <v:shape id="_x0000_i2059" type="#_x0000_t75" alt="eqIdbcaecf08a22124a457128fb04c9c02bb" style="width:31.5pt;height:12.5pt" o:ole="">
            <v:imagedata r:id="rId1679" o:title="eqIdbcaecf08a22124a457128fb04c9c02bb"/>
          </v:shape>
          <o:OLEObject Type="Embed" ProgID="Equation.DSMT4" ShapeID="_x0000_i2059" DrawAspect="Content" ObjectID="_1778586275" r:id="rId1680"/>
        </w:object>
      </w:r>
      <w:r>
        <w:t>是等腰直角三角形，根据勾股定理即可求解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根据旋转可得</w:t>
      </w:r>
      <w:r w:rsidR="00294AF4">
        <w:object w:dxaOrig="1140" w:dyaOrig="260">
          <v:shape id="_x0000_i2060" type="#_x0000_t75" alt="eqId7521601ac1fbc4a52d4fe44be9c8e88c" style="width:50pt;height:11pt" o:ole="">
            <v:imagedata r:id="rId1681" o:title="eqId7521601ac1fbc4a52d4fe44be9c8e88c"/>
          </v:shape>
          <o:OLEObject Type="Embed" ProgID="Equation.DSMT4" ShapeID="_x0000_i2060" DrawAspect="Content" ObjectID="_1778586276" r:id="rId1682"/>
        </w:object>
      </w:r>
      <w:r>
        <w:t>，如图所示，过点</w:t>
      </w:r>
      <w:r w:rsidR="00294AF4">
        <w:object w:dxaOrig="260" w:dyaOrig="260">
          <v:shape id="_x0000_i2061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2061" DrawAspect="Content" ObjectID="_1778586277" r:id="rId1683"/>
        </w:object>
      </w:r>
      <w:r>
        <w:t>作</w:t>
      </w:r>
      <w:r w:rsidR="00294AF4">
        <w:object w:dxaOrig="1040" w:dyaOrig="280">
          <v:shape id="_x0000_i2062" type="#_x0000_t75" alt="eqId7044476eb6e90a781518c230f4637bc1" style="width:46pt;height:12.5pt" o:ole="">
            <v:imagedata r:id="rId1684" o:title="eqId7044476eb6e90a781518c230f4637bc1"/>
          </v:shape>
          <o:OLEObject Type="Embed" ProgID="Equation.DSMT4" ShapeID="_x0000_i2062" DrawAspect="Content" ObjectID="_1778586278" r:id="rId1685"/>
        </w:object>
      </w:r>
      <w:r>
        <w:t>延长线于点</w:t>
      </w:r>
      <w:r w:rsidR="00294AF4">
        <w:object w:dxaOrig="260" w:dyaOrig="240">
          <v:shape id="_x0000_i2063" type="#_x0000_t75" alt="eqId73465a1f9aa03481295bf6bd3c6903ac" style="width:11.5pt;height:11pt" o:ole="">
            <v:imagedata r:id="rId254" o:title="eqId73465a1f9aa03481295bf6bd3c6903ac"/>
          </v:shape>
          <o:OLEObject Type="Embed" ProgID="Equation.DSMT4" ShapeID="_x0000_i2063" DrawAspect="Content" ObjectID="_1778586279" r:id="rId1686"/>
        </w:object>
      </w:r>
      <w:r>
        <w:t>，可证</w:t>
      </w:r>
      <w:r w:rsidR="00294AF4">
        <w:object w:dxaOrig="2199" w:dyaOrig="400">
          <v:shape id="_x0000_i2064" type="#_x0000_t75" alt="eqId477b19a7eef52dea9324de652ee42e0b" style="width:97pt;height:18pt" o:ole="">
            <v:imagedata r:id="rId1687" o:title="eqId477b19a7eef52dea9324de652ee42e0b"/>
          </v:shape>
          <o:OLEObject Type="Embed" ProgID="Equation.DSMT4" ShapeID="_x0000_i2064" DrawAspect="Content" ObjectID="_1778586280" r:id="rId1688"/>
        </w:object>
      </w:r>
      <w:r>
        <w:t>，可得</w:t>
      </w:r>
      <w:r w:rsidR="00294AF4">
        <w:object w:dxaOrig="999" w:dyaOrig="280">
          <v:shape id="_x0000_i2065" type="#_x0000_t75" alt="eqId8b3dd5e1e81f9088883c47f589d130aa" style="width:44pt;height:12pt" o:ole="">
            <v:imagedata r:id="rId1689" o:title="eqId8b3dd5e1e81f9088883c47f589d130aa"/>
          </v:shape>
          <o:OLEObject Type="Embed" ProgID="Equation.DSMT4" ShapeID="_x0000_i2065" DrawAspect="Content" ObjectID="_1778586281" r:id="rId1690"/>
        </w:object>
      </w:r>
      <w:r>
        <w:t>的长，由此即可求解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3</w:t>
      </w:r>
      <w:r>
        <w:t>）根据（</w:t>
      </w:r>
      <w:r>
        <w:t>2</w:t>
      </w:r>
      <w:r>
        <w:t>）中全等的证明方法可得</w:t>
      </w:r>
      <w:r w:rsidR="00294AF4">
        <w:object w:dxaOrig="980" w:dyaOrig="260">
          <v:shape id="_x0000_i2066" type="#_x0000_t75" alt="eqIdc81b4cd6db7e4b9cbf59743d991f6949" style="width:43pt;height:11.5pt" o:ole="">
            <v:imagedata r:id="rId1691" o:title="eqIdc81b4cd6db7e4b9cbf59743d991f6949"/>
          </v:shape>
          <o:OLEObject Type="Embed" ProgID="Equation.DSMT4" ShapeID="_x0000_i2066" DrawAspect="Content" ObjectID="_1778586282" r:id="rId1692"/>
        </w:object>
      </w:r>
      <w:r>
        <w:t>，</w:t>
      </w:r>
      <w:r w:rsidR="00294AF4">
        <w:object w:dxaOrig="1200" w:dyaOrig="240">
          <v:shape id="_x0000_i2067" type="#_x0000_t75" alt="eqId93d4bbe9cb01e0ee98104ac3574a0581" style="width:53pt;height:10.5pt" o:ole="">
            <v:imagedata r:id="rId1693" o:title="eqId93d4bbe9cb01e0ee98104ac3574a0581"/>
          </v:shape>
          <o:OLEObject Type="Embed" ProgID="Equation.DSMT4" ShapeID="_x0000_i2067" DrawAspect="Content" ObjectID="_1778586283" r:id="rId1694"/>
        </w:object>
      </w:r>
      <w:r>
        <w:t>，设</w:t>
      </w:r>
      <w:r w:rsidR="00294AF4">
        <w:object w:dxaOrig="1201" w:dyaOrig="260">
          <v:shape id="_x0000_i2068" type="#_x0000_t75" alt="eqId3e82e9c641fdaaa15ed91364503eeaac" style="width:53pt;height:11pt" o:ole="">
            <v:imagedata r:id="rId1695" o:title="eqId3e82e9c641fdaaa15ed91364503eeaac"/>
          </v:shape>
          <o:OLEObject Type="Embed" ProgID="Equation.DSMT4" ShapeID="_x0000_i2068" DrawAspect="Content" ObjectID="_1778586284" r:id="rId1696"/>
        </w:object>
      </w:r>
      <w:r>
        <w:t>，根据相似三角形的判定方法和性质即可求解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4</w:t>
      </w:r>
      <w:r>
        <w:t>）根据（</w:t>
      </w:r>
      <w:r>
        <w:t>1</w:t>
      </w:r>
      <w:r>
        <w:t>）和（</w:t>
      </w:r>
      <w:r>
        <w:t>2</w:t>
      </w:r>
      <w:r>
        <w:t>）的计算可得点</w:t>
      </w:r>
      <w:r w:rsidR="00294AF4">
        <w:object w:dxaOrig="260" w:dyaOrig="260">
          <v:shape id="_x0000_i2069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2069" DrawAspect="Content" ObjectID="_1778586285" r:id="rId1697"/>
        </w:object>
      </w:r>
      <w:r>
        <w:t>运动的路径是直线，根据勾股定理即可求解．</w:t>
      </w:r>
    </w:p>
    <w:p w:rsidR="00294AF4" w:rsidRDefault="00F96A07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解：如图所示，过点</w:t>
      </w:r>
      <w:r w:rsidR="00294AF4">
        <w:object w:dxaOrig="260" w:dyaOrig="260">
          <v:shape id="_x0000_i2070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2070" DrawAspect="Content" ObjectID="_1778586286" r:id="rId1698"/>
        </w:object>
      </w:r>
      <w:r>
        <w:t>作</w:t>
      </w:r>
      <w:r w:rsidR="00294AF4">
        <w:object w:dxaOrig="1040" w:dyaOrig="280">
          <v:shape id="_x0000_i2071" type="#_x0000_t75" alt="eqIdee662ef4fc90d0bbee6f1966722999d2" style="width:46pt;height:12.5pt" o:ole="">
            <v:imagedata r:id="rId1674" o:title="eqIdee662ef4fc90d0bbee6f1966722999d2"/>
          </v:shape>
          <o:OLEObject Type="Embed" ProgID="Equation.DSMT4" ShapeID="_x0000_i2071" DrawAspect="Content" ObjectID="_1778586287" r:id="rId1699"/>
        </w:object>
      </w:r>
      <w:r>
        <w:t>于点</w:t>
      </w:r>
      <w:r w:rsidR="00294AF4">
        <w:object w:dxaOrig="260" w:dyaOrig="280">
          <v:shape id="_x0000_i2072" type="#_x0000_t75" alt="eqId895dc3dc3a6606ff487a4c4863e18509" style="width:11.5pt;height:12.5pt" o:ole="">
            <v:imagedata r:id="rId450" o:title="eqId895dc3dc3a6606ff487a4c4863e18509"/>
          </v:shape>
          <o:OLEObject Type="Embed" ProgID="Equation.DSMT4" ShapeID="_x0000_i2072" DrawAspect="Content" ObjectID="_1778586288" r:id="rId1700"/>
        </w:object>
      </w:r>
      <w:r>
        <w:t>，</w:t>
      </w:r>
      <w:r>
        <w:t xml:space="preserve"> 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247775" cy="904875"/>
            <wp:effectExtent l="0" t="0" r="0" b="0"/>
            <wp:docPr id="209303086" name="" descr="@@@ff480a01-1c6b-401a-ad12-0dca4c3576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303086" name=""/>
                    <pic:cNvPicPr>
                      <a:picLocks noChangeAspect="1"/>
                    </pic:cNvPicPr>
                  </pic:nvPicPr>
                  <pic:blipFill>
                    <a:blip r:embed="rId17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已知</w:t>
      </w:r>
      <w:r w:rsidR="00294AF4">
        <w:object w:dxaOrig="1339" w:dyaOrig="260">
          <v:shape id="_x0000_i2073" type="#_x0000_t75" alt="eqId5441d73845911db1993bf903c4d8700f" style="width:59pt;height:11.5pt" o:ole="">
            <v:imagedata r:id="rId367" o:title="eqId5441d73845911db1993bf903c4d8700f"/>
          </v:shape>
          <o:OLEObject Type="Embed" ProgID="Equation.DSMT4" ShapeID="_x0000_i2073" DrawAspect="Content" ObjectID="_1778586289" r:id="rId1702"/>
        </w:object>
      </w:r>
      <w:r>
        <w:t>，</w:t>
      </w:r>
      <w:r w:rsidR="00294AF4">
        <w:object w:dxaOrig="680" w:dyaOrig="260">
          <v:shape id="_x0000_i2074" type="#_x0000_t75" alt="eqId07140f277a35733d8c97577ccdd4e3ab" style="width:30pt;height:11.5pt" o:ole="">
            <v:imagedata r:id="rId369" o:title="eqId07140f277a35733d8c97577ccdd4e3ab"/>
          </v:shape>
          <o:OLEObject Type="Embed" ProgID="Equation.DSMT4" ShapeID="_x0000_i2074" DrawAspect="Content" ObjectID="_1778586290" r:id="rId1703"/>
        </w:object>
      </w:r>
      <w:r>
        <w:t>，</w:t>
      </w:r>
      <w:r w:rsidR="00294AF4">
        <w:object w:dxaOrig="2179" w:dyaOrig="280">
          <v:shape id="_x0000_i2075" type="#_x0000_t75" alt="eqId5b7b5ea5627440c19999a9039eaa1c06" style="width:96pt;height:12.5pt" o:ole="">
            <v:imagedata r:id="rId371" o:title="eqId5b7b5ea5627440c19999a9039eaa1c06"/>
          </v:shape>
          <o:OLEObject Type="Embed" ProgID="Equation.DSMT4" ShapeID="_x0000_i2075" DrawAspect="Content" ObjectID="_1778586291" r:id="rId1704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∴</w:t>
      </w:r>
      <w:r>
        <w:t>四边形</w:t>
      </w:r>
      <w:r w:rsidR="00294AF4">
        <w:object w:dxaOrig="659" w:dyaOrig="260">
          <v:shape id="_x0000_i2076" type="#_x0000_t75" alt="eqIdb9255397646c9e4c5744c9ba2ac29f41" style="width:29pt;height:11.5pt;mso-wrap-style:square;mso-position-horizontal-relative:page;mso-position-vertical-relative:page" o:ole="">
            <v:imagedata r:id="rId1677" o:title="eqIdb9255397646c9e4c5744c9ba2ac29f41"/>
          </v:shape>
          <o:OLEObject Type="Embed" ProgID="Equation.DSMT4" ShapeID="_x0000_i2076" DrawAspect="Content" ObjectID="_1778586292" r:id="rId1705"/>
        </w:object>
      </w:r>
      <w:r>
        <w:t>是正方形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520" w:dyaOrig="280">
          <v:shape id="_x0000_i2077" type="#_x0000_t75" alt="eqId11b2b2a1702fc36749d4714772980248" style="width:111pt;height:12pt" o:ole="">
            <v:imagedata r:id="rId1706" o:title="eqId11b2b2a1702fc36749d4714772980248"/>
          </v:shape>
          <o:OLEObject Type="Embed" ProgID="Equation.DSMT4" ShapeID="_x0000_i2077" DrawAspect="Content" ObjectID="_1778586293" r:id="rId170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379" w:dyaOrig="280">
          <v:shape id="_x0000_i2078" type="#_x0000_t75" alt="eqId0a562176b4165e59c578c1bc658a5d12" style="width:60.5pt;height:12.5pt" o:ole="">
            <v:imagedata r:id="rId1708" o:title="eqId0a562176b4165e59c578c1bc658a5d12"/>
          </v:shape>
          <o:OLEObject Type="Embed" ProgID="Equation.DSMT4" ShapeID="_x0000_i2078" DrawAspect="Content" ObjectID="_1778586294" r:id="rId170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720" w:dyaOrig="280">
          <v:shape id="_x0000_i2079" type="#_x0000_t75" alt="eqIdbcaecf08a22124a457128fb04c9c02bb" style="width:31.5pt;height:12.5pt" o:ole="">
            <v:imagedata r:id="rId1679" o:title="eqIdbcaecf08a22124a457128fb04c9c02bb"/>
          </v:shape>
          <o:OLEObject Type="Embed" ProgID="Equation.DSMT4" ShapeID="_x0000_i2079" DrawAspect="Content" ObjectID="_1778586295" r:id="rId1710"/>
        </w:object>
      </w:r>
      <w:r>
        <w:t>是等腰直角三角形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319" w:dyaOrig="280">
          <v:shape id="_x0000_i2080" type="#_x0000_t75" alt="eqIde5112c3e82b495e9bd4a55198fd6b48a" style="width:58pt;height:12.5pt" o:ole="">
            <v:imagedata r:id="rId1711" o:title="eqIde5112c3e82b495e9bd4a55198fd6b48a"/>
          </v:shape>
          <o:OLEObject Type="Embed" ProgID="Equation.DSMT4" ShapeID="_x0000_i2080" DrawAspect="Content" ObjectID="_1778586296" r:id="rId171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在</w:t>
      </w:r>
      <w:r w:rsidR="00294AF4">
        <w:object w:dxaOrig="1039" w:dyaOrig="280">
          <v:shape id="_x0000_i2081" type="#_x0000_t75" alt="eqIddd967903ed5a6f640a5b801ec8be0070" style="width:45.5pt;height:12.5pt" o:ole="">
            <v:imagedata r:id="rId1713" o:title="eqIddd967903ed5a6f640a5b801ec8be0070"/>
          </v:shape>
          <o:OLEObject Type="Embed" ProgID="Equation.DSMT4" ShapeID="_x0000_i2081" DrawAspect="Content" ObjectID="_1778586297" r:id="rId1714"/>
        </w:object>
      </w:r>
      <w:r>
        <w:t>中，</w:t>
      </w:r>
      <w:r w:rsidR="00294AF4">
        <w:object w:dxaOrig="3620" w:dyaOrig="400">
          <v:shape id="_x0000_i2082" type="#_x0000_t75" alt="eqIdce3d56dad01560c561cb9b1f1480ebe5" style="width:159.5pt;height:18pt" o:ole="">
            <v:imagedata r:id="rId1715" o:title="eqIdce3d56dad01560c561cb9b1f1480ebe5"/>
          </v:shape>
          <o:OLEObject Type="Embed" ProgID="Equation.DSMT4" ShapeID="_x0000_i2082" DrawAspect="Content" ObjectID="_1778586298" r:id="rId171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故答案为：</w:t>
      </w:r>
      <w:r w:rsidR="00294AF4">
        <w:object w:dxaOrig="399" w:dyaOrig="280">
          <v:shape id="_x0000_i2083" type="#_x0000_t75" alt="eqId79a97bb4dcfab4ec7539bc783d563c49" style="width:17.5pt;height:12.5pt" o:ole="">
            <v:imagedata r:id="rId1662" o:title="eqId79a97bb4dcfab4ec7539bc783d563c49"/>
          </v:shape>
          <o:OLEObject Type="Embed" ProgID="Equation.DSMT4" ShapeID="_x0000_i2083" DrawAspect="Content" ObjectID="_1778586299" r:id="rId1717"/>
        </w:object>
      </w:r>
      <w:r>
        <w:t>，</w:t>
      </w:r>
      <w:r w:rsidR="00294AF4">
        <w:object w:dxaOrig="480" w:dyaOrig="360">
          <v:shape id="_x0000_i2084" type="#_x0000_t75" alt="eqId588c3822b7812e711b4ad86647b15dc1" style="width:21pt;height:16pt" o:ole="">
            <v:imagedata r:id="rId1664" o:title="eqId588c3822b7812e711b4ad86647b15dc1"/>
          </v:shape>
          <o:OLEObject Type="Embed" ProgID="Equation.DSMT4" ShapeID="_x0000_i2084" DrawAspect="Content" ObjectID="_1778586300" r:id="rId1718"/>
        </w:object>
      </w:r>
      <w:r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解：如图所示，点</w:t>
      </w:r>
      <w:r w:rsidR="00294AF4">
        <w:object w:dxaOrig="240" w:dyaOrig="260">
          <v:shape id="_x0000_i2085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2085" DrawAspect="Content" ObjectID="_1778586301" r:id="rId1719"/>
        </w:object>
      </w:r>
      <w:r>
        <w:t>运动到点</w:t>
      </w:r>
      <w:r w:rsidR="00294AF4">
        <w:object w:dxaOrig="243" w:dyaOrig="284">
          <v:shape id="_x0000_i2086" type="#_x0000_t75" alt="eqIdc5db41a1f31d6baee7c69990811edb9f" style="width:10.5pt;height:13pt" o:ole="">
            <v:imagedata r:id="rId228" o:title="eqIdc5db41a1f31d6baee7c69990811edb9f"/>
          </v:shape>
          <o:OLEObject Type="Embed" ProgID="Equation.DSMT4" ShapeID="_x0000_i2086" DrawAspect="Content" ObjectID="_1778586302" r:id="rId1720"/>
        </w:object>
      </w:r>
      <w:r>
        <w:t>，过点</w:t>
      </w:r>
      <w:r w:rsidR="00294AF4">
        <w:object w:dxaOrig="260" w:dyaOrig="260">
          <v:shape id="_x0000_i2087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2087" DrawAspect="Content" ObjectID="_1778586303" r:id="rId1721"/>
        </w:object>
      </w:r>
      <w:r>
        <w:t>作</w:t>
      </w:r>
      <w:r w:rsidR="00294AF4">
        <w:object w:dxaOrig="1040" w:dyaOrig="280">
          <v:shape id="_x0000_i2088" type="#_x0000_t75" alt="eqId7044476eb6e90a781518c230f4637bc1" style="width:46pt;height:12.5pt" o:ole="">
            <v:imagedata r:id="rId1684" o:title="eqId7044476eb6e90a781518c230f4637bc1"/>
          </v:shape>
          <o:OLEObject Type="Embed" ProgID="Equation.DSMT4" ShapeID="_x0000_i2088" DrawAspect="Content" ObjectID="_1778586304" r:id="rId1722"/>
        </w:object>
      </w:r>
      <w:r>
        <w:t>延长线于点</w:t>
      </w:r>
      <w:r w:rsidR="00294AF4">
        <w:object w:dxaOrig="260" w:dyaOrig="240">
          <v:shape id="_x0000_i2089" type="#_x0000_t75" alt="eqId73465a1f9aa03481295bf6bd3c6903ac" style="width:11.5pt;height:11pt" o:ole="">
            <v:imagedata r:id="rId254" o:title="eqId73465a1f9aa03481295bf6bd3c6903ac"/>
          </v:shape>
          <o:OLEObject Type="Embed" ProgID="Equation.DSMT4" ShapeID="_x0000_i2089" DrawAspect="Content" ObjectID="_1778586305" r:id="rId172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085975" cy="1352550"/>
            <wp:effectExtent l="0" t="0" r="0" b="0"/>
            <wp:docPr id="139202488" name="" descr="@@@9dee5641-f227-4b90-afeb-21146c6084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02488" name=""/>
                    <pic:cNvPicPr>
                      <a:picLocks noChangeAspect="1"/>
                    </pic:cNvPicPr>
                  </pic:nvPicPr>
                  <pic:blipFill>
                    <a:blip r:embed="rId17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199" w:dyaOrig="280">
          <v:shape id="_x0000_i2090" type="#_x0000_t75" alt="eqId35599c2d56a76a9bdd5c6b3eb6d5c613" style="width:97pt;height:12pt" o:ole="">
            <v:imagedata r:id="rId1725" o:title="eqId35599c2d56a76a9bdd5c6b3eb6d5c613"/>
          </v:shape>
          <o:OLEObject Type="Embed" ProgID="Equation.DSMT4" ShapeID="_x0000_i2090" DrawAspect="Content" ObjectID="_1778586306" r:id="rId172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1140" w:dyaOrig="260">
          <v:shape id="_x0000_i2091" type="#_x0000_t75" alt="eqId7521601ac1fbc4a52d4fe44be9c8e88c" style="width:50pt;height:11pt" o:ole="">
            <v:imagedata r:id="rId1681" o:title="eqId7521601ac1fbc4a52d4fe44be9c8e88c"/>
          </v:shape>
          <o:OLEObject Type="Embed" ProgID="Equation.DSMT4" ShapeID="_x0000_i2091" DrawAspect="Content" ObjectID="_1778586307" r:id="rId1727"/>
        </w:object>
      </w:r>
      <w:r>
        <w:t>，</w:t>
      </w:r>
      <w:r w:rsidR="00294AF4">
        <w:object w:dxaOrig="4040" w:dyaOrig="280">
          <v:shape id="_x0000_i2092" type="#_x0000_t75" alt="eqIdb996af1a8d098c560564096c7d2faf2a" style="width:178pt;height:12pt" o:ole="">
            <v:imagedata r:id="rId1728" o:title="eqIdb996af1a8d098c560564096c7d2faf2a"/>
          </v:shape>
          <o:OLEObject Type="Embed" ProgID="Equation.DSMT4" ShapeID="_x0000_i2092" DrawAspect="Content" ObjectID="_1778586308" r:id="rId172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639" w:dyaOrig="280">
          <v:shape id="_x0000_i2093" type="#_x0000_t75" alt="eqIdd352c9a8cbb6840bc0b911aaefef9fab" style="width:1in;height:12pt" o:ole="">
            <v:imagedata r:id="rId1730" o:title="eqIdd352c9a8cbb6840bc0b911aaefef9fab"/>
          </v:shape>
          <o:OLEObject Type="Embed" ProgID="Equation.DSMT4" ShapeID="_x0000_i2093" DrawAspect="Content" ObjectID="_1778586309" r:id="rId1731"/>
        </w:object>
      </w:r>
      <w:r>
        <w:t>，且</w:t>
      </w:r>
      <w:r w:rsidR="00294AF4">
        <w:object w:dxaOrig="980" w:dyaOrig="280">
          <v:shape id="_x0000_i2094" type="#_x0000_t75" alt="eqId8256a7aded59ef1150eb874a4eecdab0" style="width:43pt;height:12.5pt" o:ole="">
            <v:imagedata r:id="rId1732" o:title="eqId8256a7aded59ef1150eb874a4eecdab0"/>
          </v:shape>
          <o:OLEObject Type="Embed" ProgID="Equation.DSMT4" ShapeID="_x0000_i2094" DrawAspect="Content" ObjectID="_1778586310" r:id="rId173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199" w:dyaOrig="400">
          <v:shape id="_x0000_i2095" type="#_x0000_t75" alt="eqId477b19a7eef52dea9324de652ee42e0b" style="width:97pt;height:18pt" o:ole="">
            <v:imagedata r:id="rId1687" o:title="eqId477b19a7eef52dea9324de652ee42e0b"/>
          </v:shape>
          <o:OLEObject Type="Embed" ProgID="Equation.DSMT4" ShapeID="_x0000_i2095" DrawAspect="Content" ObjectID="_1778586311" r:id="rId1734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359" w:dyaOrig="280">
          <v:shape id="_x0000_i2096" type="#_x0000_t75" alt="eqId10f74d6c6bcd0dbaacb0bf1a99a12f9c" style="width:60pt;height:12pt" o:ole="">
            <v:imagedata r:id="rId1735" o:title="eqId10f74d6c6bcd0dbaacb0bf1a99a12f9c"/>
          </v:shape>
          <o:OLEObject Type="Embed" ProgID="Equation.DSMT4" ShapeID="_x0000_i2096" DrawAspect="Content" ObjectID="_1778586312" r:id="rId1736"/>
        </w:object>
      </w:r>
      <w:r>
        <w:t>，</w:t>
      </w:r>
      <w:r w:rsidR="00294AF4">
        <w:object w:dxaOrig="1339" w:dyaOrig="280">
          <v:shape id="_x0000_i2097" type="#_x0000_t75" alt="eqId5118e6e27f122d1ad1f09130e9e47e79" style="width:59pt;height:12pt" o:ole="">
            <v:imagedata r:id="rId1737" o:title="eqId5118e6e27f122d1ad1f09130e9e47e79"/>
          </v:shape>
          <o:OLEObject Type="Embed" ProgID="Equation.DSMT4" ShapeID="_x0000_i2097" DrawAspect="Content" ObjectID="_1778586313" r:id="rId173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920" w:dyaOrig="400">
          <v:shape id="_x0000_i2098" type="#_x0000_t75" alt="eqIdf7fc7baeed99cea51f4405ed365aaa3a" style="width:40.5pt;height:18pt" o:ole="">
            <v:imagedata r:id="rId1739" o:title="eqIdf7fc7baeed99cea51f4405ed365aaa3a"/>
          </v:shape>
          <o:OLEObject Type="Embed" ProgID="Equation.DSMT4" ShapeID="_x0000_i2098" DrawAspect="Content" ObjectID="_1778586314" r:id="rId1740"/>
        </w:object>
      </w:r>
      <w:r>
        <w:t>，</w:t>
      </w:r>
      <w:r w:rsidR="00294AF4">
        <w:object w:dxaOrig="880" w:dyaOrig="400">
          <v:shape id="_x0000_i2099" type="#_x0000_t75" alt="eqIde9022e4f8ad0b8a255938d47550176fc" style="width:38.5pt;height:17.5pt" o:ole="">
            <v:imagedata r:id="rId1741" o:title="eqIde9022e4f8ad0b8a255938d47550176fc"/>
          </v:shape>
          <o:OLEObject Type="Embed" ProgID="Equation.DSMT4" ShapeID="_x0000_i2099" DrawAspect="Content" ObjectID="_1778586315" r:id="rId1742"/>
        </w:object>
      </w:r>
      <w:r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3</w:t>
      </w:r>
      <w:r>
        <w:t>）解：如图所示，结合（</w:t>
      </w:r>
      <w:r>
        <w:t>2</w:t>
      </w:r>
      <w:r>
        <w:t>）的证明方法可得，</w:t>
      </w:r>
      <w:r w:rsidR="00294AF4">
        <w:object w:dxaOrig="2180" w:dyaOrig="400">
          <v:shape id="_x0000_i2100" type="#_x0000_t75" alt="eqIdae08274bd36fa4218a3a7bce61f2a01e" style="width:96pt;height:18pt" o:ole="">
            <v:imagedata r:id="rId1743" o:title="eqIdae08274bd36fa4218a3a7bce61f2a01e"/>
          </v:shape>
          <o:OLEObject Type="Embed" ProgID="Equation.DSMT4" ShapeID="_x0000_i2100" DrawAspect="Content" ObjectID="_1778586316" r:id="rId1744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33550" cy="1162050"/>
            <wp:effectExtent l="0" t="0" r="0" b="0"/>
            <wp:docPr id="607009699" name="" descr="@@@a51799d9-55d6-4db0-8579-4784f24eb2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009699" name=""/>
                    <pic:cNvPicPr>
                      <a:picLocks noChangeAspect="1"/>
                    </pic:cNvPicPr>
                  </pic:nvPicPr>
                  <pic:blipFill>
                    <a:blip r:embed="rId17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359" w:dyaOrig="260">
          <v:shape id="_x0000_i2101" type="#_x0000_t75" alt="eqId42749779bb560fbad5e18f7c17e1c520" style="width:60pt;height:11.5pt" o:ole="">
            <v:imagedata r:id="rId1746" o:title="eqId42749779bb560fbad5e18f7c17e1c520"/>
          </v:shape>
          <o:OLEObject Type="Embed" ProgID="Equation.DSMT4" ShapeID="_x0000_i2101" DrawAspect="Content" ObjectID="_1778586317" r:id="rId1747"/>
        </w:object>
      </w:r>
      <w:r>
        <w:t>，</w:t>
      </w:r>
      <w:r w:rsidR="00294AF4">
        <w:object w:dxaOrig="980" w:dyaOrig="260">
          <v:shape id="_x0000_i2102" type="#_x0000_t75" alt="eqIdc81b4cd6db7e4b9cbf59743d991f6949" style="width:43pt;height:11.5pt" o:ole="">
            <v:imagedata r:id="rId1691" o:title="eqIdc81b4cd6db7e4b9cbf59743d991f6949"/>
          </v:shape>
          <o:OLEObject Type="Embed" ProgID="Equation.DSMT4" ShapeID="_x0000_i2102" DrawAspect="Content" ObjectID="_1778586318" r:id="rId174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设</w:t>
      </w:r>
      <w:r w:rsidR="00294AF4">
        <w:object w:dxaOrig="1201" w:dyaOrig="260">
          <v:shape id="_x0000_i2103" type="#_x0000_t75" alt="eqId3e82e9c641fdaaa15ed91364503eeaac" style="width:53pt;height:11pt" o:ole="">
            <v:imagedata r:id="rId1695" o:title="eqId3e82e9c641fdaaa15ed91364503eeaac"/>
          </v:shape>
          <o:OLEObject Type="Embed" ProgID="Equation.DSMT4" ShapeID="_x0000_i2103" DrawAspect="Content" ObjectID="_1778586319" r:id="rId1749"/>
        </w:object>
      </w:r>
      <w:r>
        <w:t>，则</w:t>
      </w:r>
      <w:r w:rsidR="00294AF4">
        <w:object w:dxaOrig="2320" w:dyaOrig="400">
          <v:shape id="_x0000_i2104" type="#_x0000_t75" alt="eqId18d407a9d232b3acc7a374cda74f436a" style="width:102pt;height:18pt" o:ole="">
            <v:imagedata r:id="rId1750" o:title="eqId18d407a9d232b3acc7a374cda74f436a"/>
          </v:shape>
          <o:OLEObject Type="Embed" ProgID="Equation.DSMT4" ShapeID="_x0000_i2104" DrawAspect="Content" ObjectID="_1778586320" r:id="rId1751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2459" w:dyaOrig="280">
          <v:shape id="_x0000_i2105" type="#_x0000_t75" alt="eqId02b1ba0324ea4b5eb9dc7f37e51f5c17" style="width:108pt;height:12pt" o:ole="">
            <v:imagedata r:id="rId1752" o:title="eqId02b1ba0324ea4b5eb9dc7f37e51f5c17"/>
          </v:shape>
          <o:OLEObject Type="Embed" ProgID="Equation.DSMT4" ShapeID="_x0000_i2105" DrawAspect="Content" ObjectID="_1778586321" r:id="rId1753"/>
        </w:object>
      </w:r>
      <w:r>
        <w:t>，即</w:t>
      </w:r>
      <w:r w:rsidR="00294AF4">
        <w:object w:dxaOrig="999" w:dyaOrig="280">
          <v:shape id="_x0000_i2106" type="#_x0000_t75" alt="eqId080db3af81b29ed10144a1c2e2a4fb8a" style="width:44pt;height:12.5pt" o:ole="">
            <v:imagedata r:id="rId1754" o:title="eqId080db3af81b29ed10144a1c2e2a4fb8a"/>
          </v:shape>
          <o:OLEObject Type="Embed" ProgID="Equation.DSMT4" ShapeID="_x0000_i2106" DrawAspect="Content" ObjectID="_1778586322" r:id="rId1755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100" w:dyaOrig="260">
          <v:shape id="_x0000_i2107" type="#_x0000_t75" alt="eqId3b962089472e4c4b62f5454fd72b4475" style="width:48.5pt;height:11.5pt" o:ole="">
            <v:imagedata r:id="rId1756" o:title="eqId3b962089472e4c4b62f5454fd72b4475"/>
          </v:shape>
          <o:OLEObject Type="Embed" ProgID="Equation.DSMT4" ShapeID="_x0000_i2107" DrawAspect="Content" ObjectID="_1778586323" r:id="rId175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499" w:dyaOrig="280">
          <v:shape id="_x0000_i2108" type="#_x0000_t75" alt="eqIdfb8de6e857cfbe6b3f3cd409824fba0a" style="width:66pt;height:12.5pt" o:ole="">
            <v:imagedata r:id="rId1758" o:title="eqIdfb8de6e857cfbe6b3f3cd409824fba0a"/>
          </v:shape>
          <o:OLEObject Type="Embed" ProgID="Equation.DSMT4" ShapeID="_x0000_i2108" DrawAspect="Content" ObjectID="_1778586324" r:id="rId175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100" w:dyaOrig="620">
          <v:shape id="_x0000_i2109" type="#_x0000_t75" alt="eqId6a6ee0d2acd196840607a79df79e9f1e" style="width:48.5pt;height:27.5pt" o:ole="">
            <v:imagedata r:id="rId1760" o:title="eqId6a6ee0d2acd196840607a79df79e9f1e"/>
          </v:shape>
          <o:OLEObject Type="Embed" ProgID="Equation.DSMT4" ShapeID="_x0000_i2109" DrawAspect="Content" ObjectID="_1778586325" r:id="rId1761"/>
        </w:object>
      </w:r>
      <w:r>
        <w:t>，即</w:t>
      </w:r>
      <w:r w:rsidR="00294AF4">
        <w:object w:dxaOrig="960" w:dyaOrig="620">
          <v:shape id="_x0000_i2110" type="#_x0000_t75" alt="eqId20584fc4facc364225058607839a2cfe" style="width:42pt;height:27.5pt" o:ole="">
            <v:imagedata r:id="rId1762" o:title="eqId20584fc4facc364225058607839a2cfe"/>
          </v:shape>
          <o:OLEObject Type="Embed" ProgID="Equation.DSMT4" ShapeID="_x0000_i2110" DrawAspect="Content" ObjectID="_1778586326" r:id="rId176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解得，</w:t>
      </w:r>
      <w:r w:rsidR="00294AF4">
        <w:object w:dxaOrig="600" w:dyaOrig="620">
          <v:shape id="_x0000_i2111" type="#_x0000_t75" alt="eqId5b028286277ca44bf85a50ef447dbfd6" style="width:26.5pt;height:27pt" o:ole="">
            <v:imagedata r:id="rId1764" o:title="eqId5b028286277ca44bf85a50ef447dbfd6"/>
          </v:shape>
          <o:OLEObject Type="Embed" ProgID="Equation.DSMT4" ShapeID="_x0000_i2111" DrawAspect="Content" ObjectID="_1778586327" r:id="rId1765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>
        <w:t>点</w:t>
      </w:r>
      <w:r w:rsidR="00294AF4">
        <w:object w:dxaOrig="240" w:dyaOrig="260">
          <v:shape id="_x0000_i2112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2112" DrawAspect="Content" ObjectID="_1778586328" r:id="rId1766"/>
        </w:object>
      </w:r>
      <w:r>
        <w:t>是从点</w:t>
      </w:r>
      <w:r w:rsidR="00294AF4">
        <w:object w:dxaOrig="220" w:dyaOrig="240">
          <v:shape id="_x0000_i2113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2113" DrawAspect="Content" ObjectID="_1778586329" r:id="rId1767"/>
        </w:object>
      </w:r>
      <w:r>
        <w:t>向点</w:t>
      </w:r>
      <w:r w:rsidR="00294AF4">
        <w:object w:dxaOrig="243" w:dyaOrig="284">
          <v:shape id="_x0000_i2114" type="#_x0000_t75" alt="eqIdc5db41a1f31d6baee7c69990811edb9f" style="width:10.5pt;height:13pt" o:ole="">
            <v:imagedata r:id="rId228" o:title="eqIdc5db41a1f31d6baee7c69990811edb9f"/>
          </v:shape>
          <o:OLEObject Type="Embed" ProgID="Equation.DSMT4" ShapeID="_x0000_i2114" DrawAspect="Content" ObjectID="_1778586330" r:id="rId1768"/>
        </w:object>
      </w:r>
      <w:r>
        <w:t>运动的一个动点，速度为每秒一个单位长度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>
        <w:t>点</w:t>
      </w:r>
      <w:r w:rsidR="00294AF4">
        <w:object w:dxaOrig="260" w:dyaOrig="260">
          <v:shape id="_x0000_i2115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2115" DrawAspect="Content" ObjectID="_1778586331" r:id="rId1769"/>
        </w:object>
      </w:r>
      <w:r>
        <w:t>落在对角线</w:t>
      </w:r>
      <w:r w:rsidR="00294AF4">
        <w:object w:dxaOrig="419" w:dyaOrig="280">
          <v:shape id="_x0000_i2116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2116" DrawAspect="Content" ObjectID="_1778586332" r:id="rId1770"/>
        </w:object>
      </w:r>
      <w:r>
        <w:t>上时，点</w:t>
      </w:r>
      <w:r w:rsidR="00294AF4">
        <w:object w:dxaOrig="240" w:dyaOrig="260">
          <v:shape id="_x0000_i2117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2117" DrawAspect="Content" ObjectID="_1778586333" r:id="rId1771"/>
        </w:object>
      </w:r>
      <w:r>
        <w:t>运动的时间</w:t>
      </w:r>
      <w:r w:rsidR="00294AF4">
        <w:object w:dxaOrig="860" w:dyaOrig="620">
          <v:shape id="_x0000_i2118" type="#_x0000_t75" alt="eqId4c80ed37a97d6d51e2d717538e10ac76" style="width:38pt;height:27pt" o:ole="">
            <v:imagedata r:id="rId1772" o:title="eqId4c80ed37a97d6d51e2d717538e10ac76"/>
          </v:shape>
          <o:OLEObject Type="Embed" ProgID="Equation.DSMT4" ShapeID="_x0000_i2118" DrawAspect="Content" ObjectID="_1778586334" r:id="rId1773"/>
        </w:object>
      </w:r>
      <w:r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4</w:t>
      </w:r>
      <w:r>
        <w:t>）解：由（</w:t>
      </w:r>
      <w:r>
        <w:t>1</w:t>
      </w:r>
      <w:r>
        <w:t>）可知，当点</w:t>
      </w:r>
      <w:r w:rsidR="00294AF4">
        <w:object w:dxaOrig="220" w:dyaOrig="240">
          <v:shape id="_x0000_i2119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2119" DrawAspect="Content" ObjectID="_1778586335" r:id="rId1774"/>
        </w:object>
      </w:r>
      <w:r>
        <w:t>与点</w:t>
      </w:r>
      <w:r w:rsidR="00294AF4">
        <w:object w:dxaOrig="240" w:dyaOrig="260">
          <v:shape id="_x0000_i2120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2120" DrawAspect="Content" ObjectID="_1778586336" r:id="rId1775"/>
        </w:object>
      </w:r>
      <w:r>
        <w:t>重合时，即</w:t>
      </w:r>
      <w:r w:rsidR="00294AF4">
        <w:object w:dxaOrig="1319" w:dyaOrig="260">
          <v:shape id="_x0000_i2121" type="#_x0000_t75" alt="eqIdc1f9c366fe5be0cbac6bb698c6dc506a" style="width:58pt;height:11.5pt" o:ole="">
            <v:imagedata r:id="rId1776" o:title="eqIdc1f9c366fe5be0cbac6bb698c6dc506a"/>
          </v:shape>
          <o:OLEObject Type="Embed" ProgID="Equation.DSMT4" ShapeID="_x0000_i2121" DrawAspect="Content" ObjectID="_1778586337" r:id="rId177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>
        <w:t>将线段</w:t>
      </w:r>
      <w:r w:rsidR="00294AF4">
        <w:object w:dxaOrig="400" w:dyaOrig="260">
          <v:shape id="_x0000_i2122" type="#_x0000_t75" alt="eqId68a83fdd2ba72a2dba0b6b10bb3e06b9" style="width:17.5pt;height:11pt" o:ole="">
            <v:imagedata r:id="rId203" o:title="eqId68a83fdd2ba72a2dba0b6b10bb3e06b9"/>
          </v:shape>
          <o:OLEObject Type="Embed" ProgID="Equation.DSMT4" ShapeID="_x0000_i2122" DrawAspect="Content" ObjectID="_1778586338" r:id="rId1778"/>
        </w:object>
      </w:r>
      <w:r>
        <w:t>绕点</w:t>
      </w:r>
      <w:r w:rsidR="00294AF4">
        <w:object w:dxaOrig="240" w:dyaOrig="260">
          <v:shape id="_x0000_i2123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2123" DrawAspect="Content" ObjectID="_1778586339" r:id="rId1779"/>
        </w:object>
      </w:r>
      <w:r>
        <w:t>顺时针旋转</w:t>
      </w:r>
      <w:r w:rsidR="00294AF4">
        <w:object w:dxaOrig="399" w:dyaOrig="280">
          <v:shape id="_x0000_i2124" type="#_x0000_t75" alt="eqIdc02b54dc6b3e1bb6544f47d4c8743fcf" style="width:17.5pt;height:12.5pt" o:ole="">
            <v:imagedata r:id="rId380" o:title="eqIdc02b54dc6b3e1bb6544f47d4c8743fcf"/>
          </v:shape>
          <o:OLEObject Type="Embed" ProgID="Equation.DSMT4" ShapeID="_x0000_i2124" DrawAspect="Content" ObjectID="_1778586340" r:id="rId1780"/>
        </w:object>
      </w:r>
      <w:r>
        <w:t>得到线段</w:t>
      </w:r>
      <w:r w:rsidR="00294AF4">
        <w:object w:dxaOrig="400" w:dyaOrig="260">
          <v:shape id="_x0000_i2125" type="#_x0000_t75" alt="eqId49b50357a6545cae8348e3059312f520" style="width:17.5pt;height:11pt" o:ole="">
            <v:imagedata r:id="rId382" o:title="eqId49b50357a6545cae8348e3059312f520"/>
          </v:shape>
          <o:OLEObject Type="Embed" ProgID="Equation.DSMT4" ShapeID="_x0000_i2125" DrawAspect="Content" ObjectID="_1778586341" r:id="rId1781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179" w:dyaOrig="260">
          <v:shape id="_x0000_i2126" type="#_x0000_t75" alt="eqId3ca5a9440a195a5d7089b5977178d5fd" style="width:52pt;height:11.5pt" o:ole="">
            <v:imagedata r:id="rId1782" o:title="eqId3ca5a9440a195a5d7089b5977178d5fd"/>
          </v:shape>
          <o:OLEObject Type="Embed" ProgID="Equation.DSMT4" ShapeID="_x0000_i2126" DrawAspect="Content" ObjectID="_1778586342" r:id="rId1783"/>
        </w:object>
      </w:r>
      <w:r>
        <w:t>，即</w:t>
      </w:r>
      <w:r w:rsidR="00294AF4">
        <w:object w:dxaOrig="779" w:dyaOrig="400">
          <v:shape id="_x0000_i2127" type="#_x0000_t75" alt="eqId9a844e14cdc075e436a7ad919431b4c3" style="width:34.5pt;height:18pt" o:ole="">
            <v:imagedata r:id="rId1784" o:title="eqId9a844e14cdc075e436a7ad919431b4c3"/>
          </v:shape>
          <o:OLEObject Type="Embed" ProgID="Equation.DSMT4" ShapeID="_x0000_i2127" DrawAspect="Content" ObjectID="_1778586343" r:id="rId1785"/>
        </w:object>
      </w:r>
      <w:r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由（</w:t>
      </w:r>
      <w:r>
        <w:t>2</w:t>
      </w:r>
      <w:r>
        <w:t>）可知，当点</w:t>
      </w:r>
      <w:r>
        <w:rPr>
          <w:i/>
        </w:rPr>
        <w:t>B</w:t>
      </w:r>
      <w:r>
        <w:t>与点</w:t>
      </w:r>
      <w:r>
        <w:rPr>
          <w:i/>
        </w:rPr>
        <w:t>C</w:t>
      </w:r>
      <w:r>
        <w:t>重合时，</w:t>
      </w:r>
      <w:r w:rsidR="00294AF4">
        <w:object w:dxaOrig="880" w:dyaOrig="400">
          <v:shape id="_x0000_i2128" type="#_x0000_t75" alt="eqIdc447b74ea8b2308ebc9db0d8402106a2" style="width:38.5pt;height:17.5pt" o:ole="">
            <v:imagedata r:id="rId1786" o:title="eqIdc447b74ea8b2308ebc9db0d8402106a2"/>
          </v:shape>
          <o:OLEObject Type="Embed" ProgID="Equation.DSMT4" ShapeID="_x0000_i2128" DrawAspect="Content" ObjectID="_1778586344" r:id="rId1787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当点</w:t>
      </w:r>
      <w:r w:rsidR="00294AF4">
        <w:object w:dxaOrig="240" w:dyaOrig="260">
          <v:shape id="_x0000_i2129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2129" DrawAspect="Content" ObjectID="_1778586345" r:id="rId1788"/>
        </w:object>
      </w:r>
      <w:r>
        <w:t>从点</w:t>
      </w:r>
      <w:r w:rsidR="00294AF4">
        <w:object w:dxaOrig="220" w:dyaOrig="240">
          <v:shape id="_x0000_i2130" type="#_x0000_t75" alt="eqId7f9e8449aad35c5d840a3395ea86df6d" style="width:9.5pt;height:10.5pt" o:ole="">
            <v:imagedata r:id="rId112" o:title="eqId7f9e8449aad35c5d840a3395ea86df6d"/>
          </v:shape>
          <o:OLEObject Type="Embed" ProgID="Equation.DSMT4" ShapeID="_x0000_i2130" DrawAspect="Content" ObjectID="_1778586346" r:id="rId1789"/>
        </w:object>
      </w:r>
      <w:r>
        <w:t>开始运动时，结合上述证明可得，</w:t>
      </w:r>
      <w:r w:rsidR="00294AF4">
        <w:object w:dxaOrig="1519" w:dyaOrig="260">
          <v:shape id="_x0000_i2131" type="#_x0000_t75" alt="eqIdfe7c697eb718a6f970636e2ebe2538b5" style="width:67pt;height:11pt" o:ole="">
            <v:imagedata r:id="rId1790" o:title="eqIdfe7c697eb718a6f970636e2ebe2538b5"/>
          </v:shape>
          <o:OLEObject Type="Embed" ProgID="Equation.DSMT4" ShapeID="_x0000_i2131" DrawAspect="Content" ObjectID="_1778586347" r:id="rId1791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980" w:dyaOrig="260">
          <v:shape id="_x0000_i2132" type="#_x0000_t75" alt="eqId9883050aa5f5b3d98f06c51d83a04823" style="width:43pt;height:11pt" o:ole="">
            <v:imagedata r:id="rId1792" o:title="eqId9883050aa5f5b3d98f06c51d83a04823"/>
          </v:shape>
          <o:OLEObject Type="Embed" ProgID="Equation.DSMT4" ShapeID="_x0000_i2132" DrawAspect="Content" ObjectID="_1778586348" r:id="rId1793"/>
        </w:object>
      </w:r>
      <w:r>
        <w:t>，</w:t>
      </w:r>
      <w:r w:rsidR="00294AF4">
        <w:object w:dxaOrig="1359" w:dyaOrig="260">
          <v:shape id="_x0000_i2133" type="#_x0000_t75" alt="eqId8f031cffe2615451e8b2172751e66283" style="width:60pt;height:11pt" o:ole="">
            <v:imagedata r:id="rId1794" o:title="eqId8f031cffe2615451e8b2172751e66283"/>
          </v:shape>
          <o:OLEObject Type="Embed" ProgID="Equation.DSMT4" ShapeID="_x0000_i2133" DrawAspect="Content" ObjectID="_1778586349" r:id="rId1795"/>
        </w:object>
      </w:r>
      <w:r>
        <w:t>，设</w:t>
      </w:r>
      <w:r w:rsidR="00294AF4">
        <w:object w:dxaOrig="820" w:dyaOrig="400">
          <v:shape id="_x0000_i2134" type="#_x0000_t75" alt="eqId8801ea74da04e3c9f204d00af5d69135" style="width:36pt;height:17.5pt" o:ole="">
            <v:imagedata r:id="rId1796" o:title="eqId8801ea74da04e3c9f204d00af5d69135"/>
          </v:shape>
          <o:OLEObject Type="Embed" ProgID="Equation.DSMT4" ShapeID="_x0000_i2134" DrawAspect="Content" ObjectID="_1778586350" r:id="rId179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160" w:dyaOrig="260">
          <v:shape id="_x0000_i2135" type="#_x0000_t75" alt="eqId785bea6e1fa854873dc925588d1c5230" style="width:95pt;height:11pt" o:ole="">
            <v:imagedata r:id="rId1798" o:title="eqId785bea6e1fa854873dc925588d1c5230"/>
          </v:shape>
          <o:OLEObject Type="Embed" ProgID="Equation.DSMT4" ShapeID="_x0000_i2135" DrawAspect="Content" ObjectID="_1778586351" r:id="rId1799"/>
        </w:object>
      </w:r>
      <w:r>
        <w:t>即</w:t>
      </w:r>
      <w:r w:rsidR="00294AF4">
        <w:object w:dxaOrig="900" w:dyaOrig="320">
          <v:shape id="_x0000_i2136" type="#_x0000_t75" alt="eqId55fea239ad769835a277fdd9d0ddd71d" style="width:39.5pt;height:14pt" o:ole="">
            <v:imagedata r:id="rId1800" o:title="eqId55fea239ad769835a277fdd9d0ddd71d"/>
          </v:shape>
          <o:OLEObject Type="Embed" ProgID="Equation.DSMT4" ShapeID="_x0000_i2136" DrawAspect="Content" ObjectID="_1778586352" r:id="rId1801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>
        <w:t>点</w:t>
      </w:r>
      <w:r w:rsidR="00294AF4">
        <w:object w:dxaOrig="260" w:dyaOrig="260">
          <v:shape id="_x0000_i2137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2137" DrawAspect="Content" ObjectID="_1778586353" r:id="rId1802"/>
        </w:object>
      </w:r>
      <w:r>
        <w:t>运动路径是</w:t>
      </w:r>
      <w:r w:rsidR="00294AF4">
        <w:object w:dxaOrig="2040" w:dyaOrig="400">
          <v:shape id="_x0000_i2138" type="#_x0000_t75" alt="eqIdc1e993f5991cf0bc95e36e86ab2e682d" style="width:90pt;height:18pt" o:ole="">
            <v:imagedata r:id="rId1803" o:title="eqIdc1e993f5991cf0bc95e36e86ab2e682d"/>
          </v:shape>
          <o:OLEObject Type="Embed" ProgID="Equation.DSMT4" ShapeID="_x0000_i2138" DrawAspect="Content" ObjectID="_1778586354" r:id="rId1804"/>
        </w:object>
      </w:r>
      <w:r>
        <w:t>的线段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>
        <w:t>水平方向上：</w:t>
      </w:r>
      <w:r w:rsidR="00294AF4">
        <w:object w:dxaOrig="960" w:dyaOrig="279">
          <v:shape id="_x0000_i2139" type="#_x0000_t75" alt="eqIdd189ecb20164a312505ae0df912a521e" style="width:42pt;height:12.5pt" o:ole="">
            <v:imagedata r:id="rId1805" o:title="eqIdd189ecb20164a312505ae0df912a521e"/>
          </v:shape>
          <o:OLEObject Type="Embed" ProgID="Equation.DSMT4" ShapeID="_x0000_i2139" DrawAspect="Content" ObjectID="_1778586355" r:id="rId1806"/>
        </w:object>
      </w:r>
      <w:r>
        <w:t>，垂直方向上：</w:t>
      </w:r>
      <w:r w:rsidR="00294AF4">
        <w:object w:dxaOrig="180" w:dyaOrig="280">
          <v:shape id="_x0000_i2140" type="#_x0000_t75" alt="eqIdcd3304e23f3b0f9569c4140ca89b6498" style="width:8pt;height:12.5pt" o:ole="">
            <v:imagedata r:id="rId1807" o:title="eqIdcd3304e23f3b0f9569c4140ca89b6498"/>
          </v:shape>
          <o:OLEObject Type="Embed" ProgID="Equation.DSMT4" ShapeID="_x0000_i2140" DrawAspect="Content" ObjectID="_1778586356" r:id="rId180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>
        <w:t>根据勾股定理得</w:t>
      </w:r>
      <w:r w:rsidR="00294AF4">
        <w:object w:dxaOrig="1539" w:dyaOrig="400">
          <v:shape id="_x0000_i2141" type="#_x0000_t75" alt="eqId0dffaa221816e559207470eabe1921f8" style="width:67.5pt;height:18pt" o:ole="">
            <v:imagedata r:id="rId1809" o:title="eqId0dffaa221816e559207470eabe1921f8"/>
          </v:shape>
          <o:OLEObject Type="Embed" ProgID="Equation.DSMT4" ShapeID="_x0000_i2141" DrawAspect="Content" ObjectID="_1778586357" r:id="rId181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>
        <w:t>点</w:t>
      </w:r>
      <w:r w:rsidR="00294AF4">
        <w:object w:dxaOrig="260" w:dyaOrig="260">
          <v:shape id="_x0000_i2142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2142" DrawAspect="Content" ObjectID="_1778586358" r:id="rId1811"/>
        </w:object>
      </w:r>
      <w:r>
        <w:t>运动的路径长为</w:t>
      </w:r>
      <w:r w:rsidR="00294AF4">
        <w:object w:dxaOrig="480" w:dyaOrig="340">
          <v:shape id="_x0000_i2143" type="#_x0000_t75" alt="eqId453ea8f3a2b85526b54bf453871c3820" style="width:21pt;height:15pt" o:ole="">
            <v:imagedata r:id="rId1671" o:title="eqId453ea8f3a2b85526b54bf453871c3820"/>
          </v:shape>
          <o:OLEObject Type="Embed" ProgID="Equation.DSMT4" ShapeID="_x0000_i2143" DrawAspect="Content" ObjectID="_1778586359" r:id="rId1812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【点睛】本题主要考查正方形，等腰三角形的判定和性质，全等三角形的判定和性质，相似三角形的判定和性质，求路径长的计算方法，平面直角坐标系中图形的变换，勾股定理等知识的综合运用，掌握图形运用的规律，相似三角形的判定和性质，全等三角形的判定和性质是解题的关键．</w:t>
      </w:r>
    </w:p>
    <w:p w:rsidR="00294AF4" w:rsidRDefault="00F96A07">
      <w:pPr>
        <w:spacing w:line="360" w:lineRule="auto"/>
        <w:jc w:val="left"/>
        <w:textAlignment w:val="center"/>
      </w:pPr>
      <w:r>
        <w:t>25</w:t>
      </w:r>
      <w:r>
        <w:t>．（</w:t>
      </w:r>
      <w:r>
        <w:t>1</w:t>
      </w:r>
      <w:r>
        <w:t>）</w:t>
      </w:r>
      <w:r w:rsidR="00294AF4">
        <w:object w:dxaOrig="960" w:dyaOrig="260">
          <v:shape id="_x0000_i2144" type="#_x0000_t75" alt="eqId9d96a5d40d0aea9f4398ca4d0fe9b0dd" style="width:42pt;height:11.5pt" o:ole="">
            <v:imagedata r:id="rId1813" o:title="eqId9d96a5d40d0aea9f4398ca4d0fe9b0dd"/>
          </v:shape>
          <o:OLEObject Type="Embed" ProgID="Equation.DSMT4" ShapeID="_x0000_i2144" DrawAspect="Content" ObjectID="_1778586360" r:id="rId1814"/>
        </w:object>
      </w:r>
      <w:r>
        <w:t>；（</w:t>
      </w:r>
      <w:r>
        <w:t>2</w:t>
      </w:r>
      <w:r>
        <w:t>）</w:t>
      </w:r>
      <w:r>
        <w:t>①</w:t>
      </w:r>
      <w:r w:rsidR="00294AF4">
        <w:object w:dxaOrig="1100" w:dyaOrig="280">
          <v:shape id="_x0000_i2145" type="#_x0000_t75" alt="eqId5f8fe122a768a4d78b5b39817d557a04" style="width:48.5pt;height:12.5pt" o:ole="">
            <v:imagedata r:id="rId1815" o:title="eqId5f8fe122a768a4d78b5b39817d557a04"/>
          </v:shape>
          <o:OLEObject Type="Embed" ProgID="Equation.DSMT4" ShapeID="_x0000_i2145" DrawAspect="Content" ObjectID="_1778586361" r:id="rId1816"/>
        </w:object>
      </w:r>
      <w:r>
        <w:t>；（</w:t>
      </w:r>
      <w:r>
        <w:t>3</w:t>
      </w:r>
      <w:r>
        <w:t>）线段</w:t>
      </w:r>
      <w:r w:rsidR="00294AF4">
        <w:object w:dxaOrig="360" w:dyaOrig="240">
          <v:shape id="_x0000_i2146" type="#_x0000_t75" alt="eqId274cf35acb4a1748d15c39d15a9bea7b" style="width:16pt;height:10.5pt" o:ole="">
            <v:imagedata r:id="rId1817" o:title="eqId274cf35acb4a1748d15c39d15a9bea7b"/>
          </v:shape>
          <o:OLEObject Type="Embed" ProgID="Equation.DSMT4" ShapeID="_x0000_i2146" DrawAspect="Content" ObjectID="_1778586362" r:id="rId1818"/>
        </w:object>
      </w:r>
      <w:r>
        <w:t>的长为</w:t>
      </w:r>
      <w:r w:rsidR="00294AF4">
        <w:object w:dxaOrig="560" w:dyaOrig="619">
          <v:shape id="_x0000_i2147" type="#_x0000_t75" alt="eqId5ec25ab5cdc9d3e170c8b58f28ec2bfa" style="width:24.5pt;height:27.5pt" o:ole="">
            <v:imagedata r:id="rId1819" o:title="eqId5ec25ab5cdc9d3e170c8b58f28ec2bfa"/>
          </v:shape>
          <o:OLEObject Type="Embed" ProgID="Equation.DSMT4" ShapeID="_x0000_i2147" DrawAspect="Content" ObjectID="_1778586363" r:id="rId1820"/>
        </w:object>
      </w:r>
      <w:r>
        <w:t>或</w:t>
      </w:r>
      <w:r w:rsidR="00294AF4">
        <w:object w:dxaOrig="480" w:dyaOrig="360">
          <v:shape id="_x0000_i2148" type="#_x0000_t75" alt="eqId9b91d650c2fc1a741fabdb333b09aeb6" style="width:21pt;height:16pt" o:ole="">
            <v:imagedata r:id="rId1821" o:title="eqId9b91d650c2fc1a741fabdb333b09aeb6"/>
          </v:shape>
          <o:OLEObject Type="Embed" ProgID="Equation.DSMT4" ShapeID="_x0000_i2148" DrawAspect="Content" ObjectID="_1778586364" r:id="rId1822"/>
        </w:objec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【分析】（</w:t>
      </w:r>
      <w:r>
        <w:t>1</w:t>
      </w:r>
      <w:r>
        <w:t>）由全等三角形的判定与性质可得出结论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证明</w:t>
      </w:r>
      <w:r w:rsidR="00294AF4">
        <w:object w:dxaOrig="1699" w:dyaOrig="280">
          <v:shape id="_x0000_i2149" type="#_x0000_t75" alt="eqIdbf893eb009c328a22ca86cb83f57fe1e" style="width:75pt;height:13pt" o:ole="">
            <v:imagedata r:id="rId1823" o:title="eqIdbf893eb009c328a22ca86cb83f57fe1e"/>
          </v:shape>
          <o:OLEObject Type="Embed" ProgID="Equation.DSMT4" ShapeID="_x0000_i2149" DrawAspect="Content" ObjectID="_1778586365" r:id="rId1824"/>
        </w:object>
      </w:r>
      <w:r>
        <w:t>，根据相似三角形的性质即可解答；</w:t>
      </w:r>
      <w:r>
        <w:t xml:space="preserve"> 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3</w:t>
      </w:r>
      <w:r>
        <w:t>）分两种情况，</w:t>
      </w:r>
      <w:r>
        <w:t>①</w:t>
      </w:r>
      <w:r>
        <w:t>当四边形</w:t>
      </w:r>
      <w:r w:rsidR="00294AF4">
        <w:object w:dxaOrig="639" w:dyaOrig="260">
          <v:shape id="_x0000_i2150" type="#_x0000_t75" alt="eqId49404e6b19a342401a80d9feb1144605" style="width:28pt;height:12pt" o:ole="">
            <v:imagedata r:id="rId1825" o:title="eqId49404e6b19a342401a80d9feb1144605"/>
          </v:shape>
          <o:OLEObject Type="Embed" ProgID="Equation.DSMT4" ShapeID="_x0000_i2150" DrawAspect="Content" ObjectID="_1778586366" r:id="rId1826"/>
        </w:object>
      </w:r>
      <w:r>
        <w:t>关于</w:t>
      </w:r>
      <w:r w:rsidR="00294AF4">
        <w:object w:dxaOrig="400" w:dyaOrig="260">
          <v:shape id="_x0000_i2151" type="#_x0000_t75" alt="eqId49b50357a6545cae8348e3059312f520" style="width:17.5pt;height:11pt" o:ole="">
            <v:imagedata r:id="rId382" o:title="eqId49b50357a6545cae8348e3059312f520"/>
          </v:shape>
          <o:OLEObject Type="Embed" ProgID="Equation.DSMT4" ShapeID="_x0000_i2151" DrawAspect="Content" ObjectID="_1778586367" r:id="rId1827"/>
        </w:object>
      </w:r>
      <w:r>
        <w:t>所在直线对称时，</w:t>
      </w:r>
      <w:r>
        <w:t>②</w:t>
      </w:r>
      <w:r>
        <w:t>当四边形</w:t>
      </w:r>
      <w:r w:rsidR="00294AF4">
        <w:object w:dxaOrig="639" w:dyaOrig="260">
          <v:shape id="_x0000_i2152" type="#_x0000_t75" alt="eqId49404e6b19a342401a80d9feb1144605" style="width:28pt;height:12pt" o:ole="">
            <v:imagedata r:id="rId1825" o:title="eqId49404e6b19a342401a80d9feb1144605"/>
          </v:shape>
          <o:OLEObject Type="Embed" ProgID="Equation.DSMT4" ShapeID="_x0000_i2152" DrawAspect="Content" ObjectID="_1778586368" r:id="rId1828"/>
        </w:object>
      </w:r>
      <w:r>
        <w:t>为矩形时，由轴对称的性质及直角三角形的性质可求出</w:t>
      </w:r>
      <w:r w:rsidR="00294AF4">
        <w:object w:dxaOrig="360" w:dyaOrig="240">
          <v:shape id="_x0000_i2153" type="#_x0000_t75" alt="eqId274cf35acb4a1748d15c39d15a9bea7b" style="width:16pt;height:10.5pt" o:ole="">
            <v:imagedata r:id="rId1817" o:title="eqId274cf35acb4a1748d15c39d15a9bea7b"/>
          </v:shape>
          <o:OLEObject Type="Embed" ProgID="Equation.DSMT4" ShapeID="_x0000_i2153" DrawAspect="Content" ObjectID="_1778586369" r:id="rId1829"/>
        </w:object>
      </w:r>
      <w:r>
        <w:t>的长．</w:t>
      </w:r>
    </w:p>
    <w:p w:rsidR="00294AF4" w:rsidRDefault="00F96A07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结论：</w:t>
      </w:r>
      <w:r w:rsidR="00294AF4">
        <w:object w:dxaOrig="960" w:dyaOrig="260">
          <v:shape id="_x0000_i2154" type="#_x0000_t75" alt="eqId9d96a5d40d0aea9f4398ca4d0fe9b0dd" style="width:42pt;height:11.5pt" o:ole="">
            <v:imagedata r:id="rId1813" o:title="eqId9d96a5d40d0aea9f4398ca4d0fe9b0dd"/>
          </v:shape>
          <o:OLEObject Type="Embed" ProgID="Equation.DSMT4" ShapeID="_x0000_i2154" DrawAspect="Content" ObjectID="_1778586370" r:id="rId1830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证明：</w:t>
      </w:r>
      <w:r w:rsidR="00294AF4">
        <w:object w:dxaOrig="220" w:dyaOrig="200">
          <v:shape id="_x0000_i2155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2155" DrawAspect="Content" ObjectID="_1778586371" r:id="rId1831"/>
        </w:object>
      </w:r>
      <w:r>
        <w:t>四边形</w:t>
      </w:r>
      <w:r w:rsidR="00294AF4">
        <w:object w:dxaOrig="720" w:dyaOrig="280">
          <v:shape id="_x0000_i2156" type="#_x0000_t75" alt="eqId411b38a18046fea8e9fab1f9f9b80a5f" style="width:31.5pt;height:13pt" o:ole="">
            <v:imagedata r:id="rId140" o:title="eqId411b38a18046fea8e9fab1f9f9b80a5f"/>
          </v:shape>
          <o:OLEObject Type="Embed" ProgID="Equation.DSMT4" ShapeID="_x0000_i2156" DrawAspect="Content" ObjectID="_1778586372" r:id="rId1832"/>
        </w:object>
      </w:r>
      <w:r>
        <w:t>是正方形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140" w:dyaOrig="280">
          <v:shape id="_x0000_i2157" type="#_x0000_t75" alt="eqId55b87a633fdbe9e58764d922628aa063" style="width:50pt;height:12.5pt" o:ole="">
            <v:imagedata r:id="rId1833" o:title="eqId55b87a633fdbe9e58764d922628aa063"/>
          </v:shape>
          <o:OLEObject Type="Embed" ProgID="Equation.DSMT4" ShapeID="_x0000_i2157" DrawAspect="Content" ObjectID="_1778586373" r:id="rId1834"/>
        </w:object>
      </w:r>
      <w:r w:rsidR="00F96A07">
        <w:t>，</w:t>
      </w:r>
      <w:r>
        <w:object w:dxaOrig="1279" w:dyaOrig="280">
          <v:shape id="_x0000_i2158" type="#_x0000_t75" alt="eqId45acdbac251ca6b76a166c1242e71df9" style="width:56.5pt;height:12pt" o:ole="">
            <v:imagedata r:id="rId1835" o:title="eqId45acdbac251ca6b76a166c1242e71df9"/>
          </v:shape>
          <o:OLEObject Type="Embed" ProgID="Equation.DSMT4" ShapeID="_x0000_i2158" DrawAspect="Content" ObjectID="_1778586374" r:id="rId1836"/>
        </w:object>
      </w:r>
      <w:r w:rsidR="00F96A07">
        <w:t>，</w:t>
      </w:r>
      <w:r>
        <w:object w:dxaOrig="2179" w:dyaOrig="280">
          <v:shape id="_x0000_i2159" type="#_x0000_t75" alt="eqId3d5767b9ee4bbb1ed72c080fd8a09fc9" style="width:96pt;height:12.5pt" o:ole="">
            <v:imagedata r:id="rId1837" o:title="eqId3d5767b9ee4bbb1ed72c080fd8a09fc9"/>
          </v:shape>
          <o:OLEObject Type="Embed" ProgID="Equation.DSMT4" ShapeID="_x0000_i2159" DrawAspect="Content" ObjectID="_1778586375" r:id="rId1838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479" w:dyaOrig="280">
          <v:shape id="_x0000_i2160" type="#_x0000_t75" alt="eqId3dec3857ac2b262e594e3ec33685c516" style="width:65pt;height:12.5pt" o:ole="">
            <v:imagedata r:id="rId1839" o:title="eqId3dec3857ac2b262e594e3ec33685c516"/>
          </v:shape>
          <o:OLEObject Type="Embed" ProgID="Equation.DSMT4" ShapeID="_x0000_i2160" DrawAspect="Content" ObjectID="_1778586376" r:id="rId1840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359" w:dyaOrig="280">
          <v:shape id="_x0000_i2161" type="#_x0000_t75" alt="eqId8fef99a168f297bc9892e1da02ad89bc" style="width:104pt;height:12.5pt" o:ole="">
            <v:imagedata r:id="rId1841" o:title="eqId8fef99a168f297bc9892e1da02ad89bc"/>
          </v:shape>
          <o:OLEObject Type="Embed" ProgID="Equation.DSMT4" ShapeID="_x0000_i2161" DrawAspect="Content" ObjectID="_1778586377" r:id="rId1842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即</w:t>
      </w:r>
      <w:r w:rsidR="00294AF4">
        <w:object w:dxaOrig="3900" w:dyaOrig="280">
          <v:shape id="_x0000_i2162" type="#_x0000_t75" alt="eqIdd4156ccacaff769fa77244e3d614a898" style="width:171.5pt;height:12pt" o:ole="">
            <v:imagedata r:id="rId1843" o:title="eqIdd4156ccacaff769fa77244e3d614a898"/>
          </v:shape>
          <o:OLEObject Type="Embed" ProgID="Equation.DSMT4" ShapeID="_x0000_i2162" DrawAspect="Content" ObjectID="_1778586378" r:id="rId1844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580" w:dyaOrig="260">
          <v:shape id="_x0000_i2163" type="#_x0000_t75" alt="eqIdb789a8e176dfc5b2dcc402b5efd9f2df" style="width:69.5pt;height:11pt;mso-position-horizontal-relative:page;mso-position-vertical-relative:page" o:ole="">
            <v:imagedata r:id="rId1845" o:title="eqIdb789a8e176dfc5b2dcc402b5efd9f2df"/>
          </v:shape>
          <o:OLEObject Type="Embed" ProgID="Equation.DSMT4" ShapeID="_x0000_i2163" DrawAspect="Content" ObjectID="_1778586379" r:id="rId184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19" w:dyaOrig="280">
          <v:shape id="_x0000_i2164" type="#_x0000_t75" alt="eqIdee4256a24671236c25674c6ebbcd7536" style="width:53.5pt;height:12pt" o:ole="">
            <v:imagedata r:id="rId1847" o:title="eqIdee4256a24671236c25674c6ebbcd7536"/>
          </v:shape>
          <o:OLEObject Type="Embed" ProgID="Equation.DSMT4" ShapeID="_x0000_i2164" DrawAspect="Content" ObjectID="_1778586380" r:id="rId1848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500" w:dyaOrig="280">
          <v:shape id="_x0000_i2165" type="#_x0000_t75" alt="eqId90481fad720e21eb9861880585813b50" style="width:66pt;height:12.5pt" o:ole="">
            <v:imagedata r:id="rId1849" o:title="eqId90481fad720e21eb9861880585813b50"/>
          </v:shape>
          <o:OLEObject Type="Embed" ProgID="Equation.DSMT4" ShapeID="_x0000_i2165" DrawAspect="Content" ObjectID="_1778586381" r:id="rId1850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又</w:t>
      </w:r>
      <w:r w:rsidR="00294AF4">
        <w:object w:dxaOrig="1320" w:dyaOrig="260">
          <v:shape id="_x0000_i2166" type="#_x0000_t75" alt="eqIde4dc56b72f2d33c5dd350b922d27db10" style="width:58pt;height:11pt" o:ole="">
            <v:imagedata r:id="rId1851" o:title="eqIde4dc56b72f2d33c5dd350b922d27db10"/>
          </v:shape>
          <o:OLEObject Type="Embed" ProgID="Equation.DSMT4" ShapeID="_x0000_i2166" DrawAspect="Content" ObjectID="_1778586382" r:id="rId1852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380" w:dyaOrig="280">
          <v:shape id="_x0000_i2167" type="#_x0000_t75" alt="eqId0eb25a35a9674a5a353279f3f1db4b55" style="width:104.5pt;height:12.5pt" o:ole="">
            <v:imagedata r:id="rId1853" o:title="eqId0eb25a35a9674a5a353279f3f1db4b55"/>
          </v:shape>
          <o:OLEObject Type="Embed" ProgID="Equation.DSMT4" ShapeID="_x0000_i2167" DrawAspect="Content" ObjectID="_1778586383" r:id="rId1854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99" w:dyaOrig="400">
          <v:shape id="_x0000_i2168" type="#_x0000_t75" alt="eqId11119c83fdbe64ada532e60f53dec660" style="width:101pt;height:18pt" o:ole="">
            <v:imagedata r:id="rId1855" o:title="eqId11119c83fdbe64ada532e60f53dec660"/>
          </v:shape>
          <o:OLEObject Type="Embed" ProgID="Equation.DSMT4" ShapeID="_x0000_i2168" DrawAspect="Content" ObjectID="_1778586384" r:id="rId185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140" w:dyaOrig="260">
          <v:shape id="_x0000_i2169" type="#_x0000_t75" alt="eqIdac446bfb067fc3f8db9e26f52b1a59ee" style="width:50pt;height:11.5pt" o:ole="">
            <v:imagedata r:id="rId1857" o:title="eqIdac446bfb067fc3f8db9e26f52b1a59ee"/>
          </v:shape>
          <o:OLEObject Type="Embed" ProgID="Equation.DSMT4" ShapeID="_x0000_i2169" DrawAspect="Content" ObjectID="_1778586385" r:id="rId1858"/>
        </w:object>
      </w:r>
      <w:r w:rsidR="00F96A07">
        <w:t>，</w:t>
      </w:r>
      <w:r w:rsidR="00F96A07">
        <w:t xml:space="preserve"> </w:t>
      </w:r>
    </w:p>
    <w:p w:rsidR="00294AF4" w:rsidRDefault="00F96A07">
      <w:pPr>
        <w:spacing w:line="360" w:lineRule="auto"/>
        <w:jc w:val="left"/>
        <w:textAlignment w:val="center"/>
      </w:pPr>
      <w:r>
        <w:t xml:space="preserve"> </w:t>
      </w:r>
      <w:r>
        <w:t>（</w:t>
      </w:r>
      <w:r>
        <w:t>2</w:t>
      </w:r>
      <w:r>
        <w:t>）</w:t>
      </w:r>
      <w:r w:rsidR="00294AF4">
        <w:object w:dxaOrig="1100" w:dyaOrig="280">
          <v:shape id="_x0000_i2170" type="#_x0000_t75" alt="eqId5f8fe122a768a4d78b5b39817d557a04" style="width:48.5pt;height:12.5pt" o:ole="">
            <v:imagedata r:id="rId1815" o:title="eqId5f8fe122a768a4d78b5b39817d557a04"/>
          </v:shape>
          <o:OLEObject Type="Embed" ProgID="Equation.DSMT4" ShapeID="_x0000_i2170" DrawAspect="Content" ObjectID="_1778586386" r:id="rId1859"/>
        </w:object>
      </w:r>
      <w:r>
        <w:t>，理由如下：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2171" type="#_x0000_t75" alt="eqId16f3d198e76391779fa3badc848c8ac8" style="width:9.5pt;height:8pt" o:ole="">
            <v:imagedata r:id="rId509" o:title="eqId16f3d198e76391779fa3badc848c8ac8"/>
          </v:shape>
          <o:OLEObject Type="Embed" ProgID="Equation.DSMT4" ShapeID="_x0000_i2171" DrawAspect="Content" ObjectID="_1778586387" r:id="rId1860"/>
        </w:object>
      </w:r>
      <w:r w:rsidR="00F96A07">
        <w:t>四边形</w:t>
      </w:r>
      <w:r>
        <w:object w:dxaOrig="720" w:dyaOrig="280">
          <v:shape id="_x0000_i2172" type="#_x0000_t75" alt="eqId411b38a18046fea8e9fab1f9f9b80a5f" style="width:31.5pt;height:13pt" o:ole="">
            <v:imagedata r:id="rId140" o:title="eqId411b38a18046fea8e9fab1f9f9b80a5f"/>
          </v:shape>
          <o:OLEObject Type="Embed" ProgID="Equation.DSMT4" ShapeID="_x0000_i2172" DrawAspect="Content" ObjectID="_1778586388" r:id="rId1861"/>
        </w:object>
      </w:r>
      <w:r w:rsidR="00F96A07">
        <w:t>是矩形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479" w:dyaOrig="280">
          <v:shape id="_x0000_i2173" type="#_x0000_t75" alt="eqId80fc4744843b5a44a6fa20ffd90053c1" style="width:65pt;height:12.5pt" o:ole="">
            <v:imagedata r:id="rId1862" o:title="eqId80fc4744843b5a44a6fa20ffd90053c1"/>
          </v:shape>
          <o:OLEObject Type="Embed" ProgID="Equation.DSMT4" ShapeID="_x0000_i2173" DrawAspect="Content" ObjectID="_1778586389" r:id="rId1863"/>
        </w:object>
      </w:r>
      <w:r w:rsidR="00F96A07">
        <w:t>，</w:t>
      </w:r>
      <w:r>
        <w:object w:dxaOrig="1440" w:dyaOrig="280">
          <v:shape id="_x0000_i2174" type="#_x0000_t75" alt="eqId72682cbf286962d321c371460f800db1" style="width:63.5pt;height:12.5pt" o:ole="">
            <v:imagedata r:id="rId1864" o:title="eqId72682cbf286962d321c371460f800db1"/>
          </v:shape>
          <o:OLEObject Type="Embed" ProgID="Equation.DSMT4" ShapeID="_x0000_i2174" DrawAspect="Content" ObjectID="_1778586390" r:id="rId1865"/>
        </w:object>
      </w:r>
      <w:r w:rsidR="00F96A07">
        <w:t>，</w:t>
      </w:r>
      <w:r>
        <w:object w:dxaOrig="1439" w:dyaOrig="280">
          <v:shape id="_x0000_i2175" type="#_x0000_t75" alt="eqIdcd0116f5186f40fe1c06e8b007c26092" style="width:63.5pt;height:12.5pt" o:ole="">
            <v:imagedata r:id="rId1866" o:title="eqIdcd0116f5186f40fe1c06e8b007c26092"/>
          </v:shape>
          <o:OLEObject Type="Embed" ProgID="Equation.DSMT4" ShapeID="_x0000_i2175" DrawAspect="Content" ObjectID="_1778586391" r:id="rId1867"/>
        </w:objec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2176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2176" DrawAspect="Content" ObjectID="_1778586392" r:id="rId1868"/>
        </w:object>
      </w:r>
      <w:r>
        <w:object w:dxaOrig="1319" w:dyaOrig="620">
          <v:shape id="_x0000_i2177" type="#_x0000_t75" alt="eqId7abefcfea11ffc0c874f9f11aba5bd6e" style="width:58pt;height:27pt" o:ole="">
            <v:imagedata r:id="rId1869" o:title="eqId7abefcfea11ffc0c874f9f11aba5bd6e"/>
          </v:shape>
          <o:OLEObject Type="Embed" ProgID="Equation.DSMT4" ShapeID="_x0000_i2177" DrawAspect="Content" ObjectID="_1778586393" r:id="rId1870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479" w:dyaOrig="280">
          <v:shape id="_x0000_i2178" type="#_x0000_t75" alt="eqId3dec3857ac2b262e594e3ec33685c516" style="width:65pt;height:12.5pt" o:ole="">
            <v:imagedata r:id="rId1839" o:title="eqId3dec3857ac2b262e594e3ec33685c516"/>
          </v:shape>
          <o:OLEObject Type="Embed" ProgID="Equation.DSMT4" ShapeID="_x0000_i2178" DrawAspect="Content" ObjectID="_1778586394" r:id="rId1871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359" w:dyaOrig="280">
          <v:shape id="_x0000_i2179" type="#_x0000_t75" alt="eqId8fef99a168f297bc9892e1da02ad89bc" style="width:104pt;height:12.5pt" o:ole="">
            <v:imagedata r:id="rId1841" o:title="eqId8fef99a168f297bc9892e1da02ad89bc"/>
          </v:shape>
          <o:OLEObject Type="Embed" ProgID="Equation.DSMT4" ShapeID="_x0000_i2179" DrawAspect="Content" ObjectID="_1778586395" r:id="rId1872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4098" w:dyaOrig="280">
          <v:shape id="_x0000_i2180" type="#_x0000_t75" alt="eqId32fc8bbac380e0b4c2a5d2541ca6fb8e" style="width:180.5pt;height:12.5pt" o:ole="">
            <v:imagedata r:id="rId1873" o:title="eqId32fc8bbac380e0b4c2a5d2541ca6fb8e"/>
          </v:shape>
          <o:OLEObject Type="Embed" ProgID="Equation.DSMT4" ShapeID="_x0000_i2180" DrawAspect="Content" ObjectID="_1778586396" r:id="rId1874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580" w:dyaOrig="260">
          <v:shape id="_x0000_i2181" type="#_x0000_t75" alt="eqIdb789a8e176dfc5b2dcc402b5efd9f2df" style="width:69.5pt;height:11pt;mso-position-horizontal-relative:page;mso-position-vertical-relative:page" o:ole="">
            <v:imagedata r:id="rId1845" o:title="eqIdb789a8e176dfc5b2dcc402b5efd9f2df"/>
          </v:shape>
          <o:OLEObject Type="Embed" ProgID="Equation.DSMT4" ShapeID="_x0000_i2181" DrawAspect="Content" ObjectID="_1778586397" r:id="rId1875"/>
        </w:object>
      </w:r>
      <w:r w:rsidR="00F96A07">
        <w:t>．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19" w:dyaOrig="280">
          <v:shape id="_x0000_i2182" type="#_x0000_t75" alt="eqIdee4256a24671236c25674c6ebbcd7536" style="width:53.5pt;height:12pt" o:ole="">
            <v:imagedata r:id="rId1847" o:title="eqIdee4256a24671236c25674c6ebbcd7536"/>
          </v:shape>
          <o:OLEObject Type="Embed" ProgID="Equation.DSMT4" ShapeID="_x0000_i2182" DrawAspect="Content" ObjectID="_1778586398" r:id="rId187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500" w:dyaOrig="280">
          <v:shape id="_x0000_i2183" type="#_x0000_t75" alt="eqId90481fad720e21eb9861880585813b50" style="width:66pt;height:12.5pt" o:ole="">
            <v:imagedata r:id="rId1849" o:title="eqId90481fad720e21eb9861880585813b50"/>
          </v:shape>
          <o:OLEObject Type="Embed" ProgID="Equation.DSMT4" ShapeID="_x0000_i2183" DrawAspect="Content" ObjectID="_1778586399" r:id="rId1877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4098" w:dyaOrig="280">
          <v:shape id="_x0000_i2184" type="#_x0000_t75" alt="eqId12f34226bc09431069293c292456b1ce" style="width:180.5pt;height:12.5pt" o:ole="">
            <v:imagedata r:id="rId1878" o:title="eqId12f34226bc09431069293c292456b1ce"/>
          </v:shape>
          <o:OLEObject Type="Embed" ProgID="Equation.DSMT4" ShapeID="_x0000_i2184" DrawAspect="Content" ObjectID="_1778586400" r:id="rId1879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799" w:dyaOrig="280">
          <v:shape id="_x0000_i2185" type="#_x0000_t75" alt="eqIdfc4f9e308cc119e2697498579ed8da18" style="width:79pt;height:12.5pt" o:ole="">
            <v:imagedata r:id="rId1880" o:title="eqIdfc4f9e308cc119e2697498579ed8da18"/>
          </v:shape>
          <o:OLEObject Type="Embed" ProgID="Equation.DSMT4" ShapeID="_x0000_i2185" DrawAspect="Content" ObjectID="_1778586401" r:id="rId1881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579" w:dyaOrig="260">
          <v:shape id="_x0000_i2186" type="#_x0000_t75" alt="eqId2535587e7f21227e5d9de4b6e7287727" style="width:69.5pt;height:11.5pt" o:ole="">
            <v:imagedata r:id="rId1882" o:title="eqId2535587e7f21227e5d9de4b6e7287727"/>
          </v:shape>
          <o:OLEObject Type="Embed" ProgID="Equation.DSMT4" ShapeID="_x0000_i2186" DrawAspect="Content" ObjectID="_1778586402" r:id="rId1883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2187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2187" DrawAspect="Content" ObjectID="_1778586403" r:id="rId1884"/>
        </w:object>
      </w:r>
      <w:r>
        <w:object w:dxaOrig="1419" w:dyaOrig="620">
          <v:shape id="_x0000_i2188" type="#_x0000_t75" alt="eqIdd59b71fb52c4fbdc475c510be612bc07" style="width:62.5pt;height:27pt" o:ole="">
            <v:imagedata r:id="rId1885" o:title="eqIdd59b71fb52c4fbdc475c510be612bc07"/>
          </v:shape>
          <o:OLEObject Type="Embed" ProgID="Equation.DSMT4" ShapeID="_x0000_i2188" DrawAspect="Content" ObjectID="_1778586404" r:id="rId188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80" w:dyaOrig="280">
          <v:shape id="_x0000_i2189" type="#_x0000_t75" alt="eqId5999dbc552fe56c02e9e3962ceb9cbfd" style="width:56.5pt;height:12.5pt" o:ole="">
            <v:imagedata r:id="rId1887" o:title="eqId5999dbc552fe56c02e9e3962ceb9cbfd"/>
          </v:shape>
          <o:OLEObject Type="Embed" ProgID="Equation.DSMT4" ShapeID="_x0000_i2189" DrawAspect="Content" ObjectID="_1778586405" r:id="rId1888"/>
        </w:object>
      </w:r>
      <w:r w:rsidR="00F96A07"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3</w:t>
      </w:r>
      <w:r>
        <w:t>）分以下两种情况讨论：</w:t>
      </w:r>
    </w:p>
    <w:p w:rsidR="00294AF4" w:rsidRDefault="00F96A07">
      <w:pPr>
        <w:spacing w:line="360" w:lineRule="auto"/>
        <w:jc w:val="left"/>
        <w:textAlignment w:val="center"/>
      </w:pPr>
      <w:r>
        <w:t>①</w:t>
      </w:r>
      <w:r>
        <w:t>当四边形</w:t>
      </w:r>
      <w:r w:rsidR="00294AF4">
        <w:object w:dxaOrig="639" w:dyaOrig="260">
          <v:shape id="_x0000_i2190" type="#_x0000_t75" alt="eqId49404e6b19a342401a80d9feb1144605" style="width:28pt;height:12pt" o:ole="">
            <v:imagedata r:id="rId1825" o:title="eqId49404e6b19a342401a80d9feb1144605"/>
          </v:shape>
          <o:OLEObject Type="Embed" ProgID="Equation.DSMT4" ShapeID="_x0000_i2190" DrawAspect="Content" ObjectID="_1778586406" r:id="rId1889"/>
        </w:object>
      </w:r>
      <w:r>
        <w:t>关于</w:t>
      </w:r>
      <w:r w:rsidR="00294AF4">
        <w:object w:dxaOrig="400" w:dyaOrig="260">
          <v:shape id="_x0000_i2191" type="#_x0000_t75" alt="eqId49b50357a6545cae8348e3059312f520" style="width:17.5pt;height:11pt" o:ole="">
            <v:imagedata r:id="rId382" o:title="eqId49b50357a6545cae8348e3059312f520"/>
          </v:shape>
          <o:OLEObject Type="Embed" ProgID="Equation.DSMT4" ShapeID="_x0000_i2191" DrawAspect="Content" ObjectID="_1778586407" r:id="rId1890"/>
        </w:object>
      </w:r>
      <w:r>
        <w:t>所在直线对称时，如图，此时</w:t>
      </w:r>
      <w:r w:rsidR="00294AF4">
        <w:object w:dxaOrig="999" w:dyaOrig="280">
          <v:shape id="_x0000_i2192" type="#_x0000_t75" alt="eqId58cc90fee532e50d319081d571410421" style="width:44pt;height:12.5pt" o:ole="">
            <v:imagedata r:id="rId1891" o:title="eqId58cc90fee532e50d319081d571410421"/>
          </v:shape>
          <o:OLEObject Type="Embed" ProgID="Equation.DSMT4" ShapeID="_x0000_i2192" DrawAspect="Content" ObjectID="_1778586408" r:id="rId1892"/>
        </w:object>
      </w:r>
      <w:r>
        <w:t>交于点</w:t>
      </w:r>
      <w:r w:rsidR="00294AF4">
        <w:object w:dxaOrig="260" w:dyaOrig="240">
          <v:shape id="_x0000_i2193" type="#_x0000_t75" alt="eqId73465a1f9aa03481295bf6bd3c6903ac" style="width:11.5pt;height:11pt" o:ole="">
            <v:imagedata r:id="rId254" o:title="eqId73465a1f9aa03481295bf6bd3c6903ac"/>
          </v:shape>
          <o:OLEObject Type="Embed" ProgID="Equation.DSMT4" ShapeID="_x0000_i2193" DrawAspect="Content" ObjectID="_1778586409" r:id="rId189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81175" cy="1000125"/>
            <wp:effectExtent l="0" t="0" r="0" b="0"/>
            <wp:docPr id="1338703559" name="" descr="@@@aaf2d478-c6a7-435f-8a2c-3560037f7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703559" name=""/>
                    <pic:cNvPicPr>
                      <a:picLocks noChangeAspect="1"/>
                    </pic:cNvPicPr>
                  </pic:nvPicPr>
                  <pic:blipFill>
                    <a:blip r:embed="rId18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4AF4">
        <w:object w:dxaOrig="2339" w:dyaOrig="280">
          <v:shape id="_x0000_i2194" type="#_x0000_t75" alt="eqIdc48d0b2251a8ef1c568cdc63d6e58dda" style="width:103pt;height:12.5pt" o:ole="">
            <v:imagedata r:id="rId1895" o:title="eqIdc48d0b2251a8ef1c568cdc63d6e58dda"/>
          </v:shape>
          <o:OLEObject Type="Embed" ProgID="Equation.DSMT4" ShapeID="_x0000_i2194" DrawAspect="Content" ObjectID="_1778586410" r:id="rId1896"/>
        </w:object>
      </w:r>
      <w:r>
        <w:t>，</w:t>
      </w:r>
      <w:r>
        <w:t xml:space="preserve"> </w:t>
      </w:r>
    </w:p>
    <w:p w:rsidR="00294AF4" w:rsidRDefault="00294AF4">
      <w:pPr>
        <w:spacing w:line="360" w:lineRule="auto"/>
        <w:jc w:val="left"/>
        <w:textAlignment w:val="center"/>
      </w:pPr>
      <w:r>
        <w:object w:dxaOrig="5540" w:dyaOrig="320">
          <v:shape id="_x0000_i2195" type="#_x0000_t75" alt="eqId71de7af98f8576ec50b8cc6e0c80f87c" style="width:244pt;height:14pt" o:ole="">
            <v:imagedata r:id="rId1897" o:title="eqId71de7af98f8576ec50b8cc6e0c80f87c"/>
          </v:shape>
          <o:OLEObject Type="Embed" ProgID="Equation.DSMT4" ShapeID="_x0000_i2195" DrawAspect="Content" ObjectID="_1778586411" r:id="rId1898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759" w:dyaOrig="280">
          <v:shape id="_x0000_i2196" type="#_x0000_t75" alt="eqIda13b4974f34a4f888800948fbae8cb6f" style="width:77.5pt;height:12.5pt" o:ole="">
            <v:imagedata r:id="rId1899" o:title="eqIda13b4974f34a4f888800948fbae8cb6f"/>
          </v:shape>
          <o:OLEObject Type="Embed" ProgID="Equation.DSMT4" ShapeID="_x0000_i2196" DrawAspect="Content" ObjectID="_1778586412" r:id="rId1900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659" w:dyaOrig="280">
          <v:shape id="_x0000_i2197" type="#_x0000_t75" alt="eqId93ac6c9e83c3ef65d5042e71a65ffe99" style="width:73pt;height:12.5pt" o:ole="">
            <v:imagedata r:id="rId1901" o:title="eqId93ac6c9e83c3ef65d5042e71a65ffe99"/>
          </v:shape>
          <o:OLEObject Type="Embed" ProgID="Equation.DSMT4" ShapeID="_x0000_i2197" DrawAspect="Content" ObjectID="_1778586413" r:id="rId1902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2198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2198" DrawAspect="Content" ObjectID="_1778586414" r:id="rId1903"/>
        </w:object>
      </w:r>
      <w:r>
        <w:object w:dxaOrig="1100" w:dyaOrig="620">
          <v:shape id="_x0000_i2199" type="#_x0000_t75" alt="eqIdba847b44aaf6dbcc4a3435b66f4ddb06" style="width:48.5pt;height:27pt" o:ole="">
            <v:imagedata r:id="rId1904" o:title="eqIdba847b44aaf6dbcc4a3435b66f4ddb06"/>
          </v:shape>
          <o:OLEObject Type="Embed" ProgID="Equation.DSMT4" ShapeID="_x0000_i2199" DrawAspect="Content" ObjectID="_1778586415" r:id="rId1905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060" w:dyaOrig="280">
          <v:shape id="_x0000_i2200" type="#_x0000_t75" alt="eqIdccc71c9be47424b1f8be6254353cc4fe" style="width:46.5pt;height:12.5pt" o:ole="">
            <v:imagedata r:id="rId1906" o:title="eqIdccc71c9be47424b1f8be6254353cc4fe"/>
          </v:shape>
          <o:OLEObject Type="Embed" ProgID="Equation.DSMT4" ShapeID="_x0000_i2200" DrawAspect="Content" ObjectID="_1778586416" r:id="rId1907"/>
        </w:object>
      </w:r>
      <w:r w:rsidR="00F96A07">
        <w:t>，</w:t>
      </w:r>
      <w:r>
        <w:object w:dxaOrig="860" w:dyaOrig="280">
          <v:shape id="_x0000_i2201" type="#_x0000_t75" alt="eqId57ebb33adb2310a6e03918761e68204a" style="width:38pt;height:12.5pt" o:ole="">
            <v:imagedata r:id="rId1908" o:title="eqId57ebb33adb2310a6e03918761e68204a"/>
          </v:shape>
          <o:OLEObject Type="Embed" ProgID="Equation.DSMT4" ShapeID="_x0000_i2201" DrawAspect="Content" ObjectID="_1778586417" r:id="rId1909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00" w:dyaOrig="320">
          <v:shape id="_x0000_i2202" type="#_x0000_t75" alt="eqId9a3a5a70856215279f4aa910d37cf75a" style="width:53pt;height:13.5pt" o:ole="">
            <v:imagedata r:id="rId1910" o:title="eqId9a3a5a70856215279f4aa910d37cf75a"/>
          </v:shape>
          <o:OLEObject Type="Embed" ProgID="Equation.DSMT4" ShapeID="_x0000_i2202" DrawAspect="Content" ObjectID="_1778586418" r:id="rId1911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00" w:dyaOrig="360">
          <v:shape id="_x0000_i2203" type="#_x0000_t75" alt="eqIdadb2e94781d067e575ac58925b474a98" style="width:79pt;height:16pt" o:ole="">
            <v:imagedata r:id="rId1912" o:title="eqIdadb2e94781d067e575ac58925b474a98"/>
          </v:shape>
          <o:OLEObject Type="Embed" ProgID="Equation.DSMT4" ShapeID="_x0000_i2203" DrawAspect="Content" ObjectID="_1778586419" r:id="rId1913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740" w:dyaOrig="620">
          <v:shape id="_x0000_i2204" type="#_x0000_t75" alt="eqId17b99dd259b42125f11368648c86def7" style="width:76.5pt;height:27pt" o:ole="">
            <v:imagedata r:id="rId1914" o:title="eqId17b99dd259b42125f11368648c86def7"/>
          </v:shape>
          <o:OLEObject Type="Embed" ProgID="Equation.DSMT4" ShapeID="_x0000_i2204" DrawAspect="Content" ObjectID="_1778586420" r:id="rId1915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300" w:dyaOrig="680">
          <v:shape id="_x0000_i2205" type="#_x0000_t75" alt="eqId775b0b2e846f0defffc242e98a5664f5" style="width:57pt;height:29.5pt" o:ole="">
            <v:imagedata r:id="rId1916" o:title="eqId775b0b2e846f0defffc242e98a5664f5"/>
          </v:shape>
          <o:OLEObject Type="Embed" ProgID="Equation.DSMT4" ShapeID="_x0000_i2205" DrawAspect="Content" ObjectID="_1778586421" r:id="rId1917"/>
        </w:object>
      </w:r>
    </w:p>
    <w:p w:rsidR="00294AF4" w:rsidRDefault="00294AF4">
      <w:pPr>
        <w:spacing w:line="360" w:lineRule="auto"/>
        <w:jc w:val="left"/>
        <w:textAlignment w:val="center"/>
      </w:pPr>
      <w:r>
        <w:object w:dxaOrig="1300" w:dyaOrig="620">
          <v:shape id="_x0000_i2206" type="#_x0000_t75" alt="eqId47e66ec45c68c933f2c4313d33c62ecb" style="width:57pt;height:27pt" o:ole="">
            <v:imagedata r:id="rId1918" o:title="eqId47e66ec45c68c933f2c4313d33c62ecb"/>
          </v:shape>
          <o:OLEObject Type="Embed" ProgID="Equation.DSMT4" ShapeID="_x0000_i2206" DrawAspect="Content" ObjectID="_1778586422" r:id="rId1919"/>
        </w:object>
      </w:r>
      <w:r w:rsidR="00F96A07"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②</w:t>
      </w:r>
      <w:r>
        <w:t>当四边形</w:t>
      </w:r>
      <w:r w:rsidR="00294AF4">
        <w:object w:dxaOrig="639" w:dyaOrig="260">
          <v:shape id="_x0000_i2207" type="#_x0000_t75" alt="eqId49404e6b19a342401a80d9feb1144605" style="width:28pt;height:12pt" o:ole="">
            <v:imagedata r:id="rId1825" o:title="eqId49404e6b19a342401a80d9feb1144605"/>
          </v:shape>
          <o:OLEObject Type="Embed" ProgID="Equation.DSMT4" ShapeID="_x0000_i2207" DrawAspect="Content" ObjectID="_1778586423" r:id="rId1920"/>
        </w:object>
      </w:r>
      <w:r>
        <w:t>为矩形时，如图所示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1866900" cy="1009650"/>
            <wp:effectExtent l="0" t="0" r="0" b="0"/>
            <wp:docPr id="1003955960" name="" descr="@@@355d86ad-7ca5-493b-96e2-f04e3f7d5d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5960" name=""/>
                    <pic:cNvPicPr>
                      <a:picLocks noChangeAspect="1"/>
                    </pic:cNvPicPr>
                  </pic:nvPicPr>
                  <pic:blipFill>
                    <a:blip r:embed="rId19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4AF4">
        <w:object w:dxaOrig="1799" w:dyaOrig="280">
          <v:shape id="_x0000_i2208" type="#_x0000_t75" alt="eqIdb708e4435c26bb4f874123717ac9bb5a" style="width:79pt;height:12pt" o:ole="">
            <v:imagedata r:id="rId1922" o:title="eqIdb708e4435c26bb4f874123717ac9bb5a"/>
          </v:shape>
          <o:OLEObject Type="Embed" ProgID="Equation.DSMT4" ShapeID="_x0000_i2208" DrawAspect="Content" ObjectID="_1778586424" r:id="rId1923"/>
        </w:object>
      </w:r>
      <w:r>
        <w:t>，</w:t>
      </w:r>
      <w:r w:rsidR="00294AF4">
        <w:object w:dxaOrig="999" w:dyaOrig="280">
          <v:shape id="_x0000_i2209" type="#_x0000_t75" alt="eqIdd320f180419175d75eebc618cc458b39" style="width:44pt;height:13pt" o:ole="">
            <v:imagedata r:id="rId166" o:title="eqIdd320f180419175d75eebc618cc458b39"/>
          </v:shape>
          <o:OLEObject Type="Embed" ProgID="Equation.DSMT4" ShapeID="_x0000_i2209" DrawAspect="Content" ObjectID="_1778586425" r:id="rId1924"/>
        </w:object>
      </w:r>
      <w:r>
        <w:t>，</w:t>
      </w:r>
      <w:r w:rsidR="00294AF4">
        <w:object w:dxaOrig="960" w:dyaOrig="280">
          <v:shape id="_x0000_i2210" type="#_x0000_t75" alt="eqId6c55ee522f41c43253050e92b3c8de31" style="width:42pt;height:12.5pt" o:ole="">
            <v:imagedata r:id="rId1925" o:title="eqId6c55ee522f41c43253050e92b3c8de31"/>
          </v:shape>
          <o:OLEObject Type="Embed" ProgID="Equation.DSMT4" ShapeID="_x0000_i2210" DrawAspect="Content" ObjectID="_1778586426" r:id="rId1926"/>
        </w:object>
      </w:r>
      <w:r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80" w:dyaOrig="300">
          <v:shape id="_x0000_i2211" type="#_x0000_t75" alt="eqIdaf7fe7ca6c7a3d76e14764eded718496" style="width:82.5pt;height:13pt" o:ole="">
            <v:imagedata r:id="rId1927" o:title="eqIdaf7fe7ca6c7a3d76e14764eded718496"/>
          </v:shape>
          <o:OLEObject Type="Embed" ProgID="Equation.DSMT4" ShapeID="_x0000_i2211" DrawAspect="Content" ObjectID="_1778586427" r:id="rId1928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220" w:dyaOrig="200">
          <v:shape id="_x0000_i2212" type="#_x0000_t75" alt="eqId2de0d10ef8b748d4531250c37c5d3f9e" style="width:9.5pt;height:9pt" o:ole="">
            <v:imagedata r:id="rId517" o:title="eqId2de0d10ef8b748d4531250c37c5d3f9e"/>
          </v:shape>
          <o:OLEObject Type="Embed" ProgID="Equation.DSMT4" ShapeID="_x0000_i2212" DrawAspect="Content" ObjectID="_1778586428" r:id="rId1929"/>
        </w:object>
      </w:r>
      <w:r>
        <w:object w:dxaOrig="1060" w:dyaOrig="620">
          <v:shape id="_x0000_i2213" type="#_x0000_t75" alt="eqId98b7a3f1899b62fa9518ffdfeaf4f363" style="width:46.5pt;height:27pt" o:ole="">
            <v:imagedata r:id="rId1930" o:title="eqId98b7a3f1899b62fa9518ffdfeaf4f363"/>
          </v:shape>
          <o:OLEObject Type="Embed" ProgID="Equation.DSMT4" ShapeID="_x0000_i2213" DrawAspect="Content" ObjectID="_1778586429" r:id="rId1931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060" w:dyaOrig="280">
          <v:shape id="_x0000_i2214" type="#_x0000_t75" alt="eqIdccc71c9be47424b1f8be6254353cc4fe" style="width:46.5pt;height:12.5pt" o:ole="">
            <v:imagedata r:id="rId1906" o:title="eqIdccc71c9be47424b1f8be6254353cc4fe"/>
          </v:shape>
          <o:OLEObject Type="Embed" ProgID="Equation.DSMT4" ShapeID="_x0000_i2214" DrawAspect="Content" ObjectID="_1778586430" r:id="rId1932"/>
        </w:object>
      </w:r>
      <w:r w:rsidR="00F96A07">
        <w:t>，</w:t>
      </w:r>
      <w:r>
        <w:object w:dxaOrig="860" w:dyaOrig="280">
          <v:shape id="_x0000_i2215" type="#_x0000_t75" alt="eqId57ebb33adb2310a6e03918761e68204a" style="width:38pt;height:12.5pt" o:ole="">
            <v:imagedata r:id="rId1908" o:title="eqId57ebb33adb2310a6e03918761e68204a"/>
          </v:shape>
          <o:OLEObject Type="Embed" ProgID="Equation.DSMT4" ShapeID="_x0000_i2215" DrawAspect="Content" ObjectID="_1778586431" r:id="rId1933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00" w:dyaOrig="320">
          <v:shape id="_x0000_i2216" type="#_x0000_t75" alt="eqId9a3a5a70856215279f4aa910d37cf75a" style="width:53pt;height:13.5pt" o:ole="">
            <v:imagedata r:id="rId1910" o:title="eqId9a3a5a70856215279f4aa910d37cf75a"/>
          </v:shape>
          <o:OLEObject Type="Embed" ProgID="Equation.DSMT4" ShapeID="_x0000_i2216" DrawAspect="Content" ObjectID="_1778586432" r:id="rId1934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240" w:dyaOrig="360">
          <v:shape id="_x0000_i2217" type="#_x0000_t75" alt="eqId56daa80c555769306b5482ca9ebe8adc" style="width:54.5pt;height:16pt" o:ole="">
            <v:imagedata r:id="rId1935" o:title="eqId56daa80c555769306b5482ca9ebe8adc"/>
          </v:shape>
          <o:OLEObject Type="Embed" ProgID="Equation.DSMT4" ShapeID="_x0000_i2217" DrawAspect="Content" ObjectID="_1778586433" r:id="rId1936"/>
        </w:object>
      </w:r>
      <w:r w:rsidR="00F96A07">
        <w:t>，</w:t>
      </w:r>
    </w:p>
    <w:p w:rsidR="00294AF4" w:rsidRDefault="00294AF4">
      <w:pPr>
        <w:spacing w:line="360" w:lineRule="auto"/>
        <w:jc w:val="left"/>
        <w:textAlignment w:val="center"/>
      </w:pPr>
      <w:r>
        <w:object w:dxaOrig="1800" w:dyaOrig="360">
          <v:shape id="_x0000_i2218" type="#_x0000_t75" alt="eqId1343ff71b78b1572d4ab144bc050bcef" style="width:79pt;height:16pt" o:ole="">
            <v:imagedata r:id="rId1937" o:title="eqId1343ff71b78b1572d4ab144bc050bcef"/>
          </v:shape>
          <o:OLEObject Type="Embed" ProgID="Equation.DSMT4" ShapeID="_x0000_i2218" DrawAspect="Content" ObjectID="_1778586434" r:id="rId1938"/>
        </w:object>
      </w:r>
      <w:r w:rsidR="00F96A07"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综上所述，线段</w:t>
      </w:r>
      <w:r w:rsidR="00294AF4">
        <w:object w:dxaOrig="360" w:dyaOrig="240">
          <v:shape id="_x0000_i2219" type="#_x0000_t75" alt="eqId274cf35acb4a1748d15c39d15a9bea7b" style="width:16pt;height:10.5pt" o:ole="">
            <v:imagedata r:id="rId1817" o:title="eqId274cf35acb4a1748d15c39d15a9bea7b"/>
          </v:shape>
          <o:OLEObject Type="Embed" ProgID="Equation.DSMT4" ShapeID="_x0000_i2219" DrawAspect="Content" ObjectID="_1778586435" r:id="rId1939"/>
        </w:object>
      </w:r>
      <w:r>
        <w:t>的长为</w:t>
      </w:r>
      <w:r w:rsidR="00294AF4">
        <w:object w:dxaOrig="560" w:dyaOrig="619">
          <v:shape id="_x0000_i2220" type="#_x0000_t75" alt="eqId5ec25ab5cdc9d3e170c8b58f28ec2bfa" style="width:24.5pt;height:27.5pt" o:ole="">
            <v:imagedata r:id="rId1819" o:title="eqId5ec25ab5cdc9d3e170c8b58f28ec2bfa"/>
          </v:shape>
          <o:OLEObject Type="Embed" ProgID="Equation.DSMT4" ShapeID="_x0000_i2220" DrawAspect="Content" ObjectID="_1778586436" r:id="rId1940"/>
        </w:object>
      </w:r>
      <w:r>
        <w:t>或</w:t>
      </w:r>
      <w:r w:rsidR="00294AF4">
        <w:object w:dxaOrig="480" w:dyaOrig="360">
          <v:shape id="_x0000_i2221" type="#_x0000_t75" alt="eqId9b91d650c2fc1a741fabdb333b09aeb6" style="width:21pt;height:16pt" o:ole="">
            <v:imagedata r:id="rId1821" o:title="eqId9b91d650c2fc1a741fabdb333b09aeb6"/>
          </v:shape>
          <o:OLEObject Type="Embed" ProgID="Equation.DSMT4" ShapeID="_x0000_i2221" DrawAspect="Content" ObjectID="_1778586437" r:id="rId1941"/>
        </w:object>
      </w:r>
      <w:r>
        <w:t>．</w:t>
      </w:r>
    </w:p>
    <w:p w:rsidR="00294AF4" w:rsidRDefault="00F96A07">
      <w:pPr>
        <w:spacing w:line="360" w:lineRule="auto"/>
        <w:jc w:val="left"/>
        <w:textAlignment w:val="center"/>
      </w:pPr>
      <w:r>
        <w:t>【点睛】本题是四边形综合题，考查了轴对称的性质，直角三角形的性质，矩形的性质，全等三角形的判定和性质，相似三角形的判定和性质等知识，解题的关键是正确寻找全等三角形或相似三角形解决问题．</w:t>
      </w:r>
    </w:p>
    <w:p w:rsidR="00294AF4" w:rsidRDefault="00F96A07">
      <w:pPr>
        <w:spacing w:line="360" w:lineRule="auto"/>
        <w:jc w:val="left"/>
        <w:textAlignment w:val="center"/>
      </w:pPr>
      <w:r>
        <w:t>26</w:t>
      </w:r>
      <w:r>
        <w:t>．（</w:t>
      </w:r>
      <w:r>
        <w:t>1</w:t>
      </w:r>
      <w:r>
        <w:t>）见解析；（</w:t>
      </w:r>
      <w:r>
        <w:t>2</w:t>
      </w:r>
      <w:r>
        <w:t>）</w:t>
      </w:r>
      <w:r w:rsidR="00294AF4">
        <w:object w:dxaOrig="240" w:dyaOrig="620">
          <v:shape id="_x0000_i2222" type="#_x0000_t75" alt="eqId8eff998d034284391ca064755fa6bf1b" style="width:10.5pt;height:27pt" o:ole="">
            <v:imagedata r:id="rId1942" o:title="eqId8eff998d034284391ca064755fa6bf1b"/>
          </v:shape>
          <o:OLEObject Type="Embed" ProgID="Equation.DSMT4" ShapeID="_x0000_i2222" DrawAspect="Content" ObjectID="_1778586438" r:id="rId1943"/>
        </w:object>
      </w:r>
      <w:r>
        <w:t>；（</w:t>
      </w:r>
      <w:r>
        <w:t>3</w:t>
      </w:r>
      <w:r>
        <w:t>）</w:t>
      </w:r>
      <w:r w:rsidR="00294AF4">
        <w:object w:dxaOrig="320" w:dyaOrig="320">
          <v:shape id="_x0000_i2223" type="#_x0000_t75" alt="eqIda7ffe8515ff6183c1c7775dc6f94bdb8" style="width:14pt;height:14pt" o:ole="">
            <v:imagedata r:id="rId1944" o:title="eqIda7ffe8515ff6183c1c7775dc6f94bdb8"/>
          </v:shape>
          <o:OLEObject Type="Embed" ProgID="Equation.DSMT4" ShapeID="_x0000_i2223" DrawAspect="Content" ObjectID="_1778586439" r:id="rId1945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【分析】本题考查了相似三角形的性质与判定，勾股定理，含</w:t>
      </w:r>
      <w:r>
        <w:t>30</w:t>
      </w:r>
      <w:r>
        <w:t>度角的直角三角形的性质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1</w:t>
      </w:r>
      <w:r>
        <w:t>）根据相似三角形的性质可得</w:t>
      </w:r>
      <w:r w:rsidR="00294AF4">
        <w:object w:dxaOrig="999" w:dyaOrig="260">
          <v:shape id="_x0000_i2224" type="#_x0000_t75" alt="eqIdc4fd85cff10e8f192cfe0b0a8b2f4996" style="width:44pt;height:11.5pt" o:ole="">
            <v:imagedata r:id="rId1946" o:title="eqIdc4fd85cff10e8f192cfe0b0a8b2f4996"/>
          </v:shape>
          <o:OLEObject Type="Embed" ProgID="Equation.DSMT4" ShapeID="_x0000_i2224" DrawAspect="Content" ObjectID="_1778586440" r:id="rId1947"/>
        </w:object>
      </w:r>
      <w:r>
        <w:t>，</w:t>
      </w:r>
      <w:r w:rsidR="00294AF4">
        <w:object w:dxaOrig="2179" w:dyaOrig="280">
          <v:shape id="_x0000_i2225" type="#_x0000_t75" alt="eqId83f302a858828fef1d2b1323fbb6ffed" style="width:96pt;height:12.5pt" o:ole="">
            <v:imagedata r:id="rId1948" o:title="eqId83f302a858828fef1d2b1323fbb6ffed"/>
          </v:shape>
          <o:OLEObject Type="Embed" ProgID="Equation.DSMT4" ShapeID="_x0000_i2225" DrawAspect="Content" ObjectID="_1778586441" r:id="rId1949"/>
        </w:object>
      </w:r>
      <w:r>
        <w:t>，</w:t>
      </w:r>
      <w:r w:rsidR="00294AF4">
        <w:object w:dxaOrig="1080" w:dyaOrig="620">
          <v:shape id="_x0000_i2226" type="#_x0000_t75" alt="eqId8fd3b9f9b9a15dbac0b09aaee357b29d" style="width:47.5pt;height:27pt" o:ole="">
            <v:imagedata r:id="rId1950" o:title="eqId8fd3b9f9b9a15dbac0b09aaee357b29d"/>
          </v:shape>
          <o:OLEObject Type="Embed" ProgID="Equation.DSMT4" ShapeID="_x0000_i2226" DrawAspect="Content" ObjectID="_1778586442" r:id="rId1951"/>
        </w:object>
      </w:r>
      <w:r>
        <w:t>，根据直角三角形斜边上的中线等于斜边的一半可得</w:t>
      </w:r>
      <w:r w:rsidR="00294AF4">
        <w:object w:dxaOrig="3540" w:dyaOrig="620">
          <v:shape id="_x0000_i2227" type="#_x0000_t75" alt="eqId8dbefc438a7b2523608d4f2e80b91623" style="width:156pt;height:27.5pt" o:ole="">
            <v:imagedata r:id="rId1952" o:title="eqId8dbefc438a7b2523608d4f2e80b91623"/>
          </v:shape>
          <o:OLEObject Type="Embed" ProgID="Equation.DSMT4" ShapeID="_x0000_i2227" DrawAspect="Content" ObjectID="_1778586443" r:id="rId1953"/>
        </w:object>
      </w:r>
      <w:r>
        <w:t>，进而根据两边成比例，夹角相等，即可得证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连接</w:t>
      </w:r>
      <w:r w:rsidR="00294AF4">
        <w:object w:dxaOrig="840" w:dyaOrig="320">
          <v:shape id="_x0000_i2228" type="#_x0000_t75" alt="eqId65bdddef98d4ca3c093e726c42400c00" style="width:37pt;height:14pt" o:ole="">
            <v:imagedata r:id="rId1954" o:title="eqId65bdddef98d4ca3c093e726c42400c00"/>
          </v:shape>
          <o:OLEObject Type="Embed" ProgID="Equation.DSMT4" ShapeID="_x0000_i2228" DrawAspect="Content" ObjectID="_1778586444" r:id="rId1955"/>
        </w:object>
      </w:r>
      <w:r>
        <w:t>，取</w:t>
      </w:r>
      <w:r w:rsidR="00294AF4">
        <w:object w:dxaOrig="400" w:dyaOrig="280">
          <v:shape id="_x0000_i2229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2229" DrawAspect="Content" ObjectID="_1778586445" r:id="rId1956"/>
        </w:object>
      </w:r>
      <w:r>
        <w:t>的中点</w:t>
      </w:r>
      <w:r w:rsidR="00294AF4">
        <w:object w:dxaOrig="260" w:dyaOrig="240">
          <v:shape id="_x0000_i2230" type="#_x0000_t75" alt="eqId73465a1f9aa03481295bf6bd3c6903ac" style="width:11.5pt;height:11pt" o:ole="">
            <v:imagedata r:id="rId254" o:title="eqId73465a1f9aa03481295bf6bd3c6903ac"/>
          </v:shape>
          <o:OLEObject Type="Embed" ProgID="Equation.DSMT4" ShapeID="_x0000_i2230" DrawAspect="Content" ObjectID="_1778586446" r:id="rId1957"/>
        </w:object>
      </w:r>
      <w:r>
        <w:t>，连接</w:t>
      </w:r>
      <w:r w:rsidR="00294AF4">
        <w:object w:dxaOrig="440" w:dyaOrig="260">
          <v:shape id="_x0000_i2231" type="#_x0000_t75" alt="eqId826c728050e3378921442ace20269ef6" style="width:19.5pt;height:11.5pt" o:ole="">
            <v:imagedata r:id="rId1249" o:title="eqId826c728050e3378921442ace20269ef6"/>
          </v:shape>
          <o:OLEObject Type="Embed" ProgID="Equation.DSMT4" ShapeID="_x0000_i2231" DrawAspect="Content" ObjectID="_1778586447" r:id="rId1958"/>
        </w:object>
      </w:r>
      <w:r>
        <w:t>，根据已知先证明</w:t>
      </w:r>
      <w:r w:rsidR="00294AF4">
        <w:object w:dxaOrig="1020" w:dyaOrig="280">
          <v:shape id="_x0000_i2232" type="#_x0000_t75" alt="eqIdfdf23e73ae2a15c04bbed3981cb8e511" style="width:45pt;height:12.5pt" o:ole="">
            <v:imagedata r:id="rId1959" o:title="eqIdfdf23e73ae2a15c04bbed3981cb8e511"/>
          </v:shape>
          <o:OLEObject Type="Embed" ProgID="Equation.DSMT4" ShapeID="_x0000_i2232" DrawAspect="Content" ObjectID="_1778586448" r:id="rId1960"/>
        </w:object>
      </w:r>
      <w:r>
        <w:t>，根据含</w:t>
      </w:r>
      <w:r w:rsidR="00294AF4">
        <w:object w:dxaOrig="300" w:dyaOrig="280">
          <v:shape id="_x0000_i2233" type="#_x0000_t75" alt="eqIdf8078de3c5cce4a9410cd240174fd011" style="width:13pt;height:12.5pt" o:ole="">
            <v:imagedata r:id="rId1961" o:title="eqIdf8078de3c5cce4a9410cd240174fd011"/>
          </v:shape>
          <o:OLEObject Type="Embed" ProgID="Equation.DSMT4" ShapeID="_x0000_i2233" DrawAspect="Content" ObjectID="_1778586449" r:id="rId1962"/>
        </w:object>
      </w:r>
      <w:r>
        <w:t>度角的直角三角形的性质得出</w:t>
      </w:r>
      <w:r w:rsidR="00294AF4">
        <w:object w:dxaOrig="1159" w:dyaOrig="620">
          <v:shape id="_x0000_i2234" type="#_x0000_t75" alt="eqId1cca2d187a304eab931eedc2139c23ce" style="width:51pt;height:27pt" o:ole="">
            <v:imagedata r:id="rId1963" o:title="eqId1cca2d187a304eab931eedc2139c23ce"/>
          </v:shape>
          <o:OLEObject Type="Embed" ProgID="Equation.DSMT4" ShapeID="_x0000_i2234" DrawAspect="Content" ObjectID="_1778586450" r:id="rId1964"/>
        </w:object>
      </w:r>
      <w:r>
        <w:t>，证明</w:t>
      </w:r>
      <w:r w:rsidR="00294AF4">
        <w:object w:dxaOrig="1759" w:dyaOrig="280">
          <v:shape id="_x0000_i2235" type="#_x0000_t75" alt="eqId67061e6fa526d1e082bed7b01c819982" style="width:77.5pt;height:12.5pt" o:ole="">
            <v:imagedata r:id="rId446" o:title="eqId67061e6fa526d1e082bed7b01c819982"/>
          </v:shape>
          <o:OLEObject Type="Embed" ProgID="Equation.DSMT4" ShapeID="_x0000_i2235" DrawAspect="Content" ObjectID="_1778586451" r:id="rId1965"/>
        </w:object>
      </w:r>
      <w:r>
        <w:t>，</w:t>
      </w:r>
      <w:r w:rsidR="00294AF4">
        <w:object w:dxaOrig="1519" w:dyaOrig="280">
          <v:shape id="_x0000_i2236" type="#_x0000_t75" alt="eqIda324dd318d8b5ea84ed4a2d08c2736d3" style="width:67pt;height:12.5pt" o:ole="">
            <v:imagedata r:id="rId1966" o:title="eqIda324dd318d8b5ea84ed4a2d08c2736d3"/>
          </v:shape>
          <o:OLEObject Type="Embed" ProgID="Equation.DSMT4" ShapeID="_x0000_i2236" DrawAspect="Content" ObjectID="_1778586452" r:id="rId1967"/>
        </w:object>
      </w:r>
      <w:r>
        <w:t>，进而证明</w:t>
      </w:r>
      <w:r w:rsidR="00294AF4">
        <w:object w:dxaOrig="1519" w:dyaOrig="280">
          <v:shape id="_x0000_i2237" type="#_x0000_t75" alt="eqId15e1a1b2fe5906aadc4c2b75574548a5" style="width:67pt;height:13pt" o:ole="">
            <v:imagedata r:id="rId1968" o:title="eqId15e1a1b2fe5906aadc4c2b75574548a5"/>
          </v:shape>
          <o:OLEObject Type="Embed" ProgID="Equation.DSMT4" ShapeID="_x0000_i2237" DrawAspect="Content" ObjectID="_1778586453" r:id="rId1969"/>
        </w:object>
      </w:r>
      <w:r>
        <w:t>得出</w:t>
      </w:r>
      <w:r w:rsidR="00294AF4">
        <w:object w:dxaOrig="1459" w:dyaOrig="620">
          <v:shape id="_x0000_i2238" type="#_x0000_t75" alt="eqId1ca005d8ecb458bbef217d7a24e4a265" style="width:64pt;height:27.5pt" o:ole="">
            <v:imagedata r:id="rId1970" o:title="eqId1ca005d8ecb458bbef217d7a24e4a265"/>
          </v:shape>
          <o:OLEObject Type="Embed" ProgID="Equation.DSMT4" ShapeID="_x0000_i2238" DrawAspect="Content" ObjectID="_1778586454" r:id="rId1971"/>
        </w:object>
      </w:r>
      <w:r>
        <w:t>，即可求解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3</w:t>
      </w:r>
      <w:r>
        <w:t>）当</w:t>
      </w:r>
      <w:r w:rsidR="00294AF4">
        <w:object w:dxaOrig="260" w:dyaOrig="280">
          <v:shape id="_x0000_i2239" type="#_x0000_t75" alt="eqId895dc3dc3a6606ff487a4c4863e18509" style="width:11.5pt;height:12.5pt" o:ole="">
            <v:imagedata r:id="rId450" o:title="eqId895dc3dc3a6606ff487a4c4863e18509"/>
          </v:shape>
          <o:OLEObject Type="Embed" ProgID="Equation.DSMT4" ShapeID="_x0000_i2239" DrawAspect="Content" ObjectID="_1778586455" r:id="rId1972"/>
        </w:object>
      </w:r>
      <w:r>
        <w:t>在</w:t>
      </w:r>
      <w:r w:rsidR="00294AF4">
        <w:object w:dxaOrig="380" w:dyaOrig="240">
          <v:shape id="_x0000_i2240" type="#_x0000_t75" alt="eqId6aa2b5e09f8ec785c59900a529390a02" style="width:16.5pt;height:11pt" o:ole="">
            <v:imagedata r:id="rId1238" o:title="eqId6aa2b5e09f8ec785c59900a529390a02"/>
          </v:shape>
          <o:OLEObject Type="Embed" ProgID="Equation.DSMT4" ShapeID="_x0000_i2240" DrawAspect="Content" ObjectID="_1778586456" r:id="rId1973"/>
        </w:object>
      </w:r>
      <w:r>
        <w:t>上时，且</w:t>
      </w:r>
      <w:r w:rsidR="00294AF4">
        <w:object w:dxaOrig="1020" w:dyaOrig="280">
          <v:shape id="_x0000_i2241" type="#_x0000_t75" alt="eqIdfdf23e73ae2a15c04bbed3981cb8e511" style="width:45pt;height:12.5pt" o:ole="">
            <v:imagedata r:id="rId1959" o:title="eqIdfdf23e73ae2a15c04bbed3981cb8e511"/>
          </v:shape>
          <o:OLEObject Type="Embed" ProgID="Equation.DSMT4" ShapeID="_x0000_i2241" DrawAspect="Content" ObjectID="_1778586457" r:id="rId1974"/>
        </w:object>
      </w:r>
      <w:r>
        <w:t>时，</w:t>
      </w:r>
      <w:r w:rsidR="00294AF4">
        <w:object w:dxaOrig="380" w:dyaOrig="260">
          <v:shape id="_x0000_i2242" type="#_x0000_t75" alt="eqIdc63e36329f5e0979f5ee776ac5d06327" style="width:16.5pt;height:11.5pt" o:ole="">
            <v:imagedata r:id="rId478" o:title="eqIdc63e36329f5e0979f5ee776ac5d06327"/>
          </v:shape>
          <o:OLEObject Type="Embed" ProgID="Equation.DSMT4" ShapeID="_x0000_i2242" DrawAspect="Content" ObjectID="_1778586458" r:id="rId1975"/>
        </w:object>
      </w:r>
      <w:r>
        <w:t>取得最小值，先证明</w:t>
      </w:r>
      <w:r w:rsidR="00294AF4">
        <w:object w:dxaOrig="760" w:dyaOrig="320">
          <v:shape id="_x0000_i2243" type="#_x0000_t75" alt="eqId1ef8c4f72fce938e105744c2d0beed91" style="width:33.5pt;height:14pt" o:ole="">
            <v:imagedata r:id="rId1976" o:title="eqId1ef8c4f72fce938e105744c2d0beed91"/>
          </v:shape>
          <o:OLEObject Type="Embed" ProgID="Equation.DSMT4" ShapeID="_x0000_i2243" DrawAspect="Content" ObjectID="_1778586459" r:id="rId1977"/>
        </w:object>
      </w:r>
      <w:r>
        <w:t>三点共线，当</w:t>
      </w:r>
      <w:r w:rsidR="00294AF4">
        <w:object w:dxaOrig="1020" w:dyaOrig="280">
          <v:shape id="_x0000_i2244" type="#_x0000_t75" alt="eqIdfdf23e73ae2a15c04bbed3981cb8e511" style="width:45pt;height:12.5pt" o:ole="">
            <v:imagedata r:id="rId1959" o:title="eqIdfdf23e73ae2a15c04bbed3981cb8e511"/>
          </v:shape>
          <o:OLEObject Type="Embed" ProgID="Equation.DSMT4" ShapeID="_x0000_i2244" DrawAspect="Content" ObjectID="_1778586460" r:id="rId1978"/>
        </w:object>
      </w:r>
      <w:r>
        <w:t>时，</w:t>
      </w:r>
      <w:r w:rsidR="00294AF4">
        <w:object w:dxaOrig="380" w:dyaOrig="260">
          <v:shape id="_x0000_i2245" type="#_x0000_t75" alt="eqIdc63e36329f5e0979f5ee776ac5d06327" style="width:16.5pt;height:11.5pt" o:ole="">
            <v:imagedata r:id="rId478" o:title="eqIdc63e36329f5e0979f5ee776ac5d06327"/>
          </v:shape>
          <o:OLEObject Type="Embed" ProgID="Equation.DSMT4" ShapeID="_x0000_i2245" DrawAspect="Content" ObjectID="_1778586461" r:id="rId1979"/>
        </w:object>
      </w:r>
      <w:r>
        <w:t>取得最小值，最小值为</w:t>
      </w:r>
      <w:r w:rsidR="00294AF4">
        <w:object w:dxaOrig="600" w:dyaOrig="620">
          <v:shape id="_x0000_i2246" type="#_x0000_t75" alt="eqIdcbe04847f0b112bf970aebcc12d84ef9" style="width:26.5pt;height:27pt" o:ole="">
            <v:imagedata r:id="rId1980" o:title="eqIdcbe04847f0b112bf970aebcc12d84ef9"/>
          </v:shape>
          <o:OLEObject Type="Embed" ProgID="Equation.DSMT4" ShapeID="_x0000_i2246" DrawAspect="Content" ObjectID="_1778586462" r:id="rId1981"/>
        </w:object>
      </w:r>
      <w:r>
        <w:t>，进而根据含</w:t>
      </w:r>
      <w:r>
        <w:t>30</w:t>
      </w:r>
      <w:r>
        <w:t>度角的直角三角形的性质即可求解．</w: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【详解】（</w:t>
      </w:r>
      <w:r>
        <w:t>1</w:t>
      </w:r>
      <w:r>
        <w:t>）证明：</w:t>
      </w:r>
      <w:r>
        <w:t>∵</w:t>
      </w:r>
      <w:r w:rsidR="00294AF4">
        <w:object w:dxaOrig="1759" w:dyaOrig="280">
          <v:shape id="_x0000_i2247" type="#_x0000_t75" alt="eqId67061e6fa526d1e082bed7b01c819982" style="width:77.5pt;height:12.5pt" o:ole="">
            <v:imagedata r:id="rId446" o:title="eqId67061e6fa526d1e082bed7b01c819982"/>
          </v:shape>
          <o:OLEObject Type="Embed" ProgID="Equation.DSMT4" ShapeID="_x0000_i2247" DrawAspect="Content" ObjectID="_1778586463" r:id="rId1982"/>
        </w:object>
      </w:r>
      <w:r>
        <w:t>，</w:t>
      </w:r>
      <w:r>
        <w:t xml:space="preserve"> </w:t>
      </w:r>
      <w:r w:rsidR="00294AF4">
        <w:object w:dxaOrig="1279" w:dyaOrig="280">
          <v:shape id="_x0000_i2248" type="#_x0000_t75" alt="eqId6b9dbfc80b6ae9a2ddabb269b5924814" style="width:56.5pt;height:12.5pt" o:ole="">
            <v:imagedata r:id="rId442" o:title="eqId6b9dbfc80b6ae9a2ddabb269b5924814"/>
          </v:shape>
          <o:OLEObject Type="Embed" ProgID="Equation.DSMT4" ShapeID="_x0000_i2248" DrawAspect="Content" ObjectID="_1778586464" r:id="rId198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999" w:dyaOrig="260">
          <v:shape id="_x0000_i2249" type="#_x0000_t75" alt="eqIdc4fd85cff10e8f192cfe0b0a8b2f4996" style="width:44pt;height:11.5pt" o:ole="">
            <v:imagedata r:id="rId1946" o:title="eqIdc4fd85cff10e8f192cfe0b0a8b2f4996"/>
          </v:shape>
          <o:OLEObject Type="Embed" ProgID="Equation.DSMT4" ShapeID="_x0000_i2249" DrawAspect="Content" ObjectID="_1778586465" r:id="rId1984"/>
        </w:object>
      </w:r>
      <w:r>
        <w:t>，</w:t>
      </w:r>
      <w:r w:rsidR="00294AF4">
        <w:object w:dxaOrig="2179" w:dyaOrig="280">
          <v:shape id="_x0000_i2250" type="#_x0000_t75" alt="eqId83f302a858828fef1d2b1323fbb6ffed" style="width:96pt;height:12.5pt" o:ole="">
            <v:imagedata r:id="rId1948" o:title="eqId83f302a858828fef1d2b1323fbb6ffed"/>
          </v:shape>
          <o:OLEObject Type="Embed" ProgID="Equation.DSMT4" ShapeID="_x0000_i2250" DrawAspect="Content" ObjectID="_1778586466" r:id="rId1985"/>
        </w:object>
      </w:r>
      <w:r>
        <w:t>，</w:t>
      </w:r>
      <w:r w:rsidR="00294AF4">
        <w:object w:dxaOrig="1080" w:dyaOrig="620">
          <v:shape id="_x0000_i2251" type="#_x0000_t75" alt="eqId8fd3b9f9b9a15dbac0b09aaee357b29d" style="width:47.5pt;height:27pt" o:ole="">
            <v:imagedata r:id="rId1950" o:title="eqId8fd3b9f9b9a15dbac0b09aaee357b29d"/>
          </v:shape>
          <o:OLEObject Type="Embed" ProgID="Equation.DSMT4" ShapeID="_x0000_i2251" DrawAspect="Content" ObjectID="_1778586467" r:id="rId1986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260" w:dyaOrig="260">
          <v:shape id="_x0000_i2252" type="#_x0000_t75" alt="eqIda0ed1ec316bc54c37c4286c208f55667" style="width:11.5pt;height:11.5pt" o:ole="">
            <v:imagedata r:id="rId19" o:title="eqIda0ed1ec316bc54c37c4286c208f55667"/>
          </v:shape>
          <o:OLEObject Type="Embed" ProgID="Equation.DSMT4" ShapeID="_x0000_i2252" DrawAspect="Content" ObjectID="_1778586468" r:id="rId1987"/>
        </w:object>
      </w:r>
      <w:r>
        <w:t>、</w:t>
      </w:r>
      <w:r w:rsidR="00294AF4">
        <w:object w:dxaOrig="260" w:dyaOrig="280">
          <v:shape id="_x0000_i2253" type="#_x0000_t75" alt="eqId895dc3dc3a6606ff487a4c4863e18509" style="width:11.5pt;height:12.5pt" o:ole="">
            <v:imagedata r:id="rId450" o:title="eqId895dc3dc3a6606ff487a4c4863e18509"/>
          </v:shape>
          <o:OLEObject Type="Embed" ProgID="Equation.DSMT4" ShapeID="_x0000_i2253" DrawAspect="Content" ObjectID="_1778586469" r:id="rId1988"/>
        </w:object>
      </w:r>
      <w:r>
        <w:t>分别是</w:t>
      </w:r>
      <w:r w:rsidR="00294AF4">
        <w:object w:dxaOrig="399" w:dyaOrig="280">
          <v:shape id="_x0000_i2254" type="#_x0000_t75" alt="eqId764509115979e9958101808383672ec0" style="width:17.5pt;height:12.5pt" o:ole="">
            <v:imagedata r:id="rId452" o:title="eqId764509115979e9958101808383672ec0"/>
          </v:shape>
          <o:OLEObject Type="Embed" ProgID="Equation.DSMT4" ShapeID="_x0000_i2254" DrawAspect="Content" ObjectID="_1778586470" r:id="rId1989"/>
        </w:object>
      </w:r>
      <w:r>
        <w:t>、</w:t>
      </w:r>
      <w:r w:rsidR="00294AF4">
        <w:object w:dxaOrig="419" w:dyaOrig="260">
          <v:shape id="_x0000_i2255" type="#_x0000_t75" alt="eqId1a6c6e7c025362c46a64a8956761f08e" style="width:18.5pt;height:11pt" o:ole="">
            <v:imagedata r:id="rId454" o:title="eqId1a6c6e7c025362c46a64a8956761f08e"/>
          </v:shape>
          <o:OLEObject Type="Embed" ProgID="Equation.DSMT4" ShapeID="_x0000_i2255" DrawAspect="Content" ObjectID="_1778586471" r:id="rId1990"/>
        </w:object>
      </w:r>
      <w:r>
        <w:t>的中点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3540" w:dyaOrig="620">
          <v:shape id="_x0000_i2256" type="#_x0000_t75" alt="eqId8dbefc438a7b2523608d4f2e80b91623" style="width:156pt;height:27.5pt" o:ole="">
            <v:imagedata r:id="rId1952" o:title="eqId8dbefc438a7b2523608d4f2e80b91623"/>
          </v:shape>
          <o:OLEObject Type="Embed" ProgID="Equation.DSMT4" ShapeID="_x0000_i2256" DrawAspect="Content" ObjectID="_1778586472" r:id="rId1991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560" w:dyaOrig="1200">
          <v:shape id="_x0000_i2257" type="#_x0000_t75" alt="eqId5f3f253b7a01c27729ae19faddbcee0f" style="width:112.5pt;height:53pt" o:ole="">
            <v:imagedata r:id="rId1992" o:title="eqId5f3f253b7a01c27729ae19faddbcee0f"/>
          </v:shape>
          <o:OLEObject Type="Embed" ProgID="Equation.DSMT4" ShapeID="_x0000_i2257" DrawAspect="Content" ObjectID="_1778586473" r:id="rId1993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519" w:dyaOrig="280">
          <v:shape id="_x0000_i2258" type="#_x0000_t75" alt="eqIda6b06848d9b10d76e8eeb6cbcac0e269" style="width:67pt;height:12.5pt" o:ole="">
            <v:imagedata r:id="rId1994" o:title="eqIda6b06848d9b10d76e8eeb6cbcac0e269"/>
          </v:shape>
          <o:OLEObject Type="Embed" ProgID="Equation.DSMT4" ShapeID="_x0000_i2258" DrawAspect="Content" ObjectID="_1778586474" r:id="rId1995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2</w:t>
      </w:r>
      <w:r>
        <w:t>）如图所示，连接</w:t>
      </w:r>
      <w:r w:rsidR="00294AF4">
        <w:object w:dxaOrig="840" w:dyaOrig="320">
          <v:shape id="_x0000_i2259" type="#_x0000_t75" alt="eqId65bdddef98d4ca3c093e726c42400c00" style="width:37pt;height:14pt" o:ole="">
            <v:imagedata r:id="rId1954" o:title="eqId65bdddef98d4ca3c093e726c42400c00"/>
          </v:shape>
          <o:OLEObject Type="Embed" ProgID="Equation.DSMT4" ShapeID="_x0000_i2259" DrawAspect="Content" ObjectID="_1778586475" r:id="rId1996"/>
        </w:object>
      </w:r>
      <w:r>
        <w:t>，取</w:t>
      </w:r>
      <w:r w:rsidR="00294AF4">
        <w:object w:dxaOrig="400" w:dyaOrig="280">
          <v:shape id="_x0000_i2260" type="#_x0000_t75" alt="eqId0dc5c9827dfd0be5a9c85962d6ccbfb1" style="width:17.5pt;height:12.5pt" o:ole="">
            <v:imagedata r:id="rId94" o:title="eqId0dc5c9827dfd0be5a9c85962d6ccbfb1"/>
          </v:shape>
          <o:OLEObject Type="Embed" ProgID="Equation.DSMT4" ShapeID="_x0000_i2260" DrawAspect="Content" ObjectID="_1778586476" r:id="rId1997"/>
        </w:object>
      </w:r>
      <w:r>
        <w:t>的中点</w:t>
      </w:r>
      <w:r w:rsidR="00294AF4">
        <w:object w:dxaOrig="260" w:dyaOrig="240">
          <v:shape id="_x0000_i2261" type="#_x0000_t75" alt="eqId73465a1f9aa03481295bf6bd3c6903ac" style="width:11.5pt;height:11pt" o:ole="">
            <v:imagedata r:id="rId254" o:title="eqId73465a1f9aa03481295bf6bd3c6903ac"/>
          </v:shape>
          <o:OLEObject Type="Embed" ProgID="Equation.DSMT4" ShapeID="_x0000_i2261" DrawAspect="Content" ObjectID="_1778586477" r:id="rId1998"/>
        </w:object>
      </w:r>
      <w:r>
        <w:t>，连接</w:t>
      </w:r>
      <w:r w:rsidR="00294AF4">
        <w:object w:dxaOrig="440" w:dyaOrig="260">
          <v:shape id="_x0000_i2262" type="#_x0000_t75" alt="eqId826c728050e3378921442ace20269ef6" style="width:19.5pt;height:11.5pt" o:ole="">
            <v:imagedata r:id="rId1249" o:title="eqId826c728050e3378921442ace20269ef6"/>
          </v:shape>
          <o:OLEObject Type="Embed" ProgID="Equation.DSMT4" ShapeID="_x0000_i2262" DrawAspect="Content" ObjectID="_1778586478" r:id="rId1999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66850" cy="1504950"/>
            <wp:effectExtent l="0" t="0" r="0" b="0"/>
            <wp:docPr id="1296237908" name="" descr="@@@90179ba1-956a-40ef-8986-36d4bf587e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237908" name=""/>
                    <pic:cNvPicPr>
                      <a:picLocks noChangeAspect="1"/>
                    </pic:cNvPicPr>
                  </pic:nvPicPr>
                  <pic:blipFill>
                    <a:blip r:embed="rId20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1100" w:dyaOrig="280">
          <v:shape id="_x0000_i2263" type="#_x0000_t75" alt="eqIdbf5114fd49a824b1b280f5ec5c10c2ee" style="width:48.5pt;height:12.5pt" o:ole="">
            <v:imagedata r:id="rId456" o:title="eqIdbf5114fd49a824b1b280f5ec5c10c2ee"/>
          </v:shape>
          <o:OLEObject Type="Embed" ProgID="Equation.DSMT4" ShapeID="_x0000_i2263" DrawAspect="Content" ObjectID="_1778586479" r:id="rId2001"/>
        </w:object>
      </w:r>
      <w:r>
        <w:t>，</w:t>
      </w:r>
      <w:r w:rsidR="00294AF4">
        <w:object w:dxaOrig="1100" w:dyaOrig="280">
          <v:shape id="_x0000_i2264" type="#_x0000_t75" alt="eqId8583122c530b5ad6585642302e3c04c6" style="width:48.5pt;height:12.5pt" o:ole="">
            <v:imagedata r:id="rId458" o:title="eqId8583122c530b5ad6585642302e3c04c6"/>
          </v:shape>
          <o:OLEObject Type="Embed" ProgID="Equation.DSMT4" ShapeID="_x0000_i2264" DrawAspect="Content" ObjectID="_1778586480" r:id="rId2002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40" w:dyaOrig="620">
          <v:shape id="_x0000_i2265" type="#_x0000_t75" alt="eqId8aebd542f89cc7e2f12d69a1ebe5ea9e" style="width:46pt;height:27.5pt" o:ole="">
            <v:imagedata r:id="rId2003" o:title="eqId8aebd542f89cc7e2f12d69a1ebe5ea9e"/>
          </v:shape>
          <o:OLEObject Type="Embed" ProgID="Equation.DSMT4" ShapeID="_x0000_i2265" DrawAspect="Content" ObjectID="_1778586481" r:id="rId2004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又</w:t>
      </w:r>
      <w:r>
        <w:t>∵</w:t>
      </w:r>
      <w:r w:rsidR="00294AF4">
        <w:object w:dxaOrig="1180" w:dyaOrig="620">
          <v:shape id="_x0000_i2266" type="#_x0000_t75" alt="eqId5002471e69d992c4d10c8255ba152e7a" style="width:52pt;height:27pt" o:ole="">
            <v:imagedata r:id="rId2005" o:title="eqId5002471e69d992c4d10c8255ba152e7a"/>
          </v:shape>
          <o:OLEObject Type="Embed" ProgID="Equation.DSMT4" ShapeID="_x0000_i2266" DrawAspect="Content" ObjectID="_1778586482" r:id="rId2006"/>
        </w:object>
      </w:r>
      <w:r>
        <w:t>，则</w:t>
      </w:r>
      <w:r w:rsidR="00294AF4">
        <w:object w:dxaOrig="1919" w:dyaOrig="620">
          <v:shape id="_x0000_i2267" type="#_x0000_t75" alt="eqId41242d20fc35f0aa2ff91b30818144aa" style="width:84.5pt;height:27.5pt" o:ole="">
            <v:imagedata r:id="rId2007" o:title="eqId41242d20fc35f0aa2ff91b30818144aa"/>
          </v:shape>
          <o:OLEObject Type="Embed" ProgID="Equation.DSMT4" ShapeID="_x0000_i2267" DrawAspect="Content" ObjectID="_1778586483" r:id="rId200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设</w:t>
      </w:r>
      <w:r w:rsidR="00294AF4">
        <w:object w:dxaOrig="680" w:dyaOrig="260">
          <v:shape id="_x0000_i2268" type="#_x0000_t75" alt="eqIdf0b45ff172cc611ca501688d9dc0175b" style="width:30pt;height:11.5pt" o:ole="">
            <v:imagedata r:id="rId2009" o:title="eqIdf0b45ff172cc611ca501688d9dc0175b"/>
          </v:shape>
          <o:OLEObject Type="Embed" ProgID="Equation.DSMT4" ShapeID="_x0000_i2268" DrawAspect="Content" ObjectID="_1778586484" r:id="rId2010"/>
        </w:object>
      </w:r>
      <w:r>
        <w:t>，则</w:t>
      </w:r>
      <w:r w:rsidR="00294AF4">
        <w:object w:dxaOrig="899" w:dyaOrig="280">
          <v:shape id="_x0000_i2269" type="#_x0000_t75" alt="eqId06b62999885606c2014d12f39d3f8869" style="width:39.5pt;height:13pt" o:ole="">
            <v:imagedata r:id="rId2011" o:title="eqId06b62999885606c2014d12f39d3f8869"/>
          </v:shape>
          <o:OLEObject Type="Embed" ProgID="Equation.DSMT4" ShapeID="_x0000_i2269" DrawAspect="Content" ObjectID="_1778586485" r:id="rId2012"/>
        </w:object>
      </w:r>
      <w:r>
        <w:t>，</w:t>
      </w:r>
      <w:r>
        <w:t>∴</w:t>
      </w:r>
      <w:r w:rsidR="00294AF4">
        <w:object w:dxaOrig="2900" w:dyaOrig="620">
          <v:shape id="_x0000_i2270" type="#_x0000_t75" alt="eqIdd786175fd08c33233e6026696b880de8" style="width:127.5pt;height:27.5pt" o:ole="">
            <v:imagedata r:id="rId2013" o:title="eqIdd786175fd08c33233e6026696b880de8"/>
          </v:shape>
          <o:OLEObject Type="Embed" ProgID="Equation.DSMT4" ShapeID="_x0000_i2270" DrawAspect="Content" ObjectID="_1778586486" r:id="rId2014"/>
        </w:object>
      </w:r>
      <w:r>
        <w:t>，</w:t>
      </w:r>
      <w:r w:rsidR="00294AF4">
        <w:object w:dxaOrig="920" w:dyaOrig="280">
          <v:shape id="_x0000_i2271" type="#_x0000_t75" alt="eqId973111faadd18d09a51945f9689d6992" style="width:40.5pt;height:12pt" o:ole="">
            <v:imagedata r:id="rId2015" o:title="eqId973111faadd18d09a51945f9689d6992"/>
          </v:shape>
          <o:OLEObject Type="Embed" ProgID="Equation.DSMT4" ShapeID="_x0000_i2271" DrawAspect="Content" ObjectID="_1778586487" r:id="rId201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2119" w:dyaOrig="280">
          <v:shape id="_x0000_i2272" type="#_x0000_t75" alt="eqIdd549dfe4fd87db930cc38768e62916c4" style="width:93pt;height:12.5pt" o:ole="">
            <v:imagedata r:id="rId2017" o:title="eqIdd549dfe4fd87db930cc38768e62916c4"/>
          </v:shape>
          <o:OLEObject Type="Embed" ProgID="Equation.DSMT4" ShapeID="_x0000_i2272" DrawAspect="Content" ObjectID="_1778586488" r:id="rId2018"/>
        </w:object>
      </w:r>
      <w:r>
        <w:t>，则</w:t>
      </w:r>
      <w:r w:rsidR="00294AF4">
        <w:object w:dxaOrig="660" w:dyaOrig="260">
          <v:shape id="_x0000_i2273" type="#_x0000_t75" alt="eqIdf381da95a07d7f8322f5b1e1d0cb55ed" style="width:29pt;height:11pt" o:ole="">
            <v:imagedata r:id="rId2019" o:title="eqIdf381da95a07d7f8322f5b1e1d0cb55ed"/>
          </v:shape>
          <o:OLEObject Type="Embed" ProgID="Equation.DSMT4" ShapeID="_x0000_i2273" DrawAspect="Content" ObjectID="_1778586489" r:id="rId2020"/>
        </w:object>
      </w:r>
      <w:r>
        <w:t>是等边三角形，</w:t>
      </w:r>
    </w:p>
    <w:p w:rsidR="00294AF4" w:rsidRDefault="00F96A07">
      <w:pPr>
        <w:spacing w:line="360" w:lineRule="auto"/>
        <w:jc w:val="left"/>
        <w:textAlignment w:val="center"/>
      </w:pPr>
      <w:r>
        <w:t>又</w:t>
      </w:r>
      <w:r>
        <w:t>∵</w:t>
      </w:r>
      <w:r w:rsidR="00294AF4">
        <w:object w:dxaOrig="1359" w:dyaOrig="280">
          <v:shape id="_x0000_i2274" type="#_x0000_t75" alt="eqIda7a22a2eef1b6d153c3c1b8ee9347741" style="width:60pt;height:12.5pt" o:ole="">
            <v:imagedata r:id="rId2021" o:title="eqIda7a22a2eef1b6d153c3c1b8ee9347741"/>
          </v:shape>
          <o:OLEObject Type="Embed" ProgID="Equation.DSMT4" ShapeID="_x0000_i2274" DrawAspect="Content" ObjectID="_1778586490" r:id="rId2022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20" w:dyaOrig="280">
          <v:shape id="_x0000_i2275" type="#_x0000_t75" alt="eqIdfdf23e73ae2a15c04bbed3981cb8e511" style="width:45pt;height:12.5pt" o:ole="">
            <v:imagedata r:id="rId1959" o:title="eqIdfdf23e73ae2a15c04bbed3981cb8e511"/>
          </v:shape>
          <o:OLEObject Type="Embed" ProgID="Equation.DSMT4" ShapeID="_x0000_i2275" DrawAspect="Content" ObjectID="_1778586491" r:id="rId2023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1299" w:dyaOrig="280">
          <v:shape id="_x0000_i2276" type="#_x0000_t75" alt="eqId2fb01d2b57580731c8b807ac8cffc8ba" style="width:57pt;height:12pt" o:ole="">
            <v:imagedata r:id="rId2024" o:title="eqId2fb01d2b57580731c8b807ac8cffc8ba"/>
          </v:shape>
          <o:OLEObject Type="Embed" ProgID="Equation.DSMT4" ShapeID="_x0000_i2276" DrawAspect="Content" ObjectID="_1778586492" r:id="rId2025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159" w:dyaOrig="620">
          <v:shape id="_x0000_i2277" type="#_x0000_t75" alt="eqId1cca2d187a304eab931eedc2139c23ce" style="width:51pt;height:27pt" o:ole="">
            <v:imagedata r:id="rId1963" o:title="eqId1cca2d187a304eab931eedc2139c23ce"/>
          </v:shape>
          <o:OLEObject Type="Embed" ProgID="Equation.DSMT4" ShapeID="_x0000_i2277" DrawAspect="Content" ObjectID="_1778586493" r:id="rId2026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1759" w:dyaOrig="280">
          <v:shape id="_x0000_i2278" type="#_x0000_t75" alt="eqId67061e6fa526d1e082bed7b01c819982" style="width:77.5pt;height:12.5pt" o:ole="">
            <v:imagedata r:id="rId446" o:title="eqId67061e6fa526d1e082bed7b01c819982"/>
          </v:shape>
          <o:OLEObject Type="Embed" ProgID="Equation.DSMT4" ShapeID="_x0000_i2278" DrawAspect="Content" ObjectID="_1778586494" r:id="rId2027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679" w:dyaOrig="620">
          <v:shape id="_x0000_i2279" type="#_x0000_t75" alt="eqId92e1b59eecf231f629d02b6c07e68275" style="width:74pt;height:27.5pt" o:ole="">
            <v:imagedata r:id="rId2028" o:title="eqId92e1b59eecf231f629d02b6c07e68275"/>
          </v:shape>
          <o:OLEObject Type="Embed" ProgID="Equation.DSMT4" ShapeID="_x0000_i2279" DrawAspect="Content" ObjectID="_1778586495" r:id="rId2029"/>
        </w:object>
      </w:r>
      <w:r>
        <w:t>，</w:t>
      </w:r>
      <w:r w:rsidR="00294AF4">
        <w:object w:dxaOrig="1020" w:dyaOrig="280">
          <v:shape id="_x0000_i2280" type="#_x0000_t75" alt="eqId208e8b5dfd8da1f3945e8568a7ea5bf4" style="width:45pt;height:12.5pt" o:ole="">
            <v:imagedata r:id="rId2030" o:title="eqId208e8b5dfd8da1f3945e8568a7ea5bf4"/>
          </v:shape>
          <o:OLEObject Type="Embed" ProgID="Equation.DSMT4" ShapeID="_x0000_i2280" DrawAspect="Content" ObjectID="_1778586496" r:id="rId2031"/>
        </w:object>
      </w:r>
      <w:r>
        <w:t>，</w:t>
      </w:r>
      <w:r w:rsidR="00294AF4">
        <w:object w:dxaOrig="2179" w:dyaOrig="280">
          <v:shape id="_x0000_i2281" type="#_x0000_t75" alt="eqId83f302a858828fef1d2b1323fbb6ffed" style="width:96pt;height:12.5pt" o:ole="">
            <v:imagedata r:id="rId1948" o:title="eqId83f302a858828fef1d2b1323fbb6ffed"/>
          </v:shape>
          <o:OLEObject Type="Embed" ProgID="Equation.DSMT4" ShapeID="_x0000_i2281" DrawAspect="Content" ObjectID="_1778586497" r:id="rId2032"/>
        </w:objec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∴</w:t>
      </w:r>
      <w:r w:rsidR="00294AF4">
        <w:object w:dxaOrig="1060" w:dyaOrig="620">
          <v:shape id="_x0000_i2282" type="#_x0000_t75" alt="eqId7a1d791637d696030ae2938ffeb4dad3" style="width:46.5pt;height:27.5pt" o:ole="">
            <v:imagedata r:id="rId2033" o:title="eqId7a1d791637d696030ae2938ffeb4dad3"/>
          </v:shape>
          <o:OLEObject Type="Embed" ProgID="Equation.DSMT4" ShapeID="_x0000_i2282" DrawAspect="Content" ObjectID="_1778586498" r:id="rId2034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519" w:dyaOrig="280">
          <v:shape id="_x0000_i2283" type="#_x0000_t75" alt="eqIda324dd318d8b5ea84ed4a2d08c2736d3" style="width:67pt;height:12.5pt" o:ole="">
            <v:imagedata r:id="rId1966" o:title="eqIda324dd318d8b5ea84ed4a2d08c2736d3"/>
          </v:shape>
          <o:OLEObject Type="Embed" ProgID="Equation.DSMT4" ShapeID="_x0000_i2283" DrawAspect="Content" ObjectID="_1778586499" r:id="rId2035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80" w:dyaOrig="620">
          <v:shape id="_x0000_i2284" type="#_x0000_t75" alt="eqIdcdea0363b618dfc977bee523596a90d5" style="width:47.5pt;height:27.5pt" o:ole="">
            <v:imagedata r:id="rId2036" o:title="eqIdcdea0363b618dfc977bee523596a90d5"/>
          </v:shape>
          <o:OLEObject Type="Embed" ProgID="Equation.DSMT4" ShapeID="_x0000_i2284" DrawAspect="Content" ObjectID="_1778586500" r:id="rId2037"/>
        </w:object>
      </w:r>
      <w:r>
        <w:t>，</w:t>
      </w:r>
      <w:r w:rsidR="00294AF4">
        <w:object w:dxaOrig="1440" w:dyaOrig="260">
          <v:shape id="_x0000_i2285" type="#_x0000_t75" alt="eqId912517939d02e1ec3ff9bf6982c66a6c" style="width:63.5pt;height:11pt" o:ole="">
            <v:imagedata r:id="rId2038" o:title="eqId912517939d02e1ec3ff9bf6982c66a6c"/>
          </v:shape>
          <o:OLEObject Type="Embed" ProgID="Equation.DSMT4" ShapeID="_x0000_i2285" DrawAspect="Content" ObjectID="_1778586501" r:id="rId2039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又</w:t>
      </w:r>
      <w:r>
        <w:t>∵</w:t>
      </w:r>
      <w:r w:rsidR="00294AF4">
        <w:object w:dxaOrig="2179" w:dyaOrig="280">
          <v:shape id="_x0000_i2286" type="#_x0000_t75" alt="eqId83f302a858828fef1d2b1323fbb6ffed" style="width:96pt;height:12.5pt" o:ole="">
            <v:imagedata r:id="rId1948" o:title="eqId83f302a858828fef1d2b1323fbb6ffed"/>
          </v:shape>
          <o:OLEObject Type="Embed" ProgID="Equation.DSMT4" ShapeID="_x0000_i2286" DrawAspect="Content" ObjectID="_1778586502" r:id="rId2040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619" w:dyaOrig="280">
          <v:shape id="_x0000_i2287" type="#_x0000_t75" alt="eqId77e87dd6814e22dcc9d7fc2a46ef8b37" style="width:71pt;height:13pt" o:ole="">
            <v:imagedata r:id="rId2041" o:title="eqId77e87dd6814e22dcc9d7fc2a46ef8b37"/>
          </v:shape>
          <o:OLEObject Type="Embed" ProgID="Equation.DSMT4" ShapeID="_x0000_i2287" DrawAspect="Content" ObjectID="_1778586503" r:id="rId2042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3359" w:dyaOrig="280">
          <v:shape id="_x0000_i2288" type="#_x0000_t75" alt="eqIda0bef8a852d04300e9695438045532b5" style="width:148pt;height:12.5pt" o:ole="">
            <v:imagedata r:id="rId2043" o:title="eqIda0bef8a852d04300e9695438045532b5"/>
          </v:shape>
          <o:OLEObject Type="Embed" ProgID="Equation.DSMT4" ShapeID="_x0000_i2288" DrawAspect="Content" ObjectID="_1778586504" r:id="rId2044"/>
        </w:object>
      </w:r>
      <w:r>
        <w:t>，即</w:t>
      </w:r>
      <w:r w:rsidR="00294AF4">
        <w:object w:dxaOrig="1619" w:dyaOrig="280">
          <v:shape id="_x0000_i2289" type="#_x0000_t75" alt="eqId1efc419310392e2f107c75020bfcb6ef" style="width:71pt;height:12pt" o:ole="">
            <v:imagedata r:id="rId2045" o:title="eqId1efc419310392e2f107c75020bfcb6ef"/>
          </v:shape>
          <o:OLEObject Type="Embed" ProgID="Equation.DSMT4" ShapeID="_x0000_i2289" DrawAspect="Content" ObjectID="_1778586505" r:id="rId2046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又</w:t>
      </w:r>
      <w:r>
        <w:t>∵</w:t>
      </w:r>
      <w:r w:rsidR="00294AF4">
        <w:object w:dxaOrig="1080" w:dyaOrig="620">
          <v:shape id="_x0000_i2290" type="#_x0000_t75" alt="eqId457f7463619bb4066c6cf649ab476eb9" style="width:47.5pt;height:27.5pt" o:ole="">
            <v:imagedata r:id="rId2047" o:title="eqId457f7463619bb4066c6cf649ab476eb9"/>
          </v:shape>
          <o:OLEObject Type="Embed" ProgID="Equation.DSMT4" ShapeID="_x0000_i2290" DrawAspect="Content" ObjectID="_1778586506" r:id="rId2048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80" w:dyaOrig="620">
          <v:shape id="_x0000_i2291" type="#_x0000_t75" alt="eqIdf3a355e64b8db79764d8936b62132ec6" style="width:47.5pt;height:27.5pt" o:ole="">
            <v:imagedata r:id="rId2049" o:title="eqIdf3a355e64b8db79764d8936b62132ec6"/>
          </v:shape>
          <o:OLEObject Type="Embed" ProgID="Equation.DSMT4" ShapeID="_x0000_i2291" DrawAspect="Content" ObjectID="_1778586507" r:id="rId2050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519" w:dyaOrig="280">
          <v:shape id="_x0000_i2292" type="#_x0000_t75" alt="eqId15e1a1b2fe5906aadc4c2b75574548a5" style="width:67pt;height:13pt" o:ole="">
            <v:imagedata r:id="rId1968" o:title="eqId15e1a1b2fe5906aadc4c2b75574548a5"/>
          </v:shape>
          <o:OLEObject Type="Embed" ProgID="Equation.DSMT4" ShapeID="_x0000_i2292" DrawAspect="Content" ObjectID="_1778586508" r:id="rId2051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459" w:dyaOrig="620">
          <v:shape id="_x0000_i2293" type="#_x0000_t75" alt="eqId92bc213d9246d8ab4b21a27f96800b3f" style="width:64pt;height:27pt" o:ole="">
            <v:imagedata r:id="rId2052" o:title="eqId92bc213d9246d8ab4b21a27f96800b3f"/>
          </v:shape>
          <o:OLEObject Type="Embed" ProgID="Equation.DSMT4" ShapeID="_x0000_i2293" DrawAspect="Content" ObjectID="_1778586509" r:id="rId2053"/>
        </w:object>
      </w:r>
      <w:r>
        <w:t>；</w:t>
      </w:r>
    </w:p>
    <w:p w:rsidR="00294AF4" w:rsidRDefault="00F96A07">
      <w:pPr>
        <w:spacing w:line="360" w:lineRule="auto"/>
        <w:jc w:val="left"/>
        <w:textAlignment w:val="center"/>
      </w:pPr>
      <w:r>
        <w:t>（</w:t>
      </w:r>
      <w:r>
        <w:t>3</w:t>
      </w:r>
      <w:r>
        <w:t>）解：由（</w:t>
      </w:r>
      <w:r>
        <w:t>2</w:t>
      </w:r>
      <w:r>
        <w:t>）得</w:t>
      </w:r>
      <w:r w:rsidR="00294AF4">
        <w:object w:dxaOrig="1060" w:dyaOrig="620">
          <v:shape id="_x0000_i2294" type="#_x0000_t75" alt="eqId12e52ddd3bab938afe2ca88cc217d664" style="width:46.5pt;height:27pt" o:ole="">
            <v:imagedata r:id="rId2054" o:title="eqId12e52ddd3bab938afe2ca88cc217d664"/>
          </v:shape>
          <o:OLEObject Type="Embed" ProgID="Equation.DSMT4" ShapeID="_x0000_i2294" DrawAspect="Content" ObjectID="_1778586510" r:id="rId2055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399" w:dyaOrig="620">
          <v:shape id="_x0000_i2295" type="#_x0000_t75" alt="eqId305b1d41718403f7a3e9a0839acb1164" style="width:61.5pt;height:27pt" o:ole="">
            <v:imagedata r:id="rId2056" o:title="eqId305b1d41718403f7a3e9a0839acb1164"/>
          </v:shape>
          <o:OLEObject Type="Embed" ProgID="Equation.DSMT4" ShapeID="_x0000_i2295" DrawAspect="Content" ObjectID="_1778586511" r:id="rId205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>
        <w:t>当</w:t>
      </w:r>
      <w:r w:rsidR="00294AF4">
        <w:object w:dxaOrig="260" w:dyaOrig="280">
          <v:shape id="_x0000_i2296" type="#_x0000_t75" alt="eqId895dc3dc3a6606ff487a4c4863e18509" style="width:11.5pt;height:12.5pt" o:ole="">
            <v:imagedata r:id="rId450" o:title="eqId895dc3dc3a6606ff487a4c4863e18509"/>
          </v:shape>
          <o:OLEObject Type="Embed" ProgID="Equation.DSMT4" ShapeID="_x0000_i2296" DrawAspect="Content" ObjectID="_1778586512" r:id="rId2058"/>
        </w:object>
      </w:r>
      <w:r>
        <w:t>在</w:t>
      </w:r>
      <w:r w:rsidR="00294AF4">
        <w:object w:dxaOrig="380" w:dyaOrig="240">
          <v:shape id="_x0000_i2297" type="#_x0000_t75" alt="eqId6aa2b5e09f8ec785c59900a529390a02" style="width:16.5pt;height:11pt" o:ole="">
            <v:imagedata r:id="rId1238" o:title="eqId6aa2b5e09f8ec785c59900a529390a02"/>
          </v:shape>
          <o:OLEObject Type="Embed" ProgID="Equation.DSMT4" ShapeID="_x0000_i2297" DrawAspect="Content" ObjectID="_1778586513" r:id="rId2059"/>
        </w:object>
      </w:r>
      <w:r>
        <w:t>上时，且</w:t>
      </w:r>
      <w:r w:rsidR="00294AF4">
        <w:object w:dxaOrig="1020" w:dyaOrig="280">
          <v:shape id="_x0000_i2298" type="#_x0000_t75" alt="eqIdfdf23e73ae2a15c04bbed3981cb8e511" style="width:45pt;height:12.5pt" o:ole="">
            <v:imagedata r:id="rId1959" o:title="eqIdfdf23e73ae2a15c04bbed3981cb8e511"/>
          </v:shape>
          <o:OLEObject Type="Embed" ProgID="Equation.DSMT4" ShapeID="_x0000_i2298" DrawAspect="Content" ObjectID="_1778586514" r:id="rId2060"/>
        </w:object>
      </w:r>
      <w:r>
        <w:t>时，</w:t>
      </w:r>
      <w:r>
        <w:rPr>
          <w:rFonts w:eastAsia="Times New Roman"/>
          <w:i/>
        </w:rPr>
        <w:t>D</w:t>
      </w:r>
      <w:r>
        <w:t>在</w:t>
      </w:r>
      <w:r w:rsidR="00294AF4">
        <w:object w:dxaOrig="400" w:dyaOrig="260">
          <v:shape id="_x0000_i2299" type="#_x0000_t75" alt="eqIdb79dd200766db27fb90d6bd1992cf658" style="width:17.5pt;height:11pt" o:ole="">
            <v:imagedata r:id="rId66" o:title="eqIdb79dd200766db27fb90d6bd1992cf658"/>
          </v:shape>
          <o:OLEObject Type="Embed" ProgID="Equation.DSMT4" ShapeID="_x0000_i2299" DrawAspect="Content" ObjectID="_1778586515" r:id="rId2061"/>
        </w:object>
      </w:r>
      <w:r>
        <w:t>上时，</w:t>
      </w:r>
      <w:r w:rsidR="00294AF4">
        <w:object w:dxaOrig="380" w:dyaOrig="260">
          <v:shape id="_x0000_i2300" type="#_x0000_t75" alt="eqIdc63e36329f5e0979f5ee776ac5d06327" style="width:16.5pt;height:11.5pt" o:ole="">
            <v:imagedata r:id="rId478" o:title="eqIdc63e36329f5e0979f5ee776ac5d06327"/>
          </v:shape>
          <o:OLEObject Type="Embed" ProgID="Equation.DSMT4" ShapeID="_x0000_i2300" DrawAspect="Content" ObjectID="_1778586516" r:id="rId2062"/>
        </w:object>
      </w:r>
      <w:r>
        <w:t>取得最小值，</w:t>
      </w:r>
    </w:p>
    <w:p w:rsidR="00294AF4" w:rsidRDefault="00F96A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66850" cy="1038225"/>
            <wp:effectExtent l="0" t="0" r="0" b="0"/>
            <wp:docPr id="208495584" name="" descr="@@@25faea01-daad-4b3c-84ee-8c4420f112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495584" name=""/>
                    <pic:cNvPicPr>
                      <a:picLocks noChangeAspect="1"/>
                    </pic:cNvPicPr>
                  </pic:nvPicPr>
                  <pic:blipFill>
                    <a:blip r:embed="rId20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779" w:dyaOrig="280">
          <v:shape id="_x0000_i2301" type="#_x0000_t75" alt="eqIdc98f0db1041fa3f958e44c09a5483f19" style="width:34.5pt;height:12.5pt" o:ole="">
            <v:imagedata r:id="rId464" o:title="eqIdc98f0db1041fa3f958e44c09a5483f19"/>
          </v:shape>
          <o:OLEObject Type="Embed" ProgID="Equation.DSMT4" ShapeID="_x0000_i2301" DrawAspect="Content" ObjectID="_1778586517" r:id="rId2064"/>
        </w:object>
      </w:r>
      <w:r>
        <w:t>，</w:t>
      </w:r>
      <w:r w:rsidR="00294AF4">
        <w:object w:dxaOrig="760" w:dyaOrig="260">
          <v:shape id="_x0000_i2302" type="#_x0000_t75" alt="eqIdb97878915ceefd7aeccb156bc318b5da" style="width:33.5pt;height:11pt" o:ole="">
            <v:imagedata r:id="rId466" o:title="eqIdb97878915ceefd7aeccb156bc318b5da"/>
          </v:shape>
          <o:OLEObject Type="Embed" ProgID="Equation.DSMT4" ShapeID="_x0000_i2302" DrawAspect="Content" ObjectID="_1778586518" r:id="rId2065"/>
        </w:object>
      </w:r>
      <w:r>
        <w:t>，</w:t>
      </w:r>
      <w:r w:rsidR="00294AF4">
        <w:object w:dxaOrig="1759" w:dyaOrig="280">
          <v:shape id="_x0000_i2303" type="#_x0000_t75" alt="eqId67061e6fa526d1e082bed7b01c819982" style="width:77.5pt;height:12.5pt" o:ole="">
            <v:imagedata r:id="rId446" o:title="eqId67061e6fa526d1e082bed7b01c819982"/>
          </v:shape>
          <o:OLEObject Type="Embed" ProgID="Equation.DSMT4" ShapeID="_x0000_i2303" DrawAspect="Content" ObjectID="_1778586519" r:id="rId2066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440" w:dyaOrig="620">
          <v:shape id="_x0000_i2304" type="#_x0000_t75" alt="eqId35a591d85c50a51fa1f00caa8875f4b9" style="width:63.5pt;height:27.5pt" o:ole="">
            <v:imagedata r:id="rId2067" o:title="eqId35a591d85c50a51fa1f00caa8875f4b9"/>
          </v:shape>
          <o:OLEObject Type="Embed" ProgID="Equation.DSMT4" ShapeID="_x0000_i2304" DrawAspect="Content" ObjectID="_1778586520" r:id="rId206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当</w:t>
      </w:r>
      <w:r w:rsidR="00294AF4">
        <w:object w:dxaOrig="240" w:dyaOrig="260">
          <v:shape id="_x0000_i2305" type="#_x0000_t75" alt="eqId2a30f3a8b673cc28bd90c50cf1a35281" style="width:10.5pt;height:11.5pt" o:ole="">
            <v:imagedata r:id="rId11" o:title="eqId2a30f3a8b673cc28bd90c50cf1a35281"/>
          </v:shape>
          <o:OLEObject Type="Embed" ProgID="Equation.DSMT4" ShapeID="_x0000_i2305" DrawAspect="Content" ObjectID="_1778586521" r:id="rId2069"/>
        </w:object>
      </w:r>
      <w:r>
        <w:t>在</w:t>
      </w:r>
      <w:r w:rsidR="00294AF4">
        <w:object w:dxaOrig="419" w:dyaOrig="280">
          <v:shape id="_x0000_i2306" type="#_x0000_t75" alt="eqId60ef95894ceebaf236170e8832dcf7e3" style="width:18.5pt;height:12.5pt" o:ole="">
            <v:imagedata r:id="rId17" o:title="eqId60ef95894ceebaf236170e8832dcf7e3"/>
          </v:shape>
          <o:OLEObject Type="Embed" ProgID="Equation.DSMT4" ShapeID="_x0000_i2306" DrawAspect="Content" ObjectID="_1778586522" r:id="rId2070"/>
        </w:object>
      </w:r>
      <w:r>
        <w:t>上时，</w:t>
      </w:r>
      <w:r w:rsidR="00294AF4">
        <w:object w:dxaOrig="260" w:dyaOrig="260">
          <v:shape id="_x0000_i2307" type="#_x0000_t75" alt="eqId8455657dde27aabe6adb7b188e031c11" style="width:11.5pt;height:11.5pt" o:ole="">
            <v:imagedata r:id="rId77" o:title="eqId8455657dde27aabe6adb7b188e031c11"/>
          </v:shape>
          <o:OLEObject Type="Embed" ProgID="Equation.DSMT4" ShapeID="_x0000_i2307" DrawAspect="Content" ObjectID="_1778586523" r:id="rId2071"/>
        </w:object>
      </w:r>
      <w:r>
        <w:t>在</w:t>
      </w:r>
      <w:r w:rsidR="00294AF4">
        <w:object w:dxaOrig="400" w:dyaOrig="260">
          <v:shape id="_x0000_i2308" type="#_x0000_t75" alt="eqIdf52a58fbaf4fea03567e88a9f0f6e37e" style="width:17.5pt;height:11pt" o:ole="">
            <v:imagedata r:id="rId131" o:title="eqIdf52a58fbaf4fea03567e88a9f0f6e37e"/>
          </v:shape>
          <o:OLEObject Type="Embed" ProgID="Equation.DSMT4" ShapeID="_x0000_i2308" DrawAspect="Content" ObjectID="_1778586524" r:id="rId2072"/>
        </w:object>
      </w:r>
      <w:r>
        <w:t>上，</w:t>
      </w:r>
    </w:p>
    <w:p w:rsidR="00294AF4" w:rsidRDefault="00F96A07">
      <w:pPr>
        <w:spacing w:line="360" w:lineRule="auto"/>
        <w:jc w:val="left"/>
        <w:textAlignment w:val="center"/>
      </w:pPr>
      <w:r>
        <w:t>∵</w:t>
      </w:r>
      <w:r w:rsidR="00294AF4">
        <w:object w:dxaOrig="1060" w:dyaOrig="620">
          <v:shape id="_x0000_i2309" type="#_x0000_t75" alt="eqId500e275748abac8c38d7d6d3edd1da59" style="width:46.5pt;height:27pt" o:ole="">
            <v:imagedata r:id="rId472" o:title="eqId500e275748abac8c38d7d6d3edd1da59"/>
          </v:shape>
          <o:OLEObject Type="Embed" ProgID="Equation.DSMT4" ShapeID="_x0000_i2309" DrawAspect="Content" ObjectID="_1778586525" r:id="rId2073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060" w:dyaOrig="620">
          <v:shape id="_x0000_i2310" type="#_x0000_t75" alt="eqId9dde834f018535d7748a6bfb9aef9e56" style="width:46.5pt;height:27.5pt" o:ole="">
            <v:imagedata r:id="rId2074" o:title="eqId9dde834f018535d7748a6bfb9aef9e56"/>
          </v:shape>
          <o:OLEObject Type="Embed" ProgID="Equation.DSMT4" ShapeID="_x0000_i2310" DrawAspect="Content" ObjectID="_1778586526" r:id="rId2075"/>
        </w:object>
      </w:r>
      <w:r w:rsidR="00294AF4">
        <w:object w:dxaOrig="380" w:dyaOrig="260">
          <v:shape id="_x0000_i2311" type="#_x0000_t75" alt="eqIdf0204f76cda5ea4ced714588be1efeaa" style="width:16.5pt;height:11.5pt" o:ole="">
            <v:imagedata r:id="rId2076" o:title="eqIdf0204f76cda5ea4ced714588be1efeaa"/>
          </v:shape>
          <o:OLEObject Type="Embed" ProgID="Equation.DSMT4" ShapeID="_x0000_i2311" DrawAspect="Content" ObjectID="_1778586527" r:id="rId2077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又</w:t>
      </w:r>
      <w:r>
        <w:t>∵</w:t>
      </w:r>
      <w:r w:rsidR="00294AF4">
        <w:object w:dxaOrig="1899" w:dyaOrig="280">
          <v:shape id="_x0000_i2312" type="#_x0000_t75" alt="eqId4d4009532b1be95ad5399dc9f69d48f1" style="width:83.5pt;height:12pt" o:ole="">
            <v:imagedata r:id="rId2078" o:title="eqId4d4009532b1be95ad5399dc9f69d48f1"/>
          </v:shape>
          <o:OLEObject Type="Embed" ProgID="Equation.DSMT4" ShapeID="_x0000_i2312" DrawAspect="Content" ObjectID="_1778586528" r:id="rId2079"/>
        </w:object>
      </w:r>
      <w:r>
        <w:t>，</w:t>
      </w:r>
      <w:r w:rsidR="00294AF4">
        <w:object w:dxaOrig="820" w:dyaOrig="620">
          <v:shape id="_x0000_i2313" type="#_x0000_t75" alt="eqId2170e95e42ba83a2c78a97e765a52c8b" style="width:36pt;height:27.5pt" o:ole="">
            <v:imagedata r:id="rId2080" o:title="eqId2170e95e42ba83a2c78a97e765a52c8b"/>
          </v:shape>
          <o:OLEObject Type="Embed" ProgID="Equation.DSMT4" ShapeID="_x0000_i2313" DrawAspect="Content" ObjectID="_1778586529" r:id="rId2081"/>
        </w:object>
      </w:r>
    </w:p>
    <w:p w:rsidR="00294AF4" w:rsidRDefault="00F96A07">
      <w:pPr>
        <w:spacing w:line="360" w:lineRule="auto"/>
        <w:jc w:val="left"/>
        <w:textAlignment w:val="center"/>
      </w:pPr>
      <w:r>
        <w:lastRenderedPageBreak/>
        <w:t>∴</w:t>
      </w:r>
      <w:r w:rsidR="00294AF4">
        <w:object w:dxaOrig="1020" w:dyaOrig="280">
          <v:shape id="_x0000_i2314" type="#_x0000_t75" alt="eqId14dbafa1565aa5fb728b1b6edc1f8a93" style="width:45pt;height:12pt" o:ole="">
            <v:imagedata r:id="rId2082" o:title="eqId14dbafa1565aa5fb728b1b6edc1f8a93"/>
          </v:shape>
          <o:OLEObject Type="Embed" ProgID="Equation.DSMT4" ShapeID="_x0000_i2314" DrawAspect="Content" ObjectID="_1778586530" r:id="rId2083"/>
        </w:object>
      </w:r>
      <w:r>
        <w:t>，</w:t>
      </w:r>
      <w:r w:rsidR="00294AF4">
        <w:object w:dxaOrig="1060" w:dyaOrig="620">
          <v:shape id="_x0000_i2315" type="#_x0000_t75" alt="eqId7358755aacf2ad52416aa9e9f49fc427" style="width:46.5pt;height:27.5pt" o:ole="">
            <v:imagedata r:id="rId2084" o:title="eqId7358755aacf2ad52416aa9e9f49fc427"/>
          </v:shape>
          <o:OLEObject Type="Embed" ProgID="Equation.DSMT4" ShapeID="_x0000_i2315" DrawAspect="Content" ObjectID="_1778586531" r:id="rId2085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520" w:dyaOrig="280">
          <v:shape id="_x0000_i2316" type="#_x0000_t75" alt="eqId05fc3bb02f720225bac80e7cf3d972e6" style="width:67pt;height:12.5pt" o:ole="">
            <v:imagedata r:id="rId2086" o:title="eqId05fc3bb02f720225bac80e7cf3d972e6"/>
          </v:shape>
          <o:OLEObject Type="Embed" ProgID="Equation.DSMT4" ShapeID="_x0000_i2316" DrawAspect="Content" ObjectID="_1778586532" r:id="rId2087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620" w:dyaOrig="280">
          <v:shape id="_x0000_i2317" type="#_x0000_t75" alt="eqIde6eaf9fec8d0c109fde155b17bd4cedb" style="width:71.5pt;height:12pt" o:ole="">
            <v:imagedata r:id="rId2088" o:title="eqIde6eaf9fec8d0c109fde155b17bd4cedb"/>
          </v:shape>
          <o:OLEObject Type="Embed" ProgID="Equation.DSMT4" ShapeID="_x0000_i2317" DrawAspect="Content" ObjectID="_1778586533" r:id="rId2089"/>
        </w:object>
      </w:r>
      <w:r>
        <w:t>，</w:t>
      </w:r>
      <w:r w:rsidR="00294AF4">
        <w:object w:dxaOrig="1440" w:dyaOrig="620">
          <v:shape id="_x0000_i2318" type="#_x0000_t75" alt="eqId35ce9b77fe3e33f5ad45261e002dbfa3" style="width:63.5pt;height:27.5pt" o:ole="">
            <v:imagedata r:id="rId2090" o:title="eqId35ce9b77fe3e33f5ad45261e002dbfa3"/>
          </v:shape>
          <o:OLEObject Type="Embed" ProgID="Equation.DSMT4" ShapeID="_x0000_i2318" DrawAspect="Content" ObjectID="_1778586534" r:id="rId2091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又</w:t>
      </w:r>
      <w:r>
        <w:t>∵</w:t>
      </w:r>
      <w:r w:rsidR="00294AF4">
        <w:object w:dxaOrig="1020" w:dyaOrig="280">
          <v:shape id="_x0000_i2319" type="#_x0000_t75" alt="eqId14dbafa1565aa5fb728b1b6edc1f8a93" style="width:45pt;height:12pt" o:ole="">
            <v:imagedata r:id="rId2082" o:title="eqId14dbafa1565aa5fb728b1b6edc1f8a93"/>
          </v:shape>
          <o:OLEObject Type="Embed" ProgID="Equation.DSMT4" ShapeID="_x0000_i2319" DrawAspect="Content" ObjectID="_1778586535" r:id="rId2092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760" w:dyaOrig="320">
          <v:shape id="_x0000_i2320" type="#_x0000_t75" alt="eqId1ef8c4f72fce938e105744c2d0beed91" style="width:33.5pt;height:14pt" o:ole="">
            <v:imagedata r:id="rId1976" o:title="eqId1ef8c4f72fce938e105744c2d0beed91"/>
          </v:shape>
          <o:OLEObject Type="Embed" ProgID="Equation.DSMT4" ShapeID="_x0000_i2320" DrawAspect="Content" ObjectID="_1778586536" r:id="rId2093"/>
        </w:object>
      </w:r>
      <w:r>
        <w:t>三点共线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3620" w:dyaOrig="620">
          <v:shape id="_x0000_i2321" type="#_x0000_t75" alt="eqId29ec9eb659d13c1cc94d1000c697157f" style="width:159.5pt;height:27.5pt" o:ole="">
            <v:imagedata r:id="rId2094" o:title="eqId29ec9eb659d13c1cc94d1000c697157f"/>
          </v:shape>
          <o:OLEObject Type="Embed" ProgID="Equation.DSMT4" ShapeID="_x0000_i2321" DrawAspect="Content" ObjectID="_1778586537" r:id="rId2095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>
        <w:t>当</w:t>
      </w:r>
      <w:r w:rsidR="00294AF4">
        <w:object w:dxaOrig="1020" w:dyaOrig="280">
          <v:shape id="_x0000_i2322" type="#_x0000_t75" alt="eqIdfdf23e73ae2a15c04bbed3981cb8e511" style="width:45pt;height:12.5pt" o:ole="">
            <v:imagedata r:id="rId1959" o:title="eqIdfdf23e73ae2a15c04bbed3981cb8e511"/>
          </v:shape>
          <o:OLEObject Type="Embed" ProgID="Equation.DSMT4" ShapeID="_x0000_i2322" DrawAspect="Content" ObjectID="_1778586538" r:id="rId2096"/>
        </w:object>
      </w:r>
      <w:r>
        <w:t>时，</w:t>
      </w:r>
      <w:r w:rsidR="00294AF4">
        <w:object w:dxaOrig="380" w:dyaOrig="260">
          <v:shape id="_x0000_i2323" type="#_x0000_t75" alt="eqIdc63e36329f5e0979f5ee776ac5d06327" style="width:16.5pt;height:11.5pt" o:ole="">
            <v:imagedata r:id="rId478" o:title="eqIdc63e36329f5e0979f5ee776ac5d06327"/>
          </v:shape>
          <o:OLEObject Type="Embed" ProgID="Equation.DSMT4" ShapeID="_x0000_i2323" DrawAspect="Content" ObjectID="_1778586539" r:id="rId2097"/>
        </w:object>
      </w:r>
      <w:r>
        <w:t>取得最小值，最小值为</w:t>
      </w:r>
      <w:r w:rsidR="00294AF4">
        <w:object w:dxaOrig="600" w:dyaOrig="620">
          <v:shape id="_x0000_i2324" type="#_x0000_t75" alt="eqIdcbe04847f0b112bf970aebcc12d84ef9" style="width:26.5pt;height:27pt" o:ole="">
            <v:imagedata r:id="rId1980" o:title="eqIdcbe04847f0b112bf970aebcc12d84ef9"/>
          </v:shape>
          <o:OLEObject Type="Embed" ProgID="Equation.DSMT4" ShapeID="_x0000_i2324" DrawAspect="Content" ObjectID="_1778586540" r:id="rId2098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在</w:t>
      </w:r>
      <w:r w:rsidR="00294AF4">
        <w:object w:dxaOrig="1039" w:dyaOrig="280">
          <v:shape id="_x0000_i2325" type="#_x0000_t75" alt="eqIddd967903ed5a6f640a5b801ec8be0070" style="width:45.5pt;height:12.5pt" o:ole="">
            <v:imagedata r:id="rId1713" o:title="eqIddd967903ed5a6f640a5b801ec8be0070"/>
          </v:shape>
          <o:OLEObject Type="Embed" ProgID="Equation.DSMT4" ShapeID="_x0000_i2325" DrawAspect="Content" ObjectID="_1778586541" r:id="rId2099"/>
        </w:object>
      </w:r>
      <w:r>
        <w:t>中，</w:t>
      </w:r>
      <w:r w:rsidR="00294AF4">
        <w:object w:dxaOrig="1299" w:dyaOrig="280">
          <v:shape id="_x0000_i2326" type="#_x0000_t75" alt="eqId2fb01d2b57580731c8b807ac8cffc8ba" style="width:57pt;height:12pt" o:ole="">
            <v:imagedata r:id="rId2024" o:title="eqId2fb01d2b57580731c8b807ac8cffc8ba"/>
          </v:shape>
          <o:OLEObject Type="Embed" ProgID="Equation.DSMT4" ShapeID="_x0000_i2326" DrawAspect="Content" ObjectID="_1778586542" r:id="rId2100"/>
        </w:object>
      </w:r>
      <w:r>
        <w:t>，</w:t>
      </w:r>
      <w:r w:rsidR="00294AF4">
        <w:object w:dxaOrig="780" w:dyaOrig="280">
          <v:shape id="_x0000_i2327" type="#_x0000_t75" alt="eqIda8a7b5adfcac0f46a4cd19da4ebb4a2b" style="width:34.5pt;height:12.5pt" o:ole="">
            <v:imagedata r:id="rId2101" o:title="eqIda8a7b5adfcac0f46a4cd19da4ebb4a2b"/>
          </v:shape>
          <o:OLEObject Type="Embed" ProgID="Equation.DSMT4" ShapeID="_x0000_i2327" DrawAspect="Content" ObjectID="_1778586543" r:id="rId2102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180" w:dyaOrig="620">
          <v:shape id="_x0000_i2328" type="#_x0000_t75" alt="eqId5002471e69d992c4d10c8255ba152e7a" style="width:52pt;height:27pt" o:ole="">
            <v:imagedata r:id="rId2005" o:title="eqId5002471e69d992c4d10c8255ba152e7a"/>
          </v:shape>
          <o:OLEObject Type="Embed" ProgID="Equation.DSMT4" ShapeID="_x0000_i2328" DrawAspect="Content" ObjectID="_1778586544" r:id="rId2103"/>
        </w:object>
      </w:r>
      <w:r>
        <w:t>，</w:t>
      </w:r>
      <w:r w:rsidR="00294AF4">
        <w:object w:dxaOrig="3400" w:dyaOrig="400">
          <v:shape id="_x0000_i2329" type="#_x0000_t75" alt="eqId201d89dc2d5545199248012631fb1826" style="width:149.5pt;height:17.5pt" o:ole="">
            <v:imagedata r:id="rId2104" o:title="eqId201d89dc2d5545199248012631fb1826"/>
          </v:shape>
          <o:OLEObject Type="Embed" ProgID="Equation.DSMT4" ShapeID="_x0000_i2329" DrawAspect="Content" ObjectID="_1778586545" r:id="rId2105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在</w:t>
      </w:r>
      <w:r w:rsidR="00294AF4">
        <w:object w:dxaOrig="919" w:dyaOrig="280">
          <v:shape id="_x0000_i2330" type="#_x0000_t75" alt="eqId7ca082df4cfac078e6b0e254000a5660" style="width:40.5pt;height:13pt" o:ole="">
            <v:imagedata r:id="rId2106" o:title="eqId7ca082df4cfac078e6b0e254000a5660"/>
          </v:shape>
          <o:OLEObject Type="Embed" ProgID="Equation.DSMT4" ShapeID="_x0000_i2330" DrawAspect="Content" ObjectID="_1778586546" r:id="rId2107"/>
        </w:object>
      </w:r>
      <w:r>
        <w:t>中，</w:t>
      </w:r>
      <w:r w:rsidR="00294AF4">
        <w:object w:dxaOrig="1299" w:dyaOrig="280">
          <v:shape id="_x0000_i2331" type="#_x0000_t75" alt="eqId2fb01d2b57580731c8b807ac8cffc8ba" style="width:57pt;height:12pt" o:ole="">
            <v:imagedata r:id="rId2024" o:title="eqId2fb01d2b57580731c8b807ac8cffc8ba"/>
          </v:shape>
          <o:OLEObject Type="Embed" ProgID="Equation.DSMT4" ShapeID="_x0000_i2331" DrawAspect="Content" ObjectID="_1778586547" r:id="rId2108"/>
        </w:object>
      </w:r>
      <w:r>
        <w:t>，</w: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1800" w:dyaOrig="620">
          <v:shape id="_x0000_i2332" type="#_x0000_t75" alt="eqId99a4dedec385e6ac95d7d6588ea45b23" style="width:79pt;height:27.5pt" o:ole="">
            <v:imagedata r:id="rId2109" o:title="eqId99a4dedec385e6ac95d7d6588ea45b23"/>
          </v:shape>
          <o:OLEObject Type="Embed" ProgID="Equation.DSMT4" ShapeID="_x0000_i2332" DrawAspect="Content" ObjectID="_1778586548" r:id="rId2110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∴</w:t>
      </w:r>
      <w:r w:rsidR="00294AF4">
        <w:object w:dxaOrig="380" w:dyaOrig="260">
          <v:shape id="_x0000_i2333" type="#_x0000_t75" alt="eqIdc63e36329f5e0979f5ee776ac5d06327" style="width:16.5pt;height:11.5pt" o:ole="">
            <v:imagedata r:id="rId478" o:title="eqIdc63e36329f5e0979f5ee776ac5d06327"/>
          </v:shape>
          <o:OLEObject Type="Embed" ProgID="Equation.DSMT4" ShapeID="_x0000_i2333" DrawAspect="Content" ObjectID="_1778586549" r:id="rId2111"/>
        </w:object>
      </w:r>
      <w:r>
        <w:t>的最小值为</w:t>
      </w:r>
      <w:r w:rsidR="00294AF4">
        <w:object w:dxaOrig="320" w:dyaOrig="320">
          <v:shape id="_x0000_i2334" type="#_x0000_t75" alt="eqIda7ffe8515ff6183c1c7775dc6f94bdb8" style="width:14pt;height:14pt" o:ole="">
            <v:imagedata r:id="rId1944" o:title="eqIda7ffe8515ff6183c1c7775dc6f94bdb8"/>
          </v:shape>
          <o:OLEObject Type="Embed" ProgID="Equation.DSMT4" ShapeID="_x0000_i2334" DrawAspect="Content" ObjectID="_1778586550" r:id="rId2112"/>
        </w:object>
      </w:r>
    </w:p>
    <w:p w:rsidR="00294AF4" w:rsidRDefault="00F96A07">
      <w:pPr>
        <w:spacing w:line="360" w:lineRule="auto"/>
        <w:jc w:val="left"/>
        <w:textAlignment w:val="center"/>
      </w:pPr>
      <w:r>
        <w:t>故答案为：</w:t>
      </w:r>
      <w:r w:rsidR="00294AF4">
        <w:object w:dxaOrig="320" w:dyaOrig="320">
          <v:shape id="_x0000_i2335" type="#_x0000_t75" alt="eqIda7ffe8515ff6183c1c7775dc6f94bdb8" style="width:14pt;height:14pt" o:ole="">
            <v:imagedata r:id="rId1944" o:title="eqIda7ffe8515ff6183c1c7775dc6f94bdb8"/>
          </v:shape>
          <o:OLEObject Type="Embed" ProgID="Equation.DSMT4" ShapeID="_x0000_i2335" DrawAspect="Content" ObjectID="_1778586551" r:id="rId2113"/>
        </w:object>
      </w:r>
      <w:r>
        <w:t>．</w:t>
      </w:r>
    </w:p>
    <w:p w:rsidR="00294AF4" w:rsidRDefault="00294AF4">
      <w:pPr>
        <w:spacing w:line="360" w:lineRule="auto"/>
        <w:jc w:val="left"/>
        <w:textAlignment w:val="center"/>
      </w:pPr>
    </w:p>
    <w:sectPr w:rsidR="00294AF4" w:rsidSect="0012620C">
      <w:footerReference w:type="even" r:id="rId2114"/>
      <w:footerReference w:type="default" r:id="rId2115"/>
      <w:pgSz w:w="10319" w:h="14571" w:code="13"/>
      <w:pgMar w:top="794" w:right="851" w:bottom="794" w:left="851" w:header="737" w:footer="737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47AFD" w:rsidRDefault="00947AFD" w:rsidP="00294AF4">
      <w:r>
        <w:separator/>
      </w:r>
    </w:p>
  </w:endnote>
  <w:endnote w:type="continuationSeparator" w:id="1">
    <w:p w:rsidR="00947AFD" w:rsidRDefault="00947AFD" w:rsidP="00294A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20C" w:rsidRPr="0064153B" w:rsidRDefault="0012620C" w:rsidP="0064153B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fldSimple w:instr=" page ">
      <w:r>
        <w:rPr>
          <w:noProof/>
        </w:rPr>
        <w:instrText>2</w:instrText>
      </w:r>
    </w:fldSimple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rPr>
        <w:rFonts w:hint="eastAsia"/>
      </w:rPr>
      <w:instrText>=</w:instrText>
    </w:r>
    <w:fldSimple w:instr=" sectionpages ">
      <w:r>
        <w:rPr>
          <w:noProof/>
        </w:rPr>
        <w:instrText>32</w:instrText>
      </w:r>
    </w:fldSimple>
    <w:r>
      <w:fldChar w:fldCharType="separate"/>
    </w:r>
    <w:r>
      <w:rPr>
        <w:noProof/>
      </w:rPr>
      <w:t>3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20C" w:rsidRPr="0064153B" w:rsidRDefault="0012620C" w:rsidP="0064153B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fldSimple w:instr=" page ">
      <w:r w:rsidR="002D6629">
        <w:rPr>
          <w:noProof/>
        </w:rPr>
        <w:instrText>9</w:instrText>
      </w:r>
    </w:fldSimple>
    <w:r>
      <w:fldChar w:fldCharType="separate"/>
    </w:r>
    <w:r w:rsidR="002D6629">
      <w:rPr>
        <w:noProof/>
      </w:rPr>
      <w:t>9</w:t>
    </w:r>
    <w:r>
      <w:fldChar w:fldCharType="end"/>
    </w:r>
    <w:r>
      <w:rPr>
        <w:rFonts w:hint="eastAsia"/>
      </w:rPr>
      <w:t>页，共</w:t>
    </w:r>
    <w:r w:rsidR="0033615C">
      <w:rPr>
        <w:rFonts w:hint="eastAsia"/>
      </w:rPr>
      <w:t>8</w:t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47AFD" w:rsidRDefault="00947AFD" w:rsidP="00294AF4">
      <w:r>
        <w:separator/>
      </w:r>
    </w:p>
  </w:footnote>
  <w:footnote w:type="continuationSeparator" w:id="1">
    <w:p w:rsidR="00947AFD" w:rsidRDefault="00947AFD" w:rsidP="00294AF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806B0"/>
    <w:rsid w:val="0000611B"/>
    <w:rsid w:val="000232A6"/>
    <w:rsid w:val="00043B54"/>
    <w:rsid w:val="00065CD2"/>
    <w:rsid w:val="0012620C"/>
    <w:rsid w:val="001D7A06"/>
    <w:rsid w:val="00284433"/>
    <w:rsid w:val="00294AF4"/>
    <w:rsid w:val="002A1EC6"/>
    <w:rsid w:val="002D6629"/>
    <w:rsid w:val="002E035E"/>
    <w:rsid w:val="0033615C"/>
    <w:rsid w:val="003F38F2"/>
    <w:rsid w:val="0064153B"/>
    <w:rsid w:val="006B16C5"/>
    <w:rsid w:val="00776133"/>
    <w:rsid w:val="00855687"/>
    <w:rsid w:val="008C07DE"/>
    <w:rsid w:val="00947AFD"/>
    <w:rsid w:val="009E611B"/>
    <w:rsid w:val="00A30CCE"/>
    <w:rsid w:val="00AC3E9C"/>
    <w:rsid w:val="00AD5B27"/>
    <w:rsid w:val="00B0448D"/>
    <w:rsid w:val="00BC4F14"/>
    <w:rsid w:val="00BC62FB"/>
    <w:rsid w:val="00BF535F"/>
    <w:rsid w:val="00C806B0"/>
    <w:rsid w:val="00E476EE"/>
    <w:rsid w:val="00EF035E"/>
    <w:rsid w:val="00F96A07"/>
    <w:rsid w:val="00FA42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,6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4AF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96A0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96A07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77.wmf"/><Relationship Id="rId1827" Type="http://schemas.openxmlformats.org/officeDocument/2006/relationships/oleObject" Target="embeddings/oleObject1127.bin"/><Relationship Id="rId21" Type="http://schemas.openxmlformats.org/officeDocument/2006/relationships/image" Target="media/image9.wmf"/><Relationship Id="rId2089" Type="http://schemas.openxmlformats.org/officeDocument/2006/relationships/oleObject" Target="embeddings/oleObject1293.bin"/><Relationship Id="rId170" Type="http://schemas.openxmlformats.org/officeDocument/2006/relationships/image" Target="media/image82.png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73.bin"/><Relationship Id="rId682" Type="http://schemas.openxmlformats.org/officeDocument/2006/relationships/oleObject" Target="embeddings/oleObject405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8.bin"/><Relationship Id="rId542" Type="http://schemas.openxmlformats.org/officeDocument/2006/relationships/oleObject" Target="embeddings/oleObject313.bin"/><Relationship Id="rId987" Type="http://schemas.openxmlformats.org/officeDocument/2006/relationships/oleObject" Target="embeddings/oleObject597.bin"/><Relationship Id="rId1172" Type="http://schemas.openxmlformats.org/officeDocument/2006/relationships/oleObject" Target="embeddings/oleObject712.bin"/><Relationship Id="rId2016" Type="http://schemas.openxmlformats.org/officeDocument/2006/relationships/oleObject" Target="embeddings/oleObject1247.bin"/><Relationship Id="rId402" Type="http://schemas.openxmlformats.org/officeDocument/2006/relationships/oleObject" Target="embeddings/oleObject226.bin"/><Relationship Id="rId847" Type="http://schemas.openxmlformats.org/officeDocument/2006/relationships/oleObject" Target="embeddings/oleObject507.bin"/><Relationship Id="rId1032" Type="http://schemas.openxmlformats.org/officeDocument/2006/relationships/oleObject" Target="embeddings/oleObject627.bin"/><Relationship Id="rId1477" Type="http://schemas.openxmlformats.org/officeDocument/2006/relationships/oleObject" Target="embeddings/oleObject906.bin"/><Relationship Id="rId1684" Type="http://schemas.openxmlformats.org/officeDocument/2006/relationships/image" Target="media/image641.wmf"/><Relationship Id="rId1891" Type="http://schemas.openxmlformats.org/officeDocument/2006/relationships/image" Target="media/image718.wmf"/><Relationship Id="rId707" Type="http://schemas.openxmlformats.org/officeDocument/2006/relationships/image" Target="media/image282.wmf"/><Relationship Id="rId914" Type="http://schemas.openxmlformats.org/officeDocument/2006/relationships/image" Target="media/image356.wmf"/><Relationship Id="rId1337" Type="http://schemas.openxmlformats.org/officeDocument/2006/relationships/image" Target="media/image513.wmf"/><Relationship Id="rId1544" Type="http://schemas.openxmlformats.org/officeDocument/2006/relationships/oleObject" Target="embeddings/oleObject952.bin"/><Relationship Id="rId1751" Type="http://schemas.openxmlformats.org/officeDocument/2006/relationships/oleObject" Target="embeddings/oleObject1080.bin"/><Relationship Id="rId1989" Type="http://schemas.openxmlformats.org/officeDocument/2006/relationships/oleObject" Target="embeddings/oleObject1230.bin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859.bin"/><Relationship Id="rId1611" Type="http://schemas.openxmlformats.org/officeDocument/2006/relationships/image" Target="media/image609.wmf"/><Relationship Id="rId1849" Type="http://schemas.openxmlformats.org/officeDocument/2006/relationships/image" Target="media/image703.wmf"/><Relationship Id="rId192" Type="http://schemas.openxmlformats.org/officeDocument/2006/relationships/image" Target="media/image91.wmf"/><Relationship Id="rId1709" Type="http://schemas.openxmlformats.org/officeDocument/2006/relationships/oleObject" Target="embeddings/oleObject1054.bin"/><Relationship Id="rId1916" Type="http://schemas.openxmlformats.org/officeDocument/2006/relationships/image" Target="media/image730.wmf"/><Relationship Id="rId497" Type="http://schemas.openxmlformats.org/officeDocument/2006/relationships/oleObject" Target="embeddings/oleObject286.bin"/><Relationship Id="rId2080" Type="http://schemas.openxmlformats.org/officeDocument/2006/relationships/image" Target="media/image786.wmf"/><Relationship Id="rId357" Type="http://schemas.openxmlformats.org/officeDocument/2006/relationships/oleObject" Target="embeddings/oleObject194.bin"/><Relationship Id="rId1194" Type="http://schemas.openxmlformats.org/officeDocument/2006/relationships/oleObject" Target="embeddings/oleObject726.bin"/><Relationship Id="rId2038" Type="http://schemas.openxmlformats.org/officeDocument/2006/relationships/image" Target="media/image772.wmf"/><Relationship Id="rId217" Type="http://schemas.openxmlformats.org/officeDocument/2006/relationships/oleObject" Target="embeddings/oleObject111.bin"/><Relationship Id="rId564" Type="http://schemas.openxmlformats.org/officeDocument/2006/relationships/image" Target="media/image231.wmf"/><Relationship Id="rId771" Type="http://schemas.openxmlformats.org/officeDocument/2006/relationships/image" Target="media/image312.wmf"/><Relationship Id="rId869" Type="http://schemas.openxmlformats.org/officeDocument/2006/relationships/oleObject" Target="embeddings/oleObject522.bin"/><Relationship Id="rId1499" Type="http://schemas.openxmlformats.org/officeDocument/2006/relationships/oleObject" Target="embeddings/oleObject922.bin"/><Relationship Id="rId424" Type="http://schemas.openxmlformats.org/officeDocument/2006/relationships/oleObject" Target="embeddings/oleObject241.bin"/><Relationship Id="rId631" Type="http://schemas.openxmlformats.org/officeDocument/2006/relationships/oleObject" Target="embeddings/oleObject372.bin"/><Relationship Id="rId729" Type="http://schemas.openxmlformats.org/officeDocument/2006/relationships/oleObject" Target="embeddings/oleObject431.bin"/><Relationship Id="rId1054" Type="http://schemas.openxmlformats.org/officeDocument/2006/relationships/oleObject" Target="embeddings/oleObject641.bin"/><Relationship Id="rId1261" Type="http://schemas.openxmlformats.org/officeDocument/2006/relationships/oleObject" Target="embeddings/oleObject766.bin"/><Relationship Id="rId1359" Type="http://schemas.openxmlformats.org/officeDocument/2006/relationships/image" Target="media/image522.wmf"/><Relationship Id="rId2105" Type="http://schemas.openxmlformats.org/officeDocument/2006/relationships/oleObject" Target="embeddings/oleObject1305.bin"/><Relationship Id="rId936" Type="http://schemas.openxmlformats.org/officeDocument/2006/relationships/image" Target="media/image363.wmf"/><Relationship Id="rId1121" Type="http://schemas.openxmlformats.org/officeDocument/2006/relationships/image" Target="media/image433.wmf"/><Relationship Id="rId1219" Type="http://schemas.openxmlformats.org/officeDocument/2006/relationships/image" Target="media/image472.wmf"/><Relationship Id="rId1566" Type="http://schemas.openxmlformats.org/officeDocument/2006/relationships/image" Target="media/image595.wmf"/><Relationship Id="rId1773" Type="http://schemas.openxmlformats.org/officeDocument/2006/relationships/oleObject" Target="embeddings/oleObject1094.bin"/><Relationship Id="rId1980" Type="http://schemas.openxmlformats.org/officeDocument/2006/relationships/image" Target="media/image753.wmf"/><Relationship Id="rId65" Type="http://schemas.openxmlformats.org/officeDocument/2006/relationships/image" Target="media/image32.png"/><Relationship Id="rId1426" Type="http://schemas.openxmlformats.org/officeDocument/2006/relationships/image" Target="media/image548.wmf"/><Relationship Id="rId1633" Type="http://schemas.openxmlformats.org/officeDocument/2006/relationships/oleObject" Target="embeddings/oleObject1009.bin"/><Relationship Id="rId1840" Type="http://schemas.openxmlformats.org/officeDocument/2006/relationships/oleObject" Target="embeddings/oleObject1136.bin"/><Relationship Id="rId1700" Type="http://schemas.openxmlformats.org/officeDocument/2006/relationships/oleObject" Target="embeddings/oleObject1048.bin"/><Relationship Id="rId1938" Type="http://schemas.openxmlformats.org/officeDocument/2006/relationships/oleObject" Target="embeddings/oleObject1194.bin"/><Relationship Id="rId281" Type="http://schemas.openxmlformats.org/officeDocument/2006/relationships/oleObject" Target="embeddings/oleObject148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10.bin"/><Relationship Id="rId586" Type="http://schemas.openxmlformats.org/officeDocument/2006/relationships/oleObject" Target="embeddings/oleObject342.bin"/><Relationship Id="rId793" Type="http://schemas.openxmlformats.org/officeDocument/2006/relationships/image" Target="media/image323.wmf"/><Relationship Id="rId7" Type="http://schemas.openxmlformats.org/officeDocument/2006/relationships/image" Target="media/image1.png"/><Relationship Id="rId239" Type="http://schemas.openxmlformats.org/officeDocument/2006/relationships/image" Target="media/image109.wmf"/><Relationship Id="rId446" Type="http://schemas.openxmlformats.org/officeDocument/2006/relationships/image" Target="media/image184.wmf"/><Relationship Id="rId653" Type="http://schemas.openxmlformats.org/officeDocument/2006/relationships/oleObject" Target="embeddings/oleObject386.bin"/><Relationship Id="rId1076" Type="http://schemas.openxmlformats.org/officeDocument/2006/relationships/oleObject" Target="embeddings/oleObject655.bin"/><Relationship Id="rId1283" Type="http://schemas.openxmlformats.org/officeDocument/2006/relationships/image" Target="media/image496.wmf"/><Relationship Id="rId1490" Type="http://schemas.openxmlformats.org/officeDocument/2006/relationships/image" Target="media/image569.wmf"/><Relationship Id="rId306" Type="http://schemas.openxmlformats.org/officeDocument/2006/relationships/image" Target="media/image139.wmf"/><Relationship Id="rId860" Type="http://schemas.openxmlformats.org/officeDocument/2006/relationships/oleObject" Target="embeddings/oleObject515.bin"/><Relationship Id="rId958" Type="http://schemas.openxmlformats.org/officeDocument/2006/relationships/oleObject" Target="embeddings/oleObject580.bin"/><Relationship Id="rId1143" Type="http://schemas.openxmlformats.org/officeDocument/2006/relationships/oleObject" Target="embeddings/oleObject696.bin"/><Relationship Id="rId1588" Type="http://schemas.openxmlformats.org/officeDocument/2006/relationships/oleObject" Target="embeddings/oleObject981.bin"/><Relationship Id="rId1795" Type="http://schemas.openxmlformats.org/officeDocument/2006/relationships/oleObject" Target="embeddings/oleObject1109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13.wmf"/><Relationship Id="rId720" Type="http://schemas.openxmlformats.org/officeDocument/2006/relationships/oleObject" Target="embeddings/oleObject426.bin"/><Relationship Id="rId818" Type="http://schemas.openxmlformats.org/officeDocument/2006/relationships/oleObject" Target="embeddings/oleObject481.bin"/><Relationship Id="rId1350" Type="http://schemas.openxmlformats.org/officeDocument/2006/relationships/image" Target="media/image518.wmf"/><Relationship Id="rId1448" Type="http://schemas.openxmlformats.org/officeDocument/2006/relationships/oleObject" Target="embeddings/oleObject887.bin"/><Relationship Id="rId1655" Type="http://schemas.openxmlformats.org/officeDocument/2006/relationships/oleObject" Target="embeddings/oleObject1021.bin"/><Relationship Id="rId1003" Type="http://schemas.openxmlformats.org/officeDocument/2006/relationships/image" Target="media/image389.wmf"/><Relationship Id="rId1210" Type="http://schemas.openxmlformats.org/officeDocument/2006/relationships/oleObject" Target="embeddings/oleObject736.bin"/><Relationship Id="rId1308" Type="http://schemas.openxmlformats.org/officeDocument/2006/relationships/oleObject" Target="embeddings/oleObject800.bin"/><Relationship Id="rId1862" Type="http://schemas.openxmlformats.org/officeDocument/2006/relationships/image" Target="media/image708.wmf"/><Relationship Id="rId1515" Type="http://schemas.openxmlformats.org/officeDocument/2006/relationships/oleObject" Target="embeddings/oleObject934.bin"/><Relationship Id="rId1722" Type="http://schemas.openxmlformats.org/officeDocument/2006/relationships/oleObject" Target="embeddings/oleObject1064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202.bin"/><Relationship Id="rId2051" Type="http://schemas.openxmlformats.org/officeDocument/2006/relationships/oleObject" Target="embeddings/oleObject1268.bin"/><Relationship Id="rId230" Type="http://schemas.openxmlformats.org/officeDocument/2006/relationships/image" Target="media/image105.wmf"/><Relationship Id="rId468" Type="http://schemas.openxmlformats.org/officeDocument/2006/relationships/oleObject" Target="embeddings/oleObject268.bin"/><Relationship Id="rId675" Type="http://schemas.openxmlformats.org/officeDocument/2006/relationships/image" Target="media/image269.wmf"/><Relationship Id="rId882" Type="http://schemas.openxmlformats.org/officeDocument/2006/relationships/oleObject" Target="embeddings/oleObject531.bin"/><Relationship Id="rId1098" Type="http://schemas.openxmlformats.org/officeDocument/2006/relationships/oleObject" Target="embeddings/oleObject668.bin"/><Relationship Id="rId328" Type="http://schemas.openxmlformats.org/officeDocument/2006/relationships/image" Target="media/image148.wmf"/><Relationship Id="rId535" Type="http://schemas.openxmlformats.org/officeDocument/2006/relationships/oleObject" Target="embeddings/oleObject309.bin"/><Relationship Id="rId742" Type="http://schemas.openxmlformats.org/officeDocument/2006/relationships/oleObject" Target="embeddings/oleObject438.bin"/><Relationship Id="rId1165" Type="http://schemas.openxmlformats.org/officeDocument/2006/relationships/image" Target="media/image451.wmf"/><Relationship Id="rId1372" Type="http://schemas.openxmlformats.org/officeDocument/2006/relationships/image" Target="media/image528.wmf"/><Relationship Id="rId2009" Type="http://schemas.openxmlformats.org/officeDocument/2006/relationships/image" Target="media/image760.wmf"/><Relationship Id="rId602" Type="http://schemas.openxmlformats.org/officeDocument/2006/relationships/oleObject" Target="embeddings/oleObject352.bin"/><Relationship Id="rId1025" Type="http://schemas.openxmlformats.org/officeDocument/2006/relationships/image" Target="media/image397.wmf"/><Relationship Id="rId1232" Type="http://schemas.openxmlformats.org/officeDocument/2006/relationships/oleObject" Target="embeddings/oleObject749.bin"/><Relationship Id="rId1677" Type="http://schemas.openxmlformats.org/officeDocument/2006/relationships/image" Target="media/image638.wmf"/><Relationship Id="rId1884" Type="http://schemas.openxmlformats.org/officeDocument/2006/relationships/oleObject" Target="embeddings/oleObject1163.bin"/><Relationship Id="rId907" Type="http://schemas.openxmlformats.org/officeDocument/2006/relationships/oleObject" Target="embeddings/oleObject548.bin"/><Relationship Id="rId1537" Type="http://schemas.openxmlformats.org/officeDocument/2006/relationships/oleObject" Target="embeddings/oleObject948.bin"/><Relationship Id="rId1744" Type="http://schemas.openxmlformats.org/officeDocument/2006/relationships/oleObject" Target="embeddings/oleObject1076.bin"/><Relationship Id="rId1951" Type="http://schemas.openxmlformats.org/officeDocument/2006/relationships/oleObject" Target="embeddings/oleObject1202.bin"/><Relationship Id="rId36" Type="http://schemas.openxmlformats.org/officeDocument/2006/relationships/image" Target="media/image17.wmf"/><Relationship Id="rId1604" Type="http://schemas.openxmlformats.org/officeDocument/2006/relationships/oleObject" Target="embeddings/oleObject990.bin"/><Relationship Id="rId185" Type="http://schemas.openxmlformats.org/officeDocument/2006/relationships/oleObject" Target="embeddings/oleObject90.bin"/><Relationship Id="rId1811" Type="http://schemas.openxmlformats.org/officeDocument/2006/relationships/oleObject" Target="embeddings/oleObject1118.bin"/><Relationship Id="rId1909" Type="http://schemas.openxmlformats.org/officeDocument/2006/relationships/oleObject" Target="embeddings/oleObject1177.bin"/><Relationship Id="rId392" Type="http://schemas.openxmlformats.org/officeDocument/2006/relationships/oleObject" Target="embeddings/oleObject219.bin"/><Relationship Id="rId697" Type="http://schemas.openxmlformats.org/officeDocument/2006/relationships/image" Target="media/image278.wmf"/><Relationship Id="rId2073" Type="http://schemas.openxmlformats.org/officeDocument/2006/relationships/oleObject" Target="embeddings/oleObject1285.bin"/><Relationship Id="rId252" Type="http://schemas.openxmlformats.org/officeDocument/2006/relationships/image" Target="media/image113.wmf"/><Relationship Id="rId1187" Type="http://schemas.openxmlformats.org/officeDocument/2006/relationships/oleObject" Target="embeddings/oleObject722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323.bin"/><Relationship Id="rId764" Type="http://schemas.openxmlformats.org/officeDocument/2006/relationships/oleObject" Target="embeddings/oleObject450.bin"/><Relationship Id="rId971" Type="http://schemas.openxmlformats.org/officeDocument/2006/relationships/oleObject" Target="embeddings/oleObject587.bin"/><Relationship Id="rId1394" Type="http://schemas.openxmlformats.org/officeDocument/2006/relationships/image" Target="media/image535.wmf"/><Relationship Id="rId1699" Type="http://schemas.openxmlformats.org/officeDocument/2006/relationships/oleObject" Target="embeddings/oleObject1047.bin"/><Relationship Id="rId2000" Type="http://schemas.openxmlformats.org/officeDocument/2006/relationships/image" Target="media/image756.png"/><Relationship Id="rId417" Type="http://schemas.openxmlformats.org/officeDocument/2006/relationships/oleObject" Target="embeddings/oleObject236.bin"/><Relationship Id="rId624" Type="http://schemas.openxmlformats.org/officeDocument/2006/relationships/oleObject" Target="embeddings/oleObject367.bin"/><Relationship Id="rId831" Type="http://schemas.openxmlformats.org/officeDocument/2006/relationships/oleObject" Target="embeddings/oleObject492.bin"/><Relationship Id="rId1047" Type="http://schemas.openxmlformats.org/officeDocument/2006/relationships/oleObject" Target="embeddings/oleObject636.bin"/><Relationship Id="rId1254" Type="http://schemas.openxmlformats.org/officeDocument/2006/relationships/oleObject" Target="embeddings/oleObject762.bin"/><Relationship Id="rId1461" Type="http://schemas.openxmlformats.org/officeDocument/2006/relationships/oleObject" Target="embeddings/oleObject894.bin"/><Relationship Id="rId929" Type="http://schemas.openxmlformats.org/officeDocument/2006/relationships/oleObject" Target="embeddings/oleObject563.bin"/><Relationship Id="rId1114" Type="http://schemas.openxmlformats.org/officeDocument/2006/relationships/image" Target="media/image430.wmf"/><Relationship Id="rId1321" Type="http://schemas.openxmlformats.org/officeDocument/2006/relationships/image" Target="media/image507.wmf"/><Relationship Id="rId1559" Type="http://schemas.openxmlformats.org/officeDocument/2006/relationships/oleObject" Target="embeddings/oleObject961.bin"/><Relationship Id="rId1766" Type="http://schemas.openxmlformats.org/officeDocument/2006/relationships/oleObject" Target="embeddings/oleObject1088.bin"/><Relationship Id="rId1973" Type="http://schemas.openxmlformats.org/officeDocument/2006/relationships/oleObject" Target="embeddings/oleObject1216.bin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868.bin"/><Relationship Id="rId1626" Type="http://schemas.openxmlformats.org/officeDocument/2006/relationships/image" Target="media/image615.wmf"/><Relationship Id="rId1833" Type="http://schemas.openxmlformats.org/officeDocument/2006/relationships/image" Target="media/image695.wmf"/><Relationship Id="rId1900" Type="http://schemas.openxmlformats.org/officeDocument/2006/relationships/oleObject" Target="embeddings/oleObject1172.bin"/><Relationship Id="rId2095" Type="http://schemas.openxmlformats.org/officeDocument/2006/relationships/oleObject" Target="embeddings/oleObject1297.bin"/><Relationship Id="rId274" Type="http://schemas.openxmlformats.org/officeDocument/2006/relationships/oleObject" Target="embeddings/oleObject145.bin"/><Relationship Id="rId481" Type="http://schemas.openxmlformats.org/officeDocument/2006/relationships/oleObject" Target="embeddings/oleObject276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337.bin"/><Relationship Id="rId786" Type="http://schemas.openxmlformats.org/officeDocument/2006/relationships/oleObject" Target="embeddings/oleObject461.bin"/><Relationship Id="rId993" Type="http://schemas.openxmlformats.org/officeDocument/2006/relationships/image" Target="media/image386.wmf"/><Relationship Id="rId341" Type="http://schemas.openxmlformats.org/officeDocument/2006/relationships/oleObject" Target="embeddings/oleObject183.bin"/><Relationship Id="rId439" Type="http://schemas.openxmlformats.org/officeDocument/2006/relationships/oleObject" Target="embeddings/oleObject253.bin"/><Relationship Id="rId646" Type="http://schemas.openxmlformats.org/officeDocument/2006/relationships/oleObject" Target="embeddings/oleObject382.bin"/><Relationship Id="rId1069" Type="http://schemas.openxmlformats.org/officeDocument/2006/relationships/oleObject" Target="embeddings/oleObject650.bin"/><Relationship Id="rId1276" Type="http://schemas.openxmlformats.org/officeDocument/2006/relationships/image" Target="media/image493.wmf"/><Relationship Id="rId1483" Type="http://schemas.openxmlformats.org/officeDocument/2006/relationships/oleObject" Target="embeddings/oleObject911.bin"/><Relationship Id="rId2022" Type="http://schemas.openxmlformats.org/officeDocument/2006/relationships/oleObject" Target="embeddings/oleObject1250.bin"/><Relationship Id="rId201" Type="http://schemas.openxmlformats.org/officeDocument/2006/relationships/oleObject" Target="embeddings/oleObject102.bin"/><Relationship Id="rId506" Type="http://schemas.openxmlformats.org/officeDocument/2006/relationships/image" Target="media/image210.wmf"/><Relationship Id="rId853" Type="http://schemas.openxmlformats.org/officeDocument/2006/relationships/image" Target="media/image337.wmf"/><Relationship Id="rId1136" Type="http://schemas.openxmlformats.org/officeDocument/2006/relationships/image" Target="media/image438.wmf"/><Relationship Id="rId1690" Type="http://schemas.openxmlformats.org/officeDocument/2006/relationships/oleObject" Target="embeddings/oleObject1041.bin"/><Relationship Id="rId1788" Type="http://schemas.openxmlformats.org/officeDocument/2006/relationships/oleObject" Target="embeddings/oleObject1105.bin"/><Relationship Id="rId1995" Type="http://schemas.openxmlformats.org/officeDocument/2006/relationships/oleObject" Target="embeddings/oleObject1234.bin"/><Relationship Id="rId713" Type="http://schemas.openxmlformats.org/officeDocument/2006/relationships/image" Target="media/image285.wmf"/><Relationship Id="rId920" Type="http://schemas.openxmlformats.org/officeDocument/2006/relationships/oleObject" Target="embeddings/oleObject557.bin"/><Relationship Id="rId1343" Type="http://schemas.openxmlformats.org/officeDocument/2006/relationships/oleObject" Target="embeddings/oleObject822.bin"/><Relationship Id="rId1550" Type="http://schemas.openxmlformats.org/officeDocument/2006/relationships/image" Target="media/image588.wmf"/><Relationship Id="rId1648" Type="http://schemas.openxmlformats.org/officeDocument/2006/relationships/image" Target="media/image625.wmf"/><Relationship Id="rId1203" Type="http://schemas.openxmlformats.org/officeDocument/2006/relationships/oleObject" Target="embeddings/oleObject732.bin"/><Relationship Id="rId1410" Type="http://schemas.openxmlformats.org/officeDocument/2006/relationships/oleObject" Target="embeddings/oleObject862.bin"/><Relationship Id="rId1508" Type="http://schemas.openxmlformats.org/officeDocument/2006/relationships/oleObject" Target="embeddings/oleObject929.bin"/><Relationship Id="rId1855" Type="http://schemas.openxmlformats.org/officeDocument/2006/relationships/image" Target="media/image706.wmf"/><Relationship Id="rId1715" Type="http://schemas.openxmlformats.org/officeDocument/2006/relationships/image" Target="media/image652.wmf"/><Relationship Id="rId1922" Type="http://schemas.openxmlformats.org/officeDocument/2006/relationships/image" Target="media/image733.wmf"/><Relationship Id="rId296" Type="http://schemas.openxmlformats.org/officeDocument/2006/relationships/oleObject" Target="embeddings/oleObject156.bin"/><Relationship Id="rId156" Type="http://schemas.openxmlformats.org/officeDocument/2006/relationships/image" Target="media/image75.png"/><Relationship Id="rId363" Type="http://schemas.openxmlformats.org/officeDocument/2006/relationships/oleObject" Target="embeddings/oleObject198.bin"/><Relationship Id="rId570" Type="http://schemas.openxmlformats.org/officeDocument/2006/relationships/oleObject" Target="embeddings/oleObject332.bin"/><Relationship Id="rId2044" Type="http://schemas.openxmlformats.org/officeDocument/2006/relationships/oleObject" Target="embeddings/oleObject1264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47.bin"/><Relationship Id="rId668" Type="http://schemas.openxmlformats.org/officeDocument/2006/relationships/image" Target="media/image266.wmf"/><Relationship Id="rId875" Type="http://schemas.openxmlformats.org/officeDocument/2006/relationships/image" Target="media/image342.png"/><Relationship Id="rId1060" Type="http://schemas.openxmlformats.org/officeDocument/2006/relationships/oleObject" Target="embeddings/oleObject645.bin"/><Relationship Id="rId1298" Type="http://schemas.openxmlformats.org/officeDocument/2006/relationships/image" Target="media/image500.wmf"/><Relationship Id="rId2111" Type="http://schemas.openxmlformats.org/officeDocument/2006/relationships/oleObject" Target="embeddings/oleObject1309.bin"/><Relationship Id="rId528" Type="http://schemas.openxmlformats.org/officeDocument/2006/relationships/oleObject" Target="embeddings/oleObject305.bin"/><Relationship Id="rId735" Type="http://schemas.openxmlformats.org/officeDocument/2006/relationships/image" Target="media/image295.wmf"/><Relationship Id="rId942" Type="http://schemas.openxmlformats.org/officeDocument/2006/relationships/image" Target="media/image366.wmf"/><Relationship Id="rId1158" Type="http://schemas.openxmlformats.org/officeDocument/2006/relationships/oleObject" Target="embeddings/oleObject705.bin"/><Relationship Id="rId1365" Type="http://schemas.openxmlformats.org/officeDocument/2006/relationships/oleObject" Target="embeddings/oleObject835.bin"/><Relationship Id="rId1572" Type="http://schemas.openxmlformats.org/officeDocument/2006/relationships/oleObject" Target="embeddings/oleObject969.bin"/><Relationship Id="rId1018" Type="http://schemas.openxmlformats.org/officeDocument/2006/relationships/image" Target="media/image393.png"/><Relationship Id="rId1225" Type="http://schemas.openxmlformats.org/officeDocument/2006/relationships/oleObject" Target="embeddings/oleObject745.bin"/><Relationship Id="rId1432" Type="http://schemas.openxmlformats.org/officeDocument/2006/relationships/oleObject" Target="embeddings/oleObject876.bin"/><Relationship Id="rId1877" Type="http://schemas.openxmlformats.org/officeDocument/2006/relationships/oleObject" Target="embeddings/oleObject1159.bin"/><Relationship Id="rId71" Type="http://schemas.openxmlformats.org/officeDocument/2006/relationships/oleObject" Target="embeddings/oleObject30.bin"/><Relationship Id="rId802" Type="http://schemas.openxmlformats.org/officeDocument/2006/relationships/oleObject" Target="embeddings/oleObject469.bin"/><Relationship Id="rId1737" Type="http://schemas.openxmlformats.org/officeDocument/2006/relationships/image" Target="media/image659.wmf"/><Relationship Id="rId1944" Type="http://schemas.openxmlformats.org/officeDocument/2006/relationships/image" Target="media/image740.wmf"/><Relationship Id="rId29" Type="http://schemas.openxmlformats.org/officeDocument/2006/relationships/image" Target="media/image13.wmf"/><Relationship Id="rId178" Type="http://schemas.openxmlformats.org/officeDocument/2006/relationships/oleObject" Target="embeddings/oleObject87.bin"/><Relationship Id="rId1804" Type="http://schemas.openxmlformats.org/officeDocument/2006/relationships/oleObject" Target="embeddings/oleObject1114.bin"/><Relationship Id="rId385" Type="http://schemas.openxmlformats.org/officeDocument/2006/relationships/image" Target="media/image167.wmf"/><Relationship Id="rId592" Type="http://schemas.openxmlformats.org/officeDocument/2006/relationships/image" Target="media/image241.wmf"/><Relationship Id="rId2066" Type="http://schemas.openxmlformats.org/officeDocument/2006/relationships/oleObject" Target="embeddings/oleObject1279.bin"/><Relationship Id="rId245" Type="http://schemas.openxmlformats.org/officeDocument/2006/relationships/oleObject" Target="embeddings/oleObject128.bin"/><Relationship Id="rId452" Type="http://schemas.openxmlformats.org/officeDocument/2006/relationships/image" Target="media/image187.wmf"/><Relationship Id="rId897" Type="http://schemas.openxmlformats.org/officeDocument/2006/relationships/image" Target="media/image351.png"/><Relationship Id="rId1082" Type="http://schemas.openxmlformats.org/officeDocument/2006/relationships/oleObject" Target="embeddings/oleObject658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65.bin"/><Relationship Id="rId757" Type="http://schemas.openxmlformats.org/officeDocument/2006/relationships/image" Target="media/image305.wmf"/><Relationship Id="rId964" Type="http://schemas.openxmlformats.org/officeDocument/2006/relationships/image" Target="media/image375.wmf"/><Relationship Id="rId1387" Type="http://schemas.openxmlformats.org/officeDocument/2006/relationships/oleObject" Target="embeddings/oleObject849.bin"/><Relationship Id="rId1594" Type="http://schemas.openxmlformats.org/officeDocument/2006/relationships/oleObject" Target="embeddings/oleObject984.bin"/><Relationship Id="rId93" Type="http://schemas.openxmlformats.org/officeDocument/2006/relationships/oleObject" Target="embeddings/oleObject41.bin"/><Relationship Id="rId617" Type="http://schemas.openxmlformats.org/officeDocument/2006/relationships/image" Target="media/image250.wmf"/><Relationship Id="rId824" Type="http://schemas.openxmlformats.org/officeDocument/2006/relationships/oleObject" Target="embeddings/oleObject485.bin"/><Relationship Id="rId1247" Type="http://schemas.openxmlformats.org/officeDocument/2006/relationships/image" Target="media/image483.wmf"/><Relationship Id="rId1454" Type="http://schemas.openxmlformats.org/officeDocument/2006/relationships/image" Target="media/image558.wmf"/><Relationship Id="rId1661" Type="http://schemas.openxmlformats.org/officeDocument/2006/relationships/oleObject" Target="embeddings/oleObject1024.bin"/><Relationship Id="rId1899" Type="http://schemas.openxmlformats.org/officeDocument/2006/relationships/image" Target="media/image722.wmf"/><Relationship Id="rId1107" Type="http://schemas.openxmlformats.org/officeDocument/2006/relationships/oleObject" Target="embeddings/oleObject673.bin"/><Relationship Id="rId1314" Type="http://schemas.openxmlformats.org/officeDocument/2006/relationships/image" Target="media/image504.wmf"/><Relationship Id="rId1521" Type="http://schemas.openxmlformats.org/officeDocument/2006/relationships/oleObject" Target="embeddings/oleObject939.bin"/><Relationship Id="rId1759" Type="http://schemas.openxmlformats.org/officeDocument/2006/relationships/oleObject" Target="embeddings/oleObject1084.bin"/><Relationship Id="rId1966" Type="http://schemas.openxmlformats.org/officeDocument/2006/relationships/image" Target="media/image749.wmf"/><Relationship Id="rId1619" Type="http://schemas.openxmlformats.org/officeDocument/2006/relationships/image" Target="media/image612.wmf"/><Relationship Id="rId1826" Type="http://schemas.openxmlformats.org/officeDocument/2006/relationships/oleObject" Target="embeddings/oleObject1126.bin"/><Relationship Id="rId20" Type="http://schemas.openxmlformats.org/officeDocument/2006/relationships/oleObject" Target="embeddings/oleObject6.bin"/><Relationship Id="rId2088" Type="http://schemas.openxmlformats.org/officeDocument/2006/relationships/image" Target="media/image790.wmf"/><Relationship Id="rId267" Type="http://schemas.openxmlformats.org/officeDocument/2006/relationships/image" Target="media/image120.wmf"/><Relationship Id="rId474" Type="http://schemas.openxmlformats.org/officeDocument/2006/relationships/image" Target="media/image196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404.bin"/><Relationship Id="rId779" Type="http://schemas.openxmlformats.org/officeDocument/2006/relationships/image" Target="media/image316.wmf"/><Relationship Id="rId986" Type="http://schemas.openxmlformats.org/officeDocument/2006/relationships/image" Target="media/image384.wmf"/><Relationship Id="rId334" Type="http://schemas.openxmlformats.org/officeDocument/2006/relationships/image" Target="media/image151.wmf"/><Relationship Id="rId541" Type="http://schemas.openxmlformats.org/officeDocument/2006/relationships/image" Target="media/image223.wmf"/><Relationship Id="rId639" Type="http://schemas.openxmlformats.org/officeDocument/2006/relationships/oleObject" Target="embeddings/oleObject378.bin"/><Relationship Id="rId1171" Type="http://schemas.openxmlformats.org/officeDocument/2006/relationships/image" Target="media/image454.wmf"/><Relationship Id="rId1269" Type="http://schemas.openxmlformats.org/officeDocument/2006/relationships/oleObject" Target="embeddings/oleObject773.bin"/><Relationship Id="rId1476" Type="http://schemas.openxmlformats.org/officeDocument/2006/relationships/oleObject" Target="embeddings/oleObject905.bin"/><Relationship Id="rId2015" Type="http://schemas.openxmlformats.org/officeDocument/2006/relationships/image" Target="media/image763.wmf"/><Relationship Id="rId401" Type="http://schemas.openxmlformats.org/officeDocument/2006/relationships/image" Target="media/image170.wmf"/><Relationship Id="rId846" Type="http://schemas.openxmlformats.org/officeDocument/2006/relationships/image" Target="media/image334.wmf"/><Relationship Id="rId1031" Type="http://schemas.openxmlformats.org/officeDocument/2006/relationships/oleObject" Target="embeddings/oleObject626.bin"/><Relationship Id="rId1129" Type="http://schemas.openxmlformats.org/officeDocument/2006/relationships/oleObject" Target="embeddings/oleObject688.bin"/><Relationship Id="rId1683" Type="http://schemas.openxmlformats.org/officeDocument/2006/relationships/oleObject" Target="embeddings/oleObject1037.bin"/><Relationship Id="rId1890" Type="http://schemas.openxmlformats.org/officeDocument/2006/relationships/oleObject" Target="embeddings/oleObject1167.bin"/><Relationship Id="rId1988" Type="http://schemas.openxmlformats.org/officeDocument/2006/relationships/oleObject" Target="embeddings/oleObject1229.bin"/><Relationship Id="rId706" Type="http://schemas.openxmlformats.org/officeDocument/2006/relationships/oleObject" Target="embeddings/oleObject419.bin"/><Relationship Id="rId913" Type="http://schemas.openxmlformats.org/officeDocument/2006/relationships/oleObject" Target="embeddings/oleObject552.bin"/><Relationship Id="rId1336" Type="http://schemas.openxmlformats.org/officeDocument/2006/relationships/oleObject" Target="embeddings/oleObject818.bin"/><Relationship Id="rId1543" Type="http://schemas.openxmlformats.org/officeDocument/2006/relationships/oleObject" Target="embeddings/oleObject951.bin"/><Relationship Id="rId1750" Type="http://schemas.openxmlformats.org/officeDocument/2006/relationships/image" Target="media/image665.wmf"/><Relationship Id="rId42" Type="http://schemas.openxmlformats.org/officeDocument/2006/relationships/image" Target="media/image20.wmf"/><Relationship Id="rId1403" Type="http://schemas.openxmlformats.org/officeDocument/2006/relationships/image" Target="media/image539.wmf"/><Relationship Id="rId1610" Type="http://schemas.openxmlformats.org/officeDocument/2006/relationships/oleObject" Target="embeddings/oleObject996.bin"/><Relationship Id="rId1848" Type="http://schemas.openxmlformats.org/officeDocument/2006/relationships/oleObject" Target="embeddings/oleObject1140.bin"/><Relationship Id="rId191" Type="http://schemas.openxmlformats.org/officeDocument/2006/relationships/oleObject" Target="embeddings/oleObject95.bin"/><Relationship Id="rId1708" Type="http://schemas.openxmlformats.org/officeDocument/2006/relationships/image" Target="media/image649.wmf"/><Relationship Id="rId1915" Type="http://schemas.openxmlformats.org/officeDocument/2006/relationships/oleObject" Target="embeddings/oleObject1180.bin"/><Relationship Id="rId289" Type="http://schemas.openxmlformats.org/officeDocument/2006/relationships/oleObject" Target="embeddings/oleObject152.bin"/><Relationship Id="rId496" Type="http://schemas.openxmlformats.org/officeDocument/2006/relationships/oleObject" Target="embeddings/oleObject285.bin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93.bin"/><Relationship Id="rId563" Type="http://schemas.openxmlformats.org/officeDocument/2006/relationships/oleObject" Target="embeddings/oleObject327.bin"/><Relationship Id="rId770" Type="http://schemas.openxmlformats.org/officeDocument/2006/relationships/oleObject" Target="embeddings/oleObject453.bin"/><Relationship Id="rId1193" Type="http://schemas.openxmlformats.org/officeDocument/2006/relationships/oleObject" Target="embeddings/oleObject725.bin"/><Relationship Id="rId2037" Type="http://schemas.openxmlformats.org/officeDocument/2006/relationships/oleObject" Target="embeddings/oleObject1260.bin"/><Relationship Id="rId216" Type="http://schemas.openxmlformats.org/officeDocument/2006/relationships/image" Target="media/image100.wmf"/><Relationship Id="rId423" Type="http://schemas.openxmlformats.org/officeDocument/2006/relationships/oleObject" Target="embeddings/oleObject240.bin"/><Relationship Id="rId868" Type="http://schemas.openxmlformats.org/officeDocument/2006/relationships/oleObject" Target="embeddings/oleObject521.bin"/><Relationship Id="rId1053" Type="http://schemas.openxmlformats.org/officeDocument/2006/relationships/oleObject" Target="embeddings/oleObject640.bin"/><Relationship Id="rId1260" Type="http://schemas.openxmlformats.org/officeDocument/2006/relationships/oleObject" Target="embeddings/oleObject765.bin"/><Relationship Id="rId1498" Type="http://schemas.openxmlformats.org/officeDocument/2006/relationships/image" Target="media/image571.wmf"/><Relationship Id="rId2104" Type="http://schemas.openxmlformats.org/officeDocument/2006/relationships/image" Target="media/image794.wmf"/><Relationship Id="rId630" Type="http://schemas.openxmlformats.org/officeDocument/2006/relationships/oleObject" Target="embeddings/oleObject371.bin"/><Relationship Id="rId728" Type="http://schemas.openxmlformats.org/officeDocument/2006/relationships/oleObject" Target="embeddings/oleObject430.bin"/><Relationship Id="rId935" Type="http://schemas.openxmlformats.org/officeDocument/2006/relationships/oleObject" Target="embeddings/oleObject567.bin"/><Relationship Id="rId1358" Type="http://schemas.openxmlformats.org/officeDocument/2006/relationships/oleObject" Target="embeddings/oleObject831.bin"/><Relationship Id="rId1565" Type="http://schemas.openxmlformats.org/officeDocument/2006/relationships/oleObject" Target="embeddings/oleObject965.bin"/><Relationship Id="rId1772" Type="http://schemas.openxmlformats.org/officeDocument/2006/relationships/image" Target="media/image673.wmf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682.bin"/><Relationship Id="rId1218" Type="http://schemas.openxmlformats.org/officeDocument/2006/relationships/oleObject" Target="embeddings/oleObject741.bin"/><Relationship Id="rId1425" Type="http://schemas.openxmlformats.org/officeDocument/2006/relationships/oleObject" Target="embeddings/oleObject872.bin"/><Relationship Id="rId1632" Type="http://schemas.openxmlformats.org/officeDocument/2006/relationships/image" Target="media/image618.wmf"/><Relationship Id="rId1937" Type="http://schemas.openxmlformats.org/officeDocument/2006/relationships/image" Target="media/image738.wmf"/><Relationship Id="rId280" Type="http://schemas.openxmlformats.org/officeDocument/2006/relationships/image" Target="media/image127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209.bin"/><Relationship Id="rId585" Type="http://schemas.openxmlformats.org/officeDocument/2006/relationships/oleObject" Target="embeddings/oleObject341.bin"/><Relationship Id="rId792" Type="http://schemas.openxmlformats.org/officeDocument/2006/relationships/oleObject" Target="embeddings/oleObject464.bin"/><Relationship Id="rId2059" Type="http://schemas.openxmlformats.org/officeDocument/2006/relationships/oleObject" Target="embeddings/oleObject127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56.bin"/><Relationship Id="rId652" Type="http://schemas.openxmlformats.org/officeDocument/2006/relationships/image" Target="media/image261.wmf"/><Relationship Id="rId1075" Type="http://schemas.openxmlformats.org/officeDocument/2006/relationships/oleObject" Target="embeddings/oleObject654.bin"/><Relationship Id="rId1282" Type="http://schemas.openxmlformats.org/officeDocument/2006/relationships/oleObject" Target="embeddings/oleObject781.bin"/><Relationship Id="rId305" Type="http://schemas.openxmlformats.org/officeDocument/2006/relationships/oleObject" Target="embeddings/oleObject161.bin"/><Relationship Id="rId512" Type="http://schemas.openxmlformats.org/officeDocument/2006/relationships/oleObject" Target="embeddings/oleObject294.bin"/><Relationship Id="rId957" Type="http://schemas.openxmlformats.org/officeDocument/2006/relationships/image" Target="media/image372.wmf"/><Relationship Id="rId1142" Type="http://schemas.openxmlformats.org/officeDocument/2006/relationships/image" Target="media/image441.wmf"/><Relationship Id="rId1587" Type="http://schemas.openxmlformats.org/officeDocument/2006/relationships/oleObject" Target="embeddings/oleObject980.bin"/><Relationship Id="rId1794" Type="http://schemas.openxmlformats.org/officeDocument/2006/relationships/image" Target="media/image680.wmf"/><Relationship Id="rId86" Type="http://schemas.openxmlformats.org/officeDocument/2006/relationships/image" Target="media/image43.wmf"/><Relationship Id="rId817" Type="http://schemas.openxmlformats.org/officeDocument/2006/relationships/oleObject" Target="embeddings/oleObject480.bin"/><Relationship Id="rId1002" Type="http://schemas.openxmlformats.org/officeDocument/2006/relationships/oleObject" Target="embeddings/oleObject608.bin"/><Relationship Id="rId1447" Type="http://schemas.openxmlformats.org/officeDocument/2006/relationships/image" Target="media/image555.wmf"/><Relationship Id="rId1654" Type="http://schemas.openxmlformats.org/officeDocument/2006/relationships/image" Target="media/image628.wmf"/><Relationship Id="rId1861" Type="http://schemas.openxmlformats.org/officeDocument/2006/relationships/oleObject" Target="embeddings/oleObject1148.bin"/><Relationship Id="rId1307" Type="http://schemas.openxmlformats.org/officeDocument/2006/relationships/oleObject" Target="embeddings/oleObject799.bin"/><Relationship Id="rId1514" Type="http://schemas.openxmlformats.org/officeDocument/2006/relationships/image" Target="media/image575.wmf"/><Relationship Id="rId1721" Type="http://schemas.openxmlformats.org/officeDocument/2006/relationships/oleObject" Target="embeddings/oleObject1063.bin"/><Relationship Id="rId1959" Type="http://schemas.openxmlformats.org/officeDocument/2006/relationships/image" Target="media/image746.wmf"/><Relationship Id="rId13" Type="http://schemas.openxmlformats.org/officeDocument/2006/relationships/image" Target="media/image5.wmf"/><Relationship Id="rId1819" Type="http://schemas.openxmlformats.org/officeDocument/2006/relationships/image" Target="media/image69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67.bin"/><Relationship Id="rId1097" Type="http://schemas.openxmlformats.org/officeDocument/2006/relationships/image" Target="media/image424.wmf"/><Relationship Id="rId2050" Type="http://schemas.openxmlformats.org/officeDocument/2006/relationships/oleObject" Target="embeddings/oleObject1267.bin"/><Relationship Id="rId674" Type="http://schemas.openxmlformats.org/officeDocument/2006/relationships/oleObject" Target="embeddings/oleObject400.bin"/><Relationship Id="rId881" Type="http://schemas.openxmlformats.org/officeDocument/2006/relationships/oleObject" Target="embeddings/oleObject530.bin"/><Relationship Id="rId979" Type="http://schemas.openxmlformats.org/officeDocument/2006/relationships/oleObject" Target="embeddings/oleObject593.bin"/><Relationship Id="rId327" Type="http://schemas.openxmlformats.org/officeDocument/2006/relationships/oleObject" Target="embeddings/oleObject174.bin"/><Relationship Id="rId534" Type="http://schemas.openxmlformats.org/officeDocument/2006/relationships/oleObject" Target="embeddings/oleObject308.bin"/><Relationship Id="rId741" Type="http://schemas.openxmlformats.org/officeDocument/2006/relationships/image" Target="media/image298.wmf"/><Relationship Id="rId839" Type="http://schemas.openxmlformats.org/officeDocument/2006/relationships/oleObject" Target="embeddings/oleObject500.bin"/><Relationship Id="rId1164" Type="http://schemas.openxmlformats.org/officeDocument/2006/relationships/oleObject" Target="embeddings/oleObject708.bin"/><Relationship Id="rId1371" Type="http://schemas.openxmlformats.org/officeDocument/2006/relationships/oleObject" Target="embeddings/oleObject838.bin"/><Relationship Id="rId1469" Type="http://schemas.openxmlformats.org/officeDocument/2006/relationships/oleObject" Target="embeddings/oleObject900.bin"/><Relationship Id="rId2008" Type="http://schemas.openxmlformats.org/officeDocument/2006/relationships/oleObject" Target="embeddings/oleObject1243.bin"/><Relationship Id="rId601" Type="http://schemas.openxmlformats.org/officeDocument/2006/relationships/image" Target="media/image244.wmf"/><Relationship Id="rId1024" Type="http://schemas.openxmlformats.org/officeDocument/2006/relationships/oleObject" Target="embeddings/oleObject622.bin"/><Relationship Id="rId1231" Type="http://schemas.openxmlformats.org/officeDocument/2006/relationships/image" Target="media/image477.wmf"/><Relationship Id="rId1676" Type="http://schemas.openxmlformats.org/officeDocument/2006/relationships/oleObject" Target="embeddings/oleObject1033.bin"/><Relationship Id="rId1883" Type="http://schemas.openxmlformats.org/officeDocument/2006/relationships/oleObject" Target="embeddings/oleObject1162.bin"/><Relationship Id="rId906" Type="http://schemas.openxmlformats.org/officeDocument/2006/relationships/image" Target="media/image353.wmf"/><Relationship Id="rId1329" Type="http://schemas.openxmlformats.org/officeDocument/2006/relationships/oleObject" Target="embeddings/oleObject813.bin"/><Relationship Id="rId1536" Type="http://schemas.openxmlformats.org/officeDocument/2006/relationships/oleObject" Target="embeddings/oleObject947.bin"/><Relationship Id="rId1743" Type="http://schemas.openxmlformats.org/officeDocument/2006/relationships/image" Target="media/image662.wmf"/><Relationship Id="rId1950" Type="http://schemas.openxmlformats.org/officeDocument/2006/relationships/image" Target="media/image743.wmf"/><Relationship Id="rId35" Type="http://schemas.openxmlformats.org/officeDocument/2006/relationships/oleObject" Target="embeddings/oleObject13.bin"/><Relationship Id="rId1603" Type="http://schemas.openxmlformats.org/officeDocument/2006/relationships/oleObject" Target="embeddings/oleObject989.bin"/><Relationship Id="rId1810" Type="http://schemas.openxmlformats.org/officeDocument/2006/relationships/oleObject" Target="embeddings/oleObject1117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218.bin"/><Relationship Id="rId1908" Type="http://schemas.openxmlformats.org/officeDocument/2006/relationships/image" Target="media/image726.wmf"/><Relationship Id="rId2072" Type="http://schemas.openxmlformats.org/officeDocument/2006/relationships/oleObject" Target="embeddings/oleObject1284.bin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81.bin"/><Relationship Id="rId696" Type="http://schemas.openxmlformats.org/officeDocument/2006/relationships/oleObject" Target="embeddings/oleObject413.bin"/><Relationship Id="rId349" Type="http://schemas.openxmlformats.org/officeDocument/2006/relationships/oleObject" Target="embeddings/oleObject188.bin"/><Relationship Id="rId556" Type="http://schemas.openxmlformats.org/officeDocument/2006/relationships/oleObject" Target="embeddings/oleObject322.bin"/><Relationship Id="rId763" Type="http://schemas.openxmlformats.org/officeDocument/2006/relationships/image" Target="media/image308.wmf"/><Relationship Id="rId1186" Type="http://schemas.openxmlformats.org/officeDocument/2006/relationships/oleObject" Target="embeddings/oleObject721.bin"/><Relationship Id="rId1393" Type="http://schemas.openxmlformats.org/officeDocument/2006/relationships/oleObject" Target="embeddings/oleObject853.bin"/><Relationship Id="rId111" Type="http://schemas.openxmlformats.org/officeDocument/2006/relationships/oleObject" Target="embeddings/oleObject51.bin"/><Relationship Id="rId209" Type="http://schemas.openxmlformats.org/officeDocument/2006/relationships/image" Target="media/image97.wmf"/><Relationship Id="rId416" Type="http://schemas.openxmlformats.org/officeDocument/2006/relationships/image" Target="media/image175.wmf"/><Relationship Id="rId970" Type="http://schemas.openxmlformats.org/officeDocument/2006/relationships/image" Target="media/image378.wmf"/><Relationship Id="rId1046" Type="http://schemas.openxmlformats.org/officeDocument/2006/relationships/oleObject" Target="embeddings/oleObject635.bin"/><Relationship Id="rId1253" Type="http://schemas.openxmlformats.org/officeDocument/2006/relationships/image" Target="media/image486.wmf"/><Relationship Id="rId1698" Type="http://schemas.openxmlformats.org/officeDocument/2006/relationships/oleObject" Target="embeddings/oleObject1046.bin"/><Relationship Id="rId623" Type="http://schemas.openxmlformats.org/officeDocument/2006/relationships/oleObject" Target="embeddings/oleObject366.bin"/><Relationship Id="rId830" Type="http://schemas.openxmlformats.org/officeDocument/2006/relationships/oleObject" Target="embeddings/oleObject491.bin"/><Relationship Id="rId928" Type="http://schemas.openxmlformats.org/officeDocument/2006/relationships/oleObject" Target="embeddings/oleObject562.bin"/><Relationship Id="rId1460" Type="http://schemas.openxmlformats.org/officeDocument/2006/relationships/image" Target="media/image561.wmf"/><Relationship Id="rId1558" Type="http://schemas.openxmlformats.org/officeDocument/2006/relationships/image" Target="media/image592.wmf"/><Relationship Id="rId1765" Type="http://schemas.openxmlformats.org/officeDocument/2006/relationships/oleObject" Target="embeddings/oleObject1087.bin"/><Relationship Id="rId57" Type="http://schemas.openxmlformats.org/officeDocument/2006/relationships/image" Target="media/image28.wmf"/><Relationship Id="rId1113" Type="http://schemas.openxmlformats.org/officeDocument/2006/relationships/image" Target="media/image429.png"/><Relationship Id="rId1320" Type="http://schemas.openxmlformats.org/officeDocument/2006/relationships/oleObject" Target="embeddings/oleObject808.bin"/><Relationship Id="rId1418" Type="http://schemas.openxmlformats.org/officeDocument/2006/relationships/image" Target="media/image545.wmf"/><Relationship Id="rId1972" Type="http://schemas.openxmlformats.org/officeDocument/2006/relationships/oleObject" Target="embeddings/oleObject1215.bin"/><Relationship Id="rId1625" Type="http://schemas.openxmlformats.org/officeDocument/2006/relationships/oleObject" Target="embeddings/oleObject1005.bin"/><Relationship Id="rId1832" Type="http://schemas.openxmlformats.org/officeDocument/2006/relationships/oleObject" Target="embeddings/oleObject1132.bin"/><Relationship Id="rId2094" Type="http://schemas.openxmlformats.org/officeDocument/2006/relationships/image" Target="media/image792.wmf"/><Relationship Id="rId273" Type="http://schemas.openxmlformats.org/officeDocument/2006/relationships/image" Target="media/image123.wmf"/><Relationship Id="rId480" Type="http://schemas.openxmlformats.org/officeDocument/2006/relationships/image" Target="media/image199.wmf"/><Relationship Id="rId68" Type="http://schemas.openxmlformats.org/officeDocument/2006/relationships/image" Target="media/image34.wmf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82.bin"/><Relationship Id="rId578" Type="http://schemas.openxmlformats.org/officeDocument/2006/relationships/image" Target="media/image236.wmf"/><Relationship Id="rId785" Type="http://schemas.openxmlformats.org/officeDocument/2006/relationships/image" Target="media/image319.wmf"/><Relationship Id="rId992" Type="http://schemas.openxmlformats.org/officeDocument/2006/relationships/oleObject" Target="embeddings/oleObject601.bin"/><Relationship Id="rId1429" Type="http://schemas.openxmlformats.org/officeDocument/2006/relationships/image" Target="media/image549.wmf"/><Relationship Id="rId1636" Type="http://schemas.openxmlformats.org/officeDocument/2006/relationships/image" Target="media/image620.wmf"/><Relationship Id="rId1843" Type="http://schemas.openxmlformats.org/officeDocument/2006/relationships/image" Target="media/image700.wmf"/><Relationship Id="rId2021" Type="http://schemas.openxmlformats.org/officeDocument/2006/relationships/image" Target="media/image766.wmf"/><Relationship Id="rId200" Type="http://schemas.openxmlformats.org/officeDocument/2006/relationships/oleObject" Target="embeddings/oleObject101.bin"/><Relationship Id="rId438" Type="http://schemas.openxmlformats.org/officeDocument/2006/relationships/oleObject" Target="embeddings/oleObject252.bin"/><Relationship Id="rId645" Type="http://schemas.openxmlformats.org/officeDocument/2006/relationships/image" Target="media/image258.wmf"/><Relationship Id="rId852" Type="http://schemas.openxmlformats.org/officeDocument/2006/relationships/oleObject" Target="embeddings/oleObject510.bin"/><Relationship Id="rId1068" Type="http://schemas.openxmlformats.org/officeDocument/2006/relationships/image" Target="media/image413.wmf"/><Relationship Id="rId1275" Type="http://schemas.openxmlformats.org/officeDocument/2006/relationships/oleObject" Target="embeddings/oleObject777.bin"/><Relationship Id="rId1482" Type="http://schemas.openxmlformats.org/officeDocument/2006/relationships/oleObject" Target="embeddings/oleObject910.bin"/><Relationship Id="rId1703" Type="http://schemas.openxmlformats.org/officeDocument/2006/relationships/oleObject" Target="embeddings/oleObject1050.bin"/><Relationship Id="rId1910" Type="http://schemas.openxmlformats.org/officeDocument/2006/relationships/image" Target="media/image727.wmf"/><Relationship Id="rId284" Type="http://schemas.openxmlformats.org/officeDocument/2006/relationships/image" Target="media/image129.wmf"/><Relationship Id="rId491" Type="http://schemas.openxmlformats.org/officeDocument/2006/relationships/oleObject" Target="embeddings/oleObject282.bin"/><Relationship Id="rId505" Type="http://schemas.openxmlformats.org/officeDocument/2006/relationships/oleObject" Target="embeddings/oleObject290.bin"/><Relationship Id="rId712" Type="http://schemas.openxmlformats.org/officeDocument/2006/relationships/oleObject" Target="embeddings/oleObject422.bin"/><Relationship Id="rId1135" Type="http://schemas.openxmlformats.org/officeDocument/2006/relationships/oleObject" Target="embeddings/oleObject692.bin"/><Relationship Id="rId1342" Type="http://schemas.openxmlformats.org/officeDocument/2006/relationships/image" Target="media/image515.wmf"/><Relationship Id="rId1787" Type="http://schemas.openxmlformats.org/officeDocument/2006/relationships/oleObject" Target="embeddings/oleObject1104.bin"/><Relationship Id="rId1994" Type="http://schemas.openxmlformats.org/officeDocument/2006/relationships/image" Target="media/image755.wmf"/><Relationship Id="rId79" Type="http://schemas.openxmlformats.org/officeDocument/2006/relationships/image" Target="media/image40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344.bin"/><Relationship Id="rId796" Type="http://schemas.openxmlformats.org/officeDocument/2006/relationships/oleObject" Target="embeddings/oleObject466.bin"/><Relationship Id="rId1202" Type="http://schemas.openxmlformats.org/officeDocument/2006/relationships/image" Target="media/image465.wmf"/><Relationship Id="rId1647" Type="http://schemas.openxmlformats.org/officeDocument/2006/relationships/oleObject" Target="embeddings/oleObject1017.bin"/><Relationship Id="rId1854" Type="http://schemas.openxmlformats.org/officeDocument/2006/relationships/oleObject" Target="embeddings/oleObject1143.bin"/><Relationship Id="rId351" Type="http://schemas.openxmlformats.org/officeDocument/2006/relationships/oleObject" Target="embeddings/oleObject189.bin"/><Relationship Id="rId449" Type="http://schemas.openxmlformats.org/officeDocument/2006/relationships/oleObject" Target="embeddings/oleObject258.bin"/><Relationship Id="rId656" Type="http://schemas.openxmlformats.org/officeDocument/2006/relationships/image" Target="media/image263.wmf"/><Relationship Id="rId863" Type="http://schemas.openxmlformats.org/officeDocument/2006/relationships/image" Target="media/image340.wmf"/><Relationship Id="rId1079" Type="http://schemas.openxmlformats.org/officeDocument/2006/relationships/image" Target="media/image417.wmf"/><Relationship Id="rId1286" Type="http://schemas.openxmlformats.org/officeDocument/2006/relationships/oleObject" Target="embeddings/oleObject783.bin"/><Relationship Id="rId1493" Type="http://schemas.openxmlformats.org/officeDocument/2006/relationships/oleObject" Target="embeddings/oleObject918.bin"/><Relationship Id="rId1507" Type="http://schemas.openxmlformats.org/officeDocument/2006/relationships/oleObject" Target="embeddings/oleObject928.bin"/><Relationship Id="rId1714" Type="http://schemas.openxmlformats.org/officeDocument/2006/relationships/oleObject" Target="embeddings/oleObject1057.bin"/><Relationship Id="rId2032" Type="http://schemas.openxmlformats.org/officeDocument/2006/relationships/oleObject" Target="embeddings/oleObject1257.bin"/><Relationship Id="rId211" Type="http://schemas.openxmlformats.org/officeDocument/2006/relationships/oleObject" Target="embeddings/oleObject108.bin"/><Relationship Id="rId295" Type="http://schemas.openxmlformats.org/officeDocument/2006/relationships/image" Target="media/image134.wmf"/><Relationship Id="rId309" Type="http://schemas.openxmlformats.org/officeDocument/2006/relationships/image" Target="media/image140.wmf"/><Relationship Id="rId516" Type="http://schemas.openxmlformats.org/officeDocument/2006/relationships/oleObject" Target="embeddings/oleObject297.bin"/><Relationship Id="rId1146" Type="http://schemas.openxmlformats.org/officeDocument/2006/relationships/oleObject" Target="embeddings/oleObject698.bin"/><Relationship Id="rId1798" Type="http://schemas.openxmlformats.org/officeDocument/2006/relationships/image" Target="media/image682.wmf"/><Relationship Id="rId1921" Type="http://schemas.openxmlformats.org/officeDocument/2006/relationships/image" Target="media/image732.png"/><Relationship Id="rId723" Type="http://schemas.openxmlformats.org/officeDocument/2006/relationships/image" Target="media/image290.wmf"/><Relationship Id="rId930" Type="http://schemas.openxmlformats.org/officeDocument/2006/relationships/oleObject" Target="embeddings/oleObject564.bin"/><Relationship Id="rId1006" Type="http://schemas.openxmlformats.org/officeDocument/2006/relationships/oleObject" Target="embeddings/oleObject611.bin"/><Relationship Id="rId1353" Type="http://schemas.openxmlformats.org/officeDocument/2006/relationships/oleObject" Target="embeddings/oleObject828.bin"/><Relationship Id="rId1560" Type="http://schemas.openxmlformats.org/officeDocument/2006/relationships/oleObject" Target="embeddings/oleObject962.bin"/><Relationship Id="rId1658" Type="http://schemas.openxmlformats.org/officeDocument/2006/relationships/image" Target="media/image630.wmf"/><Relationship Id="rId1865" Type="http://schemas.openxmlformats.org/officeDocument/2006/relationships/oleObject" Target="embeddings/oleObject1150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59.wmf"/><Relationship Id="rId1213" Type="http://schemas.openxmlformats.org/officeDocument/2006/relationships/oleObject" Target="embeddings/oleObject738.bin"/><Relationship Id="rId1297" Type="http://schemas.openxmlformats.org/officeDocument/2006/relationships/oleObject" Target="embeddings/oleObject792.bin"/><Relationship Id="rId1420" Type="http://schemas.openxmlformats.org/officeDocument/2006/relationships/oleObject" Target="embeddings/oleObject869.bin"/><Relationship Id="rId1518" Type="http://schemas.openxmlformats.org/officeDocument/2006/relationships/oleObject" Target="embeddings/oleObject936.bin"/><Relationship Id="rId2043" Type="http://schemas.openxmlformats.org/officeDocument/2006/relationships/image" Target="media/image774.wmf"/><Relationship Id="rId222" Type="http://schemas.openxmlformats.org/officeDocument/2006/relationships/image" Target="media/image102.wmf"/><Relationship Id="rId667" Type="http://schemas.openxmlformats.org/officeDocument/2006/relationships/oleObject" Target="embeddings/oleObject396.bin"/><Relationship Id="rId874" Type="http://schemas.openxmlformats.org/officeDocument/2006/relationships/oleObject" Target="embeddings/oleObject527.bin"/><Relationship Id="rId1725" Type="http://schemas.openxmlformats.org/officeDocument/2006/relationships/image" Target="media/image654.wmf"/><Relationship Id="rId1932" Type="http://schemas.openxmlformats.org/officeDocument/2006/relationships/oleObject" Target="embeddings/oleObject1190.bin"/><Relationship Id="rId2110" Type="http://schemas.openxmlformats.org/officeDocument/2006/relationships/oleObject" Target="embeddings/oleObject1308.bin"/><Relationship Id="rId17" Type="http://schemas.openxmlformats.org/officeDocument/2006/relationships/image" Target="media/image7.wmf"/><Relationship Id="rId527" Type="http://schemas.openxmlformats.org/officeDocument/2006/relationships/oleObject" Target="embeddings/oleObject304.bin"/><Relationship Id="rId734" Type="http://schemas.openxmlformats.org/officeDocument/2006/relationships/oleObject" Target="embeddings/oleObject434.bin"/><Relationship Id="rId941" Type="http://schemas.openxmlformats.org/officeDocument/2006/relationships/oleObject" Target="embeddings/oleObject570.bin"/><Relationship Id="rId1157" Type="http://schemas.openxmlformats.org/officeDocument/2006/relationships/image" Target="media/image447.wmf"/><Relationship Id="rId1364" Type="http://schemas.openxmlformats.org/officeDocument/2006/relationships/image" Target="media/image524.wmf"/><Relationship Id="rId1571" Type="http://schemas.openxmlformats.org/officeDocument/2006/relationships/image" Target="media/image597.wmf"/><Relationship Id="rId70" Type="http://schemas.openxmlformats.org/officeDocument/2006/relationships/image" Target="media/image35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204.bin"/><Relationship Id="rId580" Type="http://schemas.openxmlformats.org/officeDocument/2006/relationships/oleObject" Target="embeddings/oleObject338.bin"/><Relationship Id="rId801" Type="http://schemas.openxmlformats.org/officeDocument/2006/relationships/image" Target="media/image327.wmf"/><Relationship Id="rId1017" Type="http://schemas.openxmlformats.org/officeDocument/2006/relationships/oleObject" Target="embeddings/oleObject619.bin"/><Relationship Id="rId1224" Type="http://schemas.openxmlformats.org/officeDocument/2006/relationships/image" Target="media/image474.wmf"/><Relationship Id="rId1431" Type="http://schemas.openxmlformats.org/officeDocument/2006/relationships/image" Target="media/image550.wmf"/><Relationship Id="rId1669" Type="http://schemas.openxmlformats.org/officeDocument/2006/relationships/oleObject" Target="embeddings/oleObject1028.bin"/><Relationship Id="rId1876" Type="http://schemas.openxmlformats.org/officeDocument/2006/relationships/oleObject" Target="embeddings/oleObject1158.bin"/><Relationship Id="rId2054" Type="http://schemas.openxmlformats.org/officeDocument/2006/relationships/image" Target="media/image77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181.wmf"/><Relationship Id="rId678" Type="http://schemas.openxmlformats.org/officeDocument/2006/relationships/oleObject" Target="embeddings/oleObject402.bin"/><Relationship Id="rId885" Type="http://schemas.openxmlformats.org/officeDocument/2006/relationships/oleObject" Target="embeddings/oleObject534.bin"/><Relationship Id="rId1070" Type="http://schemas.openxmlformats.org/officeDocument/2006/relationships/oleObject" Target="embeddings/oleObject651.bin"/><Relationship Id="rId1529" Type="http://schemas.openxmlformats.org/officeDocument/2006/relationships/oleObject" Target="embeddings/oleObject943.bin"/><Relationship Id="rId1736" Type="http://schemas.openxmlformats.org/officeDocument/2006/relationships/oleObject" Target="embeddings/oleObject1072.bin"/><Relationship Id="rId1943" Type="http://schemas.openxmlformats.org/officeDocument/2006/relationships/oleObject" Target="embeddings/oleObject1198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9.bin"/><Relationship Id="rId538" Type="http://schemas.openxmlformats.org/officeDocument/2006/relationships/oleObject" Target="embeddings/oleObject311.bin"/><Relationship Id="rId745" Type="http://schemas.openxmlformats.org/officeDocument/2006/relationships/image" Target="media/image300.wmf"/><Relationship Id="rId952" Type="http://schemas.openxmlformats.org/officeDocument/2006/relationships/oleObject" Target="embeddings/oleObject577.bin"/><Relationship Id="rId1168" Type="http://schemas.openxmlformats.org/officeDocument/2006/relationships/oleObject" Target="embeddings/oleObject710.bin"/><Relationship Id="rId1375" Type="http://schemas.openxmlformats.org/officeDocument/2006/relationships/oleObject" Target="embeddings/oleObject841.bin"/><Relationship Id="rId1582" Type="http://schemas.openxmlformats.org/officeDocument/2006/relationships/oleObject" Target="embeddings/oleObject975.bin"/><Relationship Id="rId1803" Type="http://schemas.openxmlformats.org/officeDocument/2006/relationships/image" Target="media/image684.wmf"/><Relationship Id="rId81" Type="http://schemas.openxmlformats.org/officeDocument/2006/relationships/image" Target="media/image41.wmf"/><Relationship Id="rId177" Type="http://schemas.openxmlformats.org/officeDocument/2006/relationships/image" Target="media/image85.wmf"/><Relationship Id="rId384" Type="http://schemas.openxmlformats.org/officeDocument/2006/relationships/image" Target="media/image166.png"/><Relationship Id="rId591" Type="http://schemas.openxmlformats.org/officeDocument/2006/relationships/oleObject" Target="embeddings/oleObject345.bin"/><Relationship Id="rId605" Type="http://schemas.openxmlformats.org/officeDocument/2006/relationships/image" Target="media/image245.wmf"/><Relationship Id="rId812" Type="http://schemas.openxmlformats.org/officeDocument/2006/relationships/oleObject" Target="embeddings/oleObject475.bin"/><Relationship Id="rId1028" Type="http://schemas.openxmlformats.org/officeDocument/2006/relationships/oleObject" Target="embeddings/oleObject624.bin"/><Relationship Id="rId1235" Type="http://schemas.openxmlformats.org/officeDocument/2006/relationships/oleObject" Target="embeddings/oleObject751.bin"/><Relationship Id="rId1442" Type="http://schemas.openxmlformats.org/officeDocument/2006/relationships/oleObject" Target="embeddings/oleObject883.bin"/><Relationship Id="rId1887" Type="http://schemas.openxmlformats.org/officeDocument/2006/relationships/image" Target="media/image717.wmf"/><Relationship Id="rId2065" Type="http://schemas.openxmlformats.org/officeDocument/2006/relationships/oleObject" Target="embeddings/oleObject1278.bin"/><Relationship Id="rId244" Type="http://schemas.openxmlformats.org/officeDocument/2006/relationships/image" Target="media/image111.wmf"/><Relationship Id="rId689" Type="http://schemas.openxmlformats.org/officeDocument/2006/relationships/image" Target="media/image274.wmf"/><Relationship Id="rId896" Type="http://schemas.openxmlformats.org/officeDocument/2006/relationships/oleObject" Target="embeddings/oleObject540.bin"/><Relationship Id="rId1081" Type="http://schemas.openxmlformats.org/officeDocument/2006/relationships/image" Target="media/image418.wmf"/><Relationship Id="rId1302" Type="http://schemas.openxmlformats.org/officeDocument/2006/relationships/image" Target="media/image501.wmf"/><Relationship Id="rId1747" Type="http://schemas.openxmlformats.org/officeDocument/2006/relationships/oleObject" Target="embeddings/oleObject1077.bin"/><Relationship Id="rId1954" Type="http://schemas.openxmlformats.org/officeDocument/2006/relationships/image" Target="media/image745.wmf"/><Relationship Id="rId39" Type="http://schemas.openxmlformats.org/officeDocument/2006/relationships/oleObject" Target="embeddings/oleObject15.bin"/><Relationship Id="rId451" Type="http://schemas.openxmlformats.org/officeDocument/2006/relationships/oleObject" Target="embeddings/oleObject259.bin"/><Relationship Id="rId549" Type="http://schemas.openxmlformats.org/officeDocument/2006/relationships/oleObject" Target="embeddings/oleObject318.bin"/><Relationship Id="rId756" Type="http://schemas.openxmlformats.org/officeDocument/2006/relationships/oleObject" Target="embeddings/oleObject446.bin"/><Relationship Id="rId1179" Type="http://schemas.openxmlformats.org/officeDocument/2006/relationships/image" Target="media/image458.wmf"/><Relationship Id="rId1386" Type="http://schemas.openxmlformats.org/officeDocument/2006/relationships/oleObject" Target="embeddings/oleObject848.bin"/><Relationship Id="rId1593" Type="http://schemas.openxmlformats.org/officeDocument/2006/relationships/image" Target="media/image604.wmf"/><Relationship Id="rId1607" Type="http://schemas.openxmlformats.org/officeDocument/2006/relationships/oleObject" Target="embeddings/oleObject993.bin"/><Relationship Id="rId1814" Type="http://schemas.openxmlformats.org/officeDocument/2006/relationships/oleObject" Target="embeddings/oleObject1120.bin"/><Relationship Id="rId104" Type="http://schemas.openxmlformats.org/officeDocument/2006/relationships/oleObject" Target="embeddings/oleObject48.bin"/><Relationship Id="rId188" Type="http://schemas.openxmlformats.org/officeDocument/2006/relationships/image" Target="media/image90.wmf"/><Relationship Id="rId311" Type="http://schemas.openxmlformats.org/officeDocument/2006/relationships/image" Target="media/image141.wmf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32.bin"/><Relationship Id="rId963" Type="http://schemas.openxmlformats.org/officeDocument/2006/relationships/oleObject" Target="embeddings/oleObject583.bin"/><Relationship Id="rId1039" Type="http://schemas.openxmlformats.org/officeDocument/2006/relationships/image" Target="media/image403.wmf"/><Relationship Id="rId1246" Type="http://schemas.openxmlformats.org/officeDocument/2006/relationships/oleObject" Target="embeddings/oleObject758.bin"/><Relationship Id="rId1898" Type="http://schemas.openxmlformats.org/officeDocument/2006/relationships/oleObject" Target="embeddings/oleObject1171.bin"/><Relationship Id="rId2076" Type="http://schemas.openxmlformats.org/officeDocument/2006/relationships/image" Target="media/image784.wmf"/><Relationship Id="rId92" Type="http://schemas.openxmlformats.org/officeDocument/2006/relationships/image" Target="media/image46.png"/><Relationship Id="rId616" Type="http://schemas.openxmlformats.org/officeDocument/2006/relationships/oleObject" Target="embeddings/oleObject361.bin"/><Relationship Id="rId823" Type="http://schemas.openxmlformats.org/officeDocument/2006/relationships/image" Target="media/image333.wmf"/><Relationship Id="rId1453" Type="http://schemas.openxmlformats.org/officeDocument/2006/relationships/oleObject" Target="embeddings/oleObject890.bin"/><Relationship Id="rId1660" Type="http://schemas.openxmlformats.org/officeDocument/2006/relationships/image" Target="media/image631.wmf"/><Relationship Id="rId1758" Type="http://schemas.openxmlformats.org/officeDocument/2006/relationships/image" Target="media/image669.wmf"/><Relationship Id="rId255" Type="http://schemas.openxmlformats.org/officeDocument/2006/relationships/oleObject" Target="embeddings/oleObject135.bin"/><Relationship Id="rId462" Type="http://schemas.openxmlformats.org/officeDocument/2006/relationships/image" Target="media/image192.wmf"/><Relationship Id="rId1092" Type="http://schemas.openxmlformats.org/officeDocument/2006/relationships/oleObject" Target="embeddings/oleObject665.bin"/><Relationship Id="rId1106" Type="http://schemas.openxmlformats.org/officeDocument/2006/relationships/image" Target="media/image428.wmf"/><Relationship Id="rId1313" Type="http://schemas.openxmlformats.org/officeDocument/2006/relationships/oleObject" Target="embeddings/oleObject804.bin"/><Relationship Id="rId1397" Type="http://schemas.openxmlformats.org/officeDocument/2006/relationships/oleObject" Target="embeddings/oleObject855.bin"/><Relationship Id="rId1520" Type="http://schemas.openxmlformats.org/officeDocument/2006/relationships/oleObject" Target="embeddings/oleObject938.bin"/><Relationship Id="rId1965" Type="http://schemas.openxmlformats.org/officeDocument/2006/relationships/oleObject" Target="embeddings/oleObject1211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71.bin"/><Relationship Id="rId767" Type="http://schemas.openxmlformats.org/officeDocument/2006/relationships/image" Target="media/image310.wmf"/><Relationship Id="rId974" Type="http://schemas.openxmlformats.org/officeDocument/2006/relationships/oleObject" Target="embeddings/oleObject589.bin"/><Relationship Id="rId1618" Type="http://schemas.openxmlformats.org/officeDocument/2006/relationships/oleObject" Target="embeddings/oleObject1001.bin"/><Relationship Id="rId1825" Type="http://schemas.openxmlformats.org/officeDocument/2006/relationships/image" Target="media/image694.wmf"/><Relationship Id="rId2003" Type="http://schemas.openxmlformats.org/officeDocument/2006/relationships/image" Target="media/image757.wmf"/><Relationship Id="rId199" Type="http://schemas.openxmlformats.org/officeDocument/2006/relationships/oleObject" Target="embeddings/oleObject100.bin"/><Relationship Id="rId627" Type="http://schemas.openxmlformats.org/officeDocument/2006/relationships/oleObject" Target="embeddings/oleObject369.bin"/><Relationship Id="rId834" Type="http://schemas.openxmlformats.org/officeDocument/2006/relationships/oleObject" Target="embeddings/oleObject495.bin"/><Relationship Id="rId1257" Type="http://schemas.openxmlformats.org/officeDocument/2006/relationships/image" Target="media/image488.wmf"/><Relationship Id="rId1464" Type="http://schemas.openxmlformats.org/officeDocument/2006/relationships/oleObject" Target="embeddings/oleObject896.bin"/><Relationship Id="rId1671" Type="http://schemas.openxmlformats.org/officeDocument/2006/relationships/image" Target="media/image636.wmf"/><Relationship Id="rId2087" Type="http://schemas.openxmlformats.org/officeDocument/2006/relationships/oleObject" Target="embeddings/oleObject1292.bin"/><Relationship Id="rId266" Type="http://schemas.openxmlformats.org/officeDocument/2006/relationships/oleObject" Target="embeddings/oleObject141.bin"/><Relationship Id="rId473" Type="http://schemas.openxmlformats.org/officeDocument/2006/relationships/oleObject" Target="embeddings/oleObject272.bin"/><Relationship Id="rId680" Type="http://schemas.openxmlformats.org/officeDocument/2006/relationships/oleObject" Target="embeddings/oleObject403.bin"/><Relationship Id="rId901" Type="http://schemas.openxmlformats.org/officeDocument/2006/relationships/oleObject" Target="embeddings/oleObject544.bin"/><Relationship Id="rId1117" Type="http://schemas.openxmlformats.org/officeDocument/2006/relationships/oleObject" Target="embeddings/oleObject680.bin"/><Relationship Id="rId1324" Type="http://schemas.openxmlformats.org/officeDocument/2006/relationships/oleObject" Target="embeddings/oleObject810.bin"/><Relationship Id="rId1531" Type="http://schemas.openxmlformats.org/officeDocument/2006/relationships/image" Target="media/image581.wmf"/><Relationship Id="rId1769" Type="http://schemas.openxmlformats.org/officeDocument/2006/relationships/oleObject" Target="embeddings/oleObject1091.bin"/><Relationship Id="rId1976" Type="http://schemas.openxmlformats.org/officeDocument/2006/relationships/image" Target="media/image752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77.bin"/><Relationship Id="rId540" Type="http://schemas.openxmlformats.org/officeDocument/2006/relationships/oleObject" Target="embeddings/oleObject312.bin"/><Relationship Id="rId778" Type="http://schemas.openxmlformats.org/officeDocument/2006/relationships/oleObject" Target="embeddings/oleObject457.bin"/><Relationship Id="rId985" Type="http://schemas.openxmlformats.org/officeDocument/2006/relationships/oleObject" Target="embeddings/oleObject596.bin"/><Relationship Id="rId1170" Type="http://schemas.openxmlformats.org/officeDocument/2006/relationships/oleObject" Target="embeddings/oleObject711.bin"/><Relationship Id="rId1629" Type="http://schemas.openxmlformats.org/officeDocument/2006/relationships/oleObject" Target="embeddings/oleObject1007.bin"/><Relationship Id="rId1836" Type="http://schemas.openxmlformats.org/officeDocument/2006/relationships/oleObject" Target="embeddings/oleObject1134.bin"/><Relationship Id="rId2014" Type="http://schemas.openxmlformats.org/officeDocument/2006/relationships/oleObject" Target="embeddings/oleObject1246.bin"/><Relationship Id="rId638" Type="http://schemas.openxmlformats.org/officeDocument/2006/relationships/image" Target="media/image255.wmf"/><Relationship Id="rId845" Type="http://schemas.openxmlformats.org/officeDocument/2006/relationships/oleObject" Target="embeddings/oleObject506.bin"/><Relationship Id="rId1030" Type="http://schemas.openxmlformats.org/officeDocument/2006/relationships/oleObject" Target="embeddings/oleObject625.bin"/><Relationship Id="rId1268" Type="http://schemas.openxmlformats.org/officeDocument/2006/relationships/oleObject" Target="embeddings/oleObject772.bin"/><Relationship Id="rId1475" Type="http://schemas.openxmlformats.org/officeDocument/2006/relationships/oleObject" Target="embeddings/oleObject904.bin"/><Relationship Id="rId1682" Type="http://schemas.openxmlformats.org/officeDocument/2006/relationships/oleObject" Target="embeddings/oleObject1036.bin"/><Relationship Id="rId1903" Type="http://schemas.openxmlformats.org/officeDocument/2006/relationships/oleObject" Target="embeddings/oleObject1174.bin"/><Relationship Id="rId2098" Type="http://schemas.openxmlformats.org/officeDocument/2006/relationships/oleObject" Target="embeddings/oleObject1300.bin"/><Relationship Id="rId277" Type="http://schemas.openxmlformats.org/officeDocument/2006/relationships/image" Target="media/image125.png"/><Relationship Id="rId400" Type="http://schemas.openxmlformats.org/officeDocument/2006/relationships/image" Target="media/image169.png"/><Relationship Id="rId484" Type="http://schemas.openxmlformats.org/officeDocument/2006/relationships/oleObject" Target="embeddings/oleObject278.bin"/><Relationship Id="rId705" Type="http://schemas.openxmlformats.org/officeDocument/2006/relationships/oleObject" Target="embeddings/oleObject418.bin"/><Relationship Id="rId1128" Type="http://schemas.openxmlformats.org/officeDocument/2006/relationships/image" Target="media/image435.wmf"/><Relationship Id="rId1335" Type="http://schemas.openxmlformats.org/officeDocument/2006/relationships/image" Target="media/image512.wmf"/><Relationship Id="rId1542" Type="http://schemas.openxmlformats.org/officeDocument/2006/relationships/image" Target="media/image586.wmf"/><Relationship Id="rId1987" Type="http://schemas.openxmlformats.org/officeDocument/2006/relationships/oleObject" Target="embeddings/oleObject1228.bin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85.bin"/><Relationship Id="rId691" Type="http://schemas.openxmlformats.org/officeDocument/2006/relationships/image" Target="media/image275.wmf"/><Relationship Id="rId789" Type="http://schemas.openxmlformats.org/officeDocument/2006/relationships/image" Target="media/image321.wmf"/><Relationship Id="rId912" Type="http://schemas.openxmlformats.org/officeDocument/2006/relationships/image" Target="media/image355.wmf"/><Relationship Id="rId996" Type="http://schemas.openxmlformats.org/officeDocument/2006/relationships/oleObject" Target="embeddings/oleObject604.bin"/><Relationship Id="rId1847" Type="http://schemas.openxmlformats.org/officeDocument/2006/relationships/image" Target="media/image702.wmf"/><Relationship Id="rId2025" Type="http://schemas.openxmlformats.org/officeDocument/2006/relationships/oleObject" Target="embeddings/oleObject1252.bin"/><Relationship Id="rId41" Type="http://schemas.openxmlformats.org/officeDocument/2006/relationships/oleObject" Target="embeddings/oleObject16.bin"/><Relationship Id="rId551" Type="http://schemas.openxmlformats.org/officeDocument/2006/relationships/oleObject" Target="embeddings/oleObject319.bin"/><Relationship Id="rId649" Type="http://schemas.openxmlformats.org/officeDocument/2006/relationships/image" Target="media/image260.wmf"/><Relationship Id="rId856" Type="http://schemas.openxmlformats.org/officeDocument/2006/relationships/image" Target="media/image338.wmf"/><Relationship Id="rId1181" Type="http://schemas.openxmlformats.org/officeDocument/2006/relationships/oleObject" Target="embeddings/oleObject717.bin"/><Relationship Id="rId1279" Type="http://schemas.openxmlformats.org/officeDocument/2006/relationships/oleObject" Target="embeddings/oleObject779.bin"/><Relationship Id="rId1402" Type="http://schemas.openxmlformats.org/officeDocument/2006/relationships/oleObject" Target="embeddings/oleObject858.bin"/><Relationship Id="rId1486" Type="http://schemas.openxmlformats.org/officeDocument/2006/relationships/image" Target="media/image567.wmf"/><Relationship Id="rId1707" Type="http://schemas.openxmlformats.org/officeDocument/2006/relationships/oleObject" Target="embeddings/oleObject1053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4.bin"/><Relationship Id="rId288" Type="http://schemas.openxmlformats.org/officeDocument/2006/relationships/image" Target="media/image131.wmf"/><Relationship Id="rId411" Type="http://schemas.openxmlformats.org/officeDocument/2006/relationships/oleObject" Target="embeddings/oleObject233.bin"/><Relationship Id="rId509" Type="http://schemas.openxmlformats.org/officeDocument/2006/relationships/image" Target="media/image211.wmf"/><Relationship Id="rId1041" Type="http://schemas.openxmlformats.org/officeDocument/2006/relationships/image" Target="media/image404.wmf"/><Relationship Id="rId1139" Type="http://schemas.openxmlformats.org/officeDocument/2006/relationships/oleObject" Target="embeddings/oleObject694.bin"/><Relationship Id="rId1346" Type="http://schemas.openxmlformats.org/officeDocument/2006/relationships/oleObject" Target="embeddings/oleObject824.bin"/><Relationship Id="rId1693" Type="http://schemas.openxmlformats.org/officeDocument/2006/relationships/image" Target="media/image645.wmf"/><Relationship Id="rId1914" Type="http://schemas.openxmlformats.org/officeDocument/2006/relationships/image" Target="media/image729.wmf"/><Relationship Id="rId1998" Type="http://schemas.openxmlformats.org/officeDocument/2006/relationships/oleObject" Target="embeddings/oleObject1237.bin"/><Relationship Id="rId495" Type="http://schemas.openxmlformats.org/officeDocument/2006/relationships/image" Target="media/image205.wmf"/><Relationship Id="rId716" Type="http://schemas.openxmlformats.org/officeDocument/2006/relationships/oleObject" Target="embeddings/oleObject424.bin"/><Relationship Id="rId923" Type="http://schemas.openxmlformats.org/officeDocument/2006/relationships/image" Target="media/image358.wmf"/><Relationship Id="rId1553" Type="http://schemas.openxmlformats.org/officeDocument/2006/relationships/oleObject" Target="embeddings/oleObject958.bin"/><Relationship Id="rId1760" Type="http://schemas.openxmlformats.org/officeDocument/2006/relationships/image" Target="media/image670.wmf"/><Relationship Id="rId1858" Type="http://schemas.openxmlformats.org/officeDocument/2006/relationships/oleObject" Target="embeddings/oleObject1145.bin"/><Relationship Id="rId52" Type="http://schemas.openxmlformats.org/officeDocument/2006/relationships/image" Target="media/image25.wmf"/><Relationship Id="rId148" Type="http://schemas.openxmlformats.org/officeDocument/2006/relationships/image" Target="media/image71.wmf"/><Relationship Id="rId355" Type="http://schemas.openxmlformats.org/officeDocument/2006/relationships/image" Target="media/image157.wmf"/><Relationship Id="rId562" Type="http://schemas.openxmlformats.org/officeDocument/2006/relationships/image" Target="media/image230.wmf"/><Relationship Id="rId1192" Type="http://schemas.openxmlformats.org/officeDocument/2006/relationships/image" Target="media/image462.wmf"/><Relationship Id="rId1206" Type="http://schemas.openxmlformats.org/officeDocument/2006/relationships/oleObject" Target="embeddings/oleObject734.bin"/><Relationship Id="rId1413" Type="http://schemas.openxmlformats.org/officeDocument/2006/relationships/oleObject" Target="embeddings/oleObject864.bin"/><Relationship Id="rId1620" Type="http://schemas.openxmlformats.org/officeDocument/2006/relationships/oleObject" Target="embeddings/oleObject1002.bin"/><Relationship Id="rId2036" Type="http://schemas.openxmlformats.org/officeDocument/2006/relationships/image" Target="media/image771.wmf"/><Relationship Id="rId215" Type="http://schemas.openxmlformats.org/officeDocument/2006/relationships/image" Target="media/image99.png"/><Relationship Id="rId422" Type="http://schemas.openxmlformats.org/officeDocument/2006/relationships/oleObject" Target="embeddings/oleObject239.bin"/><Relationship Id="rId867" Type="http://schemas.openxmlformats.org/officeDocument/2006/relationships/oleObject" Target="embeddings/oleObject520.bin"/><Relationship Id="rId1052" Type="http://schemas.openxmlformats.org/officeDocument/2006/relationships/oleObject" Target="embeddings/oleObject639.bin"/><Relationship Id="rId1497" Type="http://schemas.openxmlformats.org/officeDocument/2006/relationships/oleObject" Target="embeddings/oleObject921.bin"/><Relationship Id="rId1718" Type="http://schemas.openxmlformats.org/officeDocument/2006/relationships/oleObject" Target="embeddings/oleObject1060.bin"/><Relationship Id="rId1925" Type="http://schemas.openxmlformats.org/officeDocument/2006/relationships/image" Target="media/image734.wmf"/><Relationship Id="rId2103" Type="http://schemas.openxmlformats.org/officeDocument/2006/relationships/oleObject" Target="embeddings/oleObject1304.bin"/><Relationship Id="rId299" Type="http://schemas.openxmlformats.org/officeDocument/2006/relationships/image" Target="media/image135.wmf"/><Relationship Id="rId727" Type="http://schemas.openxmlformats.org/officeDocument/2006/relationships/image" Target="media/image292.wmf"/><Relationship Id="rId934" Type="http://schemas.openxmlformats.org/officeDocument/2006/relationships/oleObject" Target="embeddings/oleObject566.bin"/><Relationship Id="rId1357" Type="http://schemas.openxmlformats.org/officeDocument/2006/relationships/image" Target="media/image521.wmf"/><Relationship Id="rId1564" Type="http://schemas.openxmlformats.org/officeDocument/2006/relationships/image" Target="media/image594.wmf"/><Relationship Id="rId1771" Type="http://schemas.openxmlformats.org/officeDocument/2006/relationships/oleObject" Target="embeddings/oleObject1093.bin"/><Relationship Id="rId63" Type="http://schemas.openxmlformats.org/officeDocument/2006/relationships/image" Target="media/image31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200.bin"/><Relationship Id="rId573" Type="http://schemas.openxmlformats.org/officeDocument/2006/relationships/image" Target="media/image234.wmf"/><Relationship Id="rId780" Type="http://schemas.openxmlformats.org/officeDocument/2006/relationships/oleObject" Target="embeddings/oleObject458.bin"/><Relationship Id="rId1217" Type="http://schemas.openxmlformats.org/officeDocument/2006/relationships/image" Target="media/image471.wmf"/><Relationship Id="rId1424" Type="http://schemas.openxmlformats.org/officeDocument/2006/relationships/image" Target="media/image547.wmf"/><Relationship Id="rId1631" Type="http://schemas.openxmlformats.org/officeDocument/2006/relationships/oleObject" Target="embeddings/oleObject1008.bin"/><Relationship Id="rId1869" Type="http://schemas.openxmlformats.org/officeDocument/2006/relationships/image" Target="media/image711.wmf"/><Relationship Id="rId2047" Type="http://schemas.openxmlformats.org/officeDocument/2006/relationships/image" Target="media/image776.wmf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49.bin"/><Relationship Id="rId878" Type="http://schemas.openxmlformats.org/officeDocument/2006/relationships/image" Target="media/image344.wmf"/><Relationship Id="rId1063" Type="http://schemas.openxmlformats.org/officeDocument/2006/relationships/oleObject" Target="embeddings/oleObject647.bin"/><Relationship Id="rId1270" Type="http://schemas.openxmlformats.org/officeDocument/2006/relationships/oleObject" Target="embeddings/oleObject774.bin"/><Relationship Id="rId1729" Type="http://schemas.openxmlformats.org/officeDocument/2006/relationships/oleObject" Target="embeddings/oleObject1068.bin"/><Relationship Id="rId1936" Type="http://schemas.openxmlformats.org/officeDocument/2006/relationships/oleObject" Target="embeddings/oleObject1193.bin"/><Relationship Id="rId2114" Type="http://schemas.openxmlformats.org/officeDocument/2006/relationships/footer" Target="footer1.xml"/><Relationship Id="rId640" Type="http://schemas.openxmlformats.org/officeDocument/2006/relationships/oleObject" Target="embeddings/oleObject379.bin"/><Relationship Id="rId738" Type="http://schemas.openxmlformats.org/officeDocument/2006/relationships/oleObject" Target="embeddings/oleObject436.bin"/><Relationship Id="rId945" Type="http://schemas.openxmlformats.org/officeDocument/2006/relationships/oleObject" Target="embeddings/oleObject572.bin"/><Relationship Id="rId1368" Type="http://schemas.openxmlformats.org/officeDocument/2006/relationships/image" Target="media/image526.wmf"/><Relationship Id="rId1575" Type="http://schemas.openxmlformats.org/officeDocument/2006/relationships/image" Target="media/image599.wmf"/><Relationship Id="rId1782" Type="http://schemas.openxmlformats.org/officeDocument/2006/relationships/image" Target="media/image675.wmf"/><Relationship Id="rId74" Type="http://schemas.openxmlformats.org/officeDocument/2006/relationships/image" Target="media/image37.wmf"/><Relationship Id="rId377" Type="http://schemas.openxmlformats.org/officeDocument/2006/relationships/oleObject" Target="embeddings/oleObject208.bin"/><Relationship Id="rId500" Type="http://schemas.openxmlformats.org/officeDocument/2006/relationships/image" Target="media/image207.wmf"/><Relationship Id="rId584" Type="http://schemas.openxmlformats.org/officeDocument/2006/relationships/oleObject" Target="embeddings/oleObject340.bin"/><Relationship Id="rId805" Type="http://schemas.openxmlformats.org/officeDocument/2006/relationships/image" Target="media/image329.wmf"/><Relationship Id="rId1130" Type="http://schemas.openxmlformats.org/officeDocument/2006/relationships/oleObject" Target="embeddings/oleObject689.bin"/><Relationship Id="rId1228" Type="http://schemas.openxmlformats.org/officeDocument/2006/relationships/image" Target="media/image476.wmf"/><Relationship Id="rId1435" Type="http://schemas.openxmlformats.org/officeDocument/2006/relationships/image" Target="media/image552.wmf"/><Relationship Id="rId2058" Type="http://schemas.openxmlformats.org/officeDocument/2006/relationships/oleObject" Target="embeddings/oleObject1272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3.bin"/><Relationship Id="rId791" Type="http://schemas.openxmlformats.org/officeDocument/2006/relationships/image" Target="media/image322.wmf"/><Relationship Id="rId889" Type="http://schemas.openxmlformats.org/officeDocument/2006/relationships/oleObject" Target="embeddings/oleObject536.bin"/><Relationship Id="rId1074" Type="http://schemas.openxmlformats.org/officeDocument/2006/relationships/oleObject" Target="embeddings/oleObject653.bin"/><Relationship Id="rId1642" Type="http://schemas.openxmlformats.org/officeDocument/2006/relationships/image" Target="media/image623.wmf"/><Relationship Id="rId1947" Type="http://schemas.openxmlformats.org/officeDocument/2006/relationships/oleObject" Target="embeddings/oleObject1200.bin"/><Relationship Id="rId444" Type="http://schemas.openxmlformats.org/officeDocument/2006/relationships/image" Target="media/image183.wmf"/><Relationship Id="rId651" Type="http://schemas.openxmlformats.org/officeDocument/2006/relationships/oleObject" Target="embeddings/oleObject385.bin"/><Relationship Id="rId749" Type="http://schemas.openxmlformats.org/officeDocument/2006/relationships/oleObject" Target="embeddings/oleObject442.bin"/><Relationship Id="rId1281" Type="http://schemas.openxmlformats.org/officeDocument/2006/relationships/oleObject" Target="embeddings/oleObject780.bin"/><Relationship Id="rId1379" Type="http://schemas.openxmlformats.org/officeDocument/2006/relationships/oleObject" Target="embeddings/oleObject843.bin"/><Relationship Id="rId1502" Type="http://schemas.openxmlformats.org/officeDocument/2006/relationships/oleObject" Target="embeddings/oleObject924.bin"/><Relationship Id="rId1586" Type="http://schemas.openxmlformats.org/officeDocument/2006/relationships/oleObject" Target="embeddings/oleObject979.bin"/><Relationship Id="rId1807" Type="http://schemas.openxmlformats.org/officeDocument/2006/relationships/image" Target="media/image686.wmf"/><Relationship Id="rId290" Type="http://schemas.openxmlformats.org/officeDocument/2006/relationships/image" Target="media/image132.wmf"/><Relationship Id="rId304" Type="http://schemas.openxmlformats.org/officeDocument/2006/relationships/image" Target="media/image138.wmf"/><Relationship Id="rId388" Type="http://schemas.openxmlformats.org/officeDocument/2006/relationships/oleObject" Target="embeddings/oleObject215.bin"/><Relationship Id="rId511" Type="http://schemas.openxmlformats.org/officeDocument/2006/relationships/image" Target="media/image212.wmf"/><Relationship Id="rId609" Type="http://schemas.openxmlformats.org/officeDocument/2006/relationships/image" Target="media/image247.wmf"/><Relationship Id="rId956" Type="http://schemas.openxmlformats.org/officeDocument/2006/relationships/oleObject" Target="embeddings/oleObject579.bin"/><Relationship Id="rId1141" Type="http://schemas.openxmlformats.org/officeDocument/2006/relationships/oleObject" Target="embeddings/oleObject695.bin"/><Relationship Id="rId1239" Type="http://schemas.openxmlformats.org/officeDocument/2006/relationships/oleObject" Target="embeddings/oleObject754.bin"/><Relationship Id="rId1793" Type="http://schemas.openxmlformats.org/officeDocument/2006/relationships/oleObject" Target="embeddings/oleObject1108.bin"/><Relationship Id="rId2069" Type="http://schemas.openxmlformats.org/officeDocument/2006/relationships/oleObject" Target="embeddings/oleObject1281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47.bin"/><Relationship Id="rId816" Type="http://schemas.openxmlformats.org/officeDocument/2006/relationships/oleObject" Target="embeddings/oleObject479.bin"/><Relationship Id="rId1001" Type="http://schemas.openxmlformats.org/officeDocument/2006/relationships/image" Target="media/image388.wmf"/><Relationship Id="rId1446" Type="http://schemas.openxmlformats.org/officeDocument/2006/relationships/oleObject" Target="embeddings/oleObject886.bin"/><Relationship Id="rId1653" Type="http://schemas.openxmlformats.org/officeDocument/2006/relationships/oleObject" Target="embeddings/oleObject1020.bin"/><Relationship Id="rId1860" Type="http://schemas.openxmlformats.org/officeDocument/2006/relationships/oleObject" Target="embeddings/oleObject1147.bin"/><Relationship Id="rId248" Type="http://schemas.openxmlformats.org/officeDocument/2006/relationships/image" Target="media/image112.wmf"/><Relationship Id="rId455" Type="http://schemas.openxmlformats.org/officeDocument/2006/relationships/oleObject" Target="embeddings/oleObject261.bin"/><Relationship Id="rId662" Type="http://schemas.openxmlformats.org/officeDocument/2006/relationships/oleObject" Target="embeddings/oleObject391.bin"/><Relationship Id="rId1085" Type="http://schemas.openxmlformats.org/officeDocument/2006/relationships/oleObject" Target="embeddings/oleObject661.bin"/><Relationship Id="rId1292" Type="http://schemas.openxmlformats.org/officeDocument/2006/relationships/oleObject" Target="embeddings/oleObject788.bin"/><Relationship Id="rId1306" Type="http://schemas.openxmlformats.org/officeDocument/2006/relationships/oleObject" Target="embeddings/oleObject798.bin"/><Relationship Id="rId1513" Type="http://schemas.openxmlformats.org/officeDocument/2006/relationships/oleObject" Target="embeddings/oleObject933.bin"/><Relationship Id="rId1720" Type="http://schemas.openxmlformats.org/officeDocument/2006/relationships/oleObject" Target="embeddings/oleObject1062.bin"/><Relationship Id="rId1958" Type="http://schemas.openxmlformats.org/officeDocument/2006/relationships/oleObject" Target="embeddings/oleObject120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43.jpeg"/><Relationship Id="rId522" Type="http://schemas.openxmlformats.org/officeDocument/2006/relationships/oleObject" Target="embeddings/oleObject301.bin"/><Relationship Id="rId967" Type="http://schemas.openxmlformats.org/officeDocument/2006/relationships/oleObject" Target="embeddings/oleObject585.bin"/><Relationship Id="rId1152" Type="http://schemas.openxmlformats.org/officeDocument/2006/relationships/oleObject" Target="embeddings/oleObject702.bin"/><Relationship Id="rId1597" Type="http://schemas.openxmlformats.org/officeDocument/2006/relationships/image" Target="media/image606.wmf"/><Relationship Id="rId1818" Type="http://schemas.openxmlformats.org/officeDocument/2006/relationships/oleObject" Target="embeddings/oleObject1122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25.bin"/><Relationship Id="rId827" Type="http://schemas.openxmlformats.org/officeDocument/2006/relationships/oleObject" Target="embeddings/oleObject488.bin"/><Relationship Id="rId1012" Type="http://schemas.openxmlformats.org/officeDocument/2006/relationships/oleObject" Target="embeddings/oleObject615.bin"/><Relationship Id="rId1457" Type="http://schemas.openxmlformats.org/officeDocument/2006/relationships/oleObject" Target="embeddings/oleObject892.bin"/><Relationship Id="rId1664" Type="http://schemas.openxmlformats.org/officeDocument/2006/relationships/image" Target="media/image633.wmf"/><Relationship Id="rId1871" Type="http://schemas.openxmlformats.org/officeDocument/2006/relationships/oleObject" Target="embeddings/oleObject1154.bin"/><Relationship Id="rId259" Type="http://schemas.openxmlformats.org/officeDocument/2006/relationships/oleObject" Target="embeddings/oleObject138.bin"/><Relationship Id="rId466" Type="http://schemas.openxmlformats.org/officeDocument/2006/relationships/image" Target="media/image194.wmf"/><Relationship Id="rId673" Type="http://schemas.openxmlformats.org/officeDocument/2006/relationships/oleObject" Target="embeddings/oleObject399.bin"/><Relationship Id="rId880" Type="http://schemas.openxmlformats.org/officeDocument/2006/relationships/image" Target="media/image345.wmf"/><Relationship Id="rId1096" Type="http://schemas.openxmlformats.org/officeDocument/2006/relationships/oleObject" Target="embeddings/oleObject667.bin"/><Relationship Id="rId1317" Type="http://schemas.openxmlformats.org/officeDocument/2006/relationships/oleObject" Target="embeddings/oleObject806.bin"/><Relationship Id="rId1524" Type="http://schemas.openxmlformats.org/officeDocument/2006/relationships/image" Target="media/image578.wmf"/><Relationship Id="rId1731" Type="http://schemas.openxmlformats.org/officeDocument/2006/relationships/oleObject" Target="embeddings/oleObject1069.bin"/><Relationship Id="rId1969" Type="http://schemas.openxmlformats.org/officeDocument/2006/relationships/oleObject" Target="embeddings/oleObject121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47.wmf"/><Relationship Id="rId533" Type="http://schemas.openxmlformats.org/officeDocument/2006/relationships/image" Target="media/image220.wmf"/><Relationship Id="rId978" Type="http://schemas.openxmlformats.org/officeDocument/2006/relationships/oleObject" Target="embeddings/oleObject592.bin"/><Relationship Id="rId1163" Type="http://schemas.openxmlformats.org/officeDocument/2006/relationships/image" Target="media/image450.wmf"/><Relationship Id="rId1370" Type="http://schemas.openxmlformats.org/officeDocument/2006/relationships/image" Target="media/image527.wmf"/><Relationship Id="rId1829" Type="http://schemas.openxmlformats.org/officeDocument/2006/relationships/oleObject" Target="embeddings/oleObject1129.bin"/><Relationship Id="rId2007" Type="http://schemas.openxmlformats.org/officeDocument/2006/relationships/image" Target="media/image759.wmf"/><Relationship Id="rId740" Type="http://schemas.openxmlformats.org/officeDocument/2006/relationships/oleObject" Target="embeddings/oleObject437.bin"/><Relationship Id="rId838" Type="http://schemas.openxmlformats.org/officeDocument/2006/relationships/oleObject" Target="embeddings/oleObject499.bin"/><Relationship Id="rId1023" Type="http://schemas.openxmlformats.org/officeDocument/2006/relationships/image" Target="media/image396.wmf"/><Relationship Id="rId1468" Type="http://schemas.openxmlformats.org/officeDocument/2006/relationships/oleObject" Target="embeddings/oleObject899.bin"/><Relationship Id="rId1675" Type="http://schemas.openxmlformats.org/officeDocument/2006/relationships/oleObject" Target="embeddings/oleObject1032.bin"/><Relationship Id="rId1882" Type="http://schemas.openxmlformats.org/officeDocument/2006/relationships/image" Target="media/image715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74.bin"/><Relationship Id="rId600" Type="http://schemas.openxmlformats.org/officeDocument/2006/relationships/image" Target="media/image243.png"/><Relationship Id="rId684" Type="http://schemas.openxmlformats.org/officeDocument/2006/relationships/image" Target="media/image272.wmf"/><Relationship Id="rId1230" Type="http://schemas.openxmlformats.org/officeDocument/2006/relationships/oleObject" Target="embeddings/oleObject748.bin"/><Relationship Id="rId1328" Type="http://schemas.openxmlformats.org/officeDocument/2006/relationships/image" Target="media/image510.wmf"/><Relationship Id="rId1535" Type="http://schemas.openxmlformats.org/officeDocument/2006/relationships/image" Target="media/image583.wmf"/><Relationship Id="rId2060" Type="http://schemas.openxmlformats.org/officeDocument/2006/relationships/oleObject" Target="embeddings/oleObject1274.bin"/><Relationship Id="rId337" Type="http://schemas.openxmlformats.org/officeDocument/2006/relationships/oleObject" Target="embeddings/oleObject180.bin"/><Relationship Id="rId891" Type="http://schemas.openxmlformats.org/officeDocument/2006/relationships/image" Target="media/image348.wmf"/><Relationship Id="rId905" Type="http://schemas.openxmlformats.org/officeDocument/2006/relationships/oleObject" Target="embeddings/oleObject547.bin"/><Relationship Id="rId989" Type="http://schemas.openxmlformats.org/officeDocument/2006/relationships/oleObject" Target="embeddings/oleObject598.bin"/><Relationship Id="rId1742" Type="http://schemas.openxmlformats.org/officeDocument/2006/relationships/oleObject" Target="embeddings/oleObject1075.bin"/><Relationship Id="rId2018" Type="http://schemas.openxmlformats.org/officeDocument/2006/relationships/oleObject" Target="embeddings/oleObject1248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314.bin"/><Relationship Id="rId751" Type="http://schemas.openxmlformats.org/officeDocument/2006/relationships/oleObject" Target="embeddings/oleObject443.bin"/><Relationship Id="rId849" Type="http://schemas.openxmlformats.org/officeDocument/2006/relationships/oleObject" Target="embeddings/oleObject508.bin"/><Relationship Id="rId1174" Type="http://schemas.openxmlformats.org/officeDocument/2006/relationships/oleObject" Target="embeddings/oleObject713.bin"/><Relationship Id="rId1381" Type="http://schemas.openxmlformats.org/officeDocument/2006/relationships/oleObject" Target="embeddings/oleObject845.bin"/><Relationship Id="rId1479" Type="http://schemas.openxmlformats.org/officeDocument/2006/relationships/oleObject" Target="embeddings/oleObject908.bin"/><Relationship Id="rId1602" Type="http://schemas.openxmlformats.org/officeDocument/2006/relationships/image" Target="media/image608.wmf"/><Relationship Id="rId1686" Type="http://schemas.openxmlformats.org/officeDocument/2006/relationships/oleObject" Target="embeddings/oleObject1039.bin"/><Relationship Id="rId183" Type="http://schemas.openxmlformats.org/officeDocument/2006/relationships/image" Target="media/image88.png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28.bin"/><Relationship Id="rId611" Type="http://schemas.openxmlformats.org/officeDocument/2006/relationships/oleObject" Target="embeddings/oleObject358.bin"/><Relationship Id="rId1034" Type="http://schemas.openxmlformats.org/officeDocument/2006/relationships/oleObject" Target="embeddings/oleObject628.bin"/><Relationship Id="rId1241" Type="http://schemas.openxmlformats.org/officeDocument/2006/relationships/image" Target="media/image480.wmf"/><Relationship Id="rId1339" Type="http://schemas.openxmlformats.org/officeDocument/2006/relationships/oleObject" Target="embeddings/oleObject820.bin"/><Relationship Id="rId1893" Type="http://schemas.openxmlformats.org/officeDocument/2006/relationships/oleObject" Target="embeddings/oleObject1169.bin"/><Relationship Id="rId1907" Type="http://schemas.openxmlformats.org/officeDocument/2006/relationships/oleObject" Target="embeddings/oleObject1176.bin"/><Relationship Id="rId2071" Type="http://schemas.openxmlformats.org/officeDocument/2006/relationships/oleObject" Target="embeddings/oleObject1283.bin"/><Relationship Id="rId250" Type="http://schemas.openxmlformats.org/officeDocument/2006/relationships/oleObject" Target="embeddings/oleObject132.bin"/><Relationship Id="rId488" Type="http://schemas.openxmlformats.org/officeDocument/2006/relationships/oleObject" Target="embeddings/oleObject280.bin"/><Relationship Id="rId695" Type="http://schemas.openxmlformats.org/officeDocument/2006/relationships/image" Target="media/image277.wmf"/><Relationship Id="rId709" Type="http://schemas.openxmlformats.org/officeDocument/2006/relationships/image" Target="media/image283.wmf"/><Relationship Id="rId916" Type="http://schemas.openxmlformats.org/officeDocument/2006/relationships/image" Target="media/image357.wmf"/><Relationship Id="rId1101" Type="http://schemas.openxmlformats.org/officeDocument/2006/relationships/oleObject" Target="embeddings/oleObject670.bin"/><Relationship Id="rId1546" Type="http://schemas.openxmlformats.org/officeDocument/2006/relationships/oleObject" Target="embeddings/oleObject953.bin"/><Relationship Id="rId1753" Type="http://schemas.openxmlformats.org/officeDocument/2006/relationships/oleObject" Target="embeddings/oleObject1081.bin"/><Relationship Id="rId1960" Type="http://schemas.openxmlformats.org/officeDocument/2006/relationships/oleObject" Target="embeddings/oleObject1208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87.bin"/><Relationship Id="rId555" Type="http://schemas.openxmlformats.org/officeDocument/2006/relationships/image" Target="media/image228.wmf"/><Relationship Id="rId762" Type="http://schemas.openxmlformats.org/officeDocument/2006/relationships/oleObject" Target="embeddings/oleObject449.bin"/><Relationship Id="rId1185" Type="http://schemas.openxmlformats.org/officeDocument/2006/relationships/oleObject" Target="embeddings/oleObject720.bin"/><Relationship Id="rId1392" Type="http://schemas.openxmlformats.org/officeDocument/2006/relationships/oleObject" Target="embeddings/oleObject852.bin"/><Relationship Id="rId1406" Type="http://schemas.openxmlformats.org/officeDocument/2006/relationships/oleObject" Target="embeddings/oleObject860.bin"/><Relationship Id="rId1613" Type="http://schemas.openxmlformats.org/officeDocument/2006/relationships/image" Target="media/image610.wmf"/><Relationship Id="rId1820" Type="http://schemas.openxmlformats.org/officeDocument/2006/relationships/oleObject" Target="embeddings/oleObject1123.bin"/><Relationship Id="rId2029" Type="http://schemas.openxmlformats.org/officeDocument/2006/relationships/oleObject" Target="embeddings/oleObject1255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35.bin"/><Relationship Id="rId622" Type="http://schemas.openxmlformats.org/officeDocument/2006/relationships/oleObject" Target="embeddings/oleObject365.bin"/><Relationship Id="rId1045" Type="http://schemas.openxmlformats.org/officeDocument/2006/relationships/oleObject" Target="embeddings/oleObject634.bin"/><Relationship Id="rId1252" Type="http://schemas.openxmlformats.org/officeDocument/2006/relationships/oleObject" Target="embeddings/oleObject761.bin"/><Relationship Id="rId1697" Type="http://schemas.openxmlformats.org/officeDocument/2006/relationships/oleObject" Target="embeddings/oleObject1045.bin"/><Relationship Id="rId1918" Type="http://schemas.openxmlformats.org/officeDocument/2006/relationships/image" Target="media/image731.wmf"/><Relationship Id="rId2082" Type="http://schemas.openxmlformats.org/officeDocument/2006/relationships/image" Target="media/image787.wmf"/><Relationship Id="rId261" Type="http://schemas.openxmlformats.org/officeDocument/2006/relationships/image" Target="media/image117.wmf"/><Relationship Id="rId499" Type="http://schemas.openxmlformats.org/officeDocument/2006/relationships/oleObject" Target="embeddings/oleObject287.bin"/><Relationship Id="rId927" Type="http://schemas.openxmlformats.org/officeDocument/2006/relationships/image" Target="media/image360.wmf"/><Relationship Id="rId1112" Type="http://schemas.openxmlformats.org/officeDocument/2006/relationships/oleObject" Target="embeddings/oleObject678.bin"/><Relationship Id="rId1557" Type="http://schemas.openxmlformats.org/officeDocument/2006/relationships/oleObject" Target="embeddings/oleObject960.bin"/><Relationship Id="rId1764" Type="http://schemas.openxmlformats.org/officeDocument/2006/relationships/image" Target="media/image672.wmf"/><Relationship Id="rId1971" Type="http://schemas.openxmlformats.org/officeDocument/2006/relationships/oleObject" Target="embeddings/oleObject1214.bin"/><Relationship Id="rId56" Type="http://schemas.openxmlformats.org/officeDocument/2006/relationships/image" Target="media/image27.png"/><Relationship Id="rId359" Type="http://schemas.openxmlformats.org/officeDocument/2006/relationships/image" Target="media/image158.wmf"/><Relationship Id="rId566" Type="http://schemas.openxmlformats.org/officeDocument/2006/relationships/oleObject" Target="embeddings/oleObject329.bin"/><Relationship Id="rId773" Type="http://schemas.openxmlformats.org/officeDocument/2006/relationships/image" Target="media/image313.wmf"/><Relationship Id="rId1196" Type="http://schemas.openxmlformats.org/officeDocument/2006/relationships/oleObject" Target="embeddings/oleObject727.bin"/><Relationship Id="rId1417" Type="http://schemas.openxmlformats.org/officeDocument/2006/relationships/oleObject" Target="embeddings/oleObject867.bin"/><Relationship Id="rId1624" Type="http://schemas.openxmlformats.org/officeDocument/2006/relationships/oleObject" Target="embeddings/oleObject1004.bin"/><Relationship Id="rId1831" Type="http://schemas.openxmlformats.org/officeDocument/2006/relationships/oleObject" Target="embeddings/oleObject1131.bin"/><Relationship Id="rId121" Type="http://schemas.openxmlformats.org/officeDocument/2006/relationships/image" Target="media/image58.wmf"/><Relationship Id="rId219" Type="http://schemas.openxmlformats.org/officeDocument/2006/relationships/image" Target="media/image101.wmf"/><Relationship Id="rId426" Type="http://schemas.openxmlformats.org/officeDocument/2006/relationships/oleObject" Target="embeddings/oleObject243.bin"/><Relationship Id="rId633" Type="http://schemas.openxmlformats.org/officeDocument/2006/relationships/oleObject" Target="embeddings/oleObject374.bin"/><Relationship Id="rId980" Type="http://schemas.openxmlformats.org/officeDocument/2006/relationships/image" Target="media/image381.wmf"/><Relationship Id="rId1056" Type="http://schemas.openxmlformats.org/officeDocument/2006/relationships/oleObject" Target="embeddings/oleObject642.bin"/><Relationship Id="rId1263" Type="http://schemas.openxmlformats.org/officeDocument/2006/relationships/oleObject" Target="embeddings/oleObject768.bin"/><Relationship Id="rId1929" Type="http://schemas.openxmlformats.org/officeDocument/2006/relationships/oleObject" Target="embeddings/oleObject1188.bin"/><Relationship Id="rId2093" Type="http://schemas.openxmlformats.org/officeDocument/2006/relationships/oleObject" Target="embeddings/oleObject1296.bin"/><Relationship Id="rId2107" Type="http://schemas.openxmlformats.org/officeDocument/2006/relationships/oleObject" Target="embeddings/oleObject1306.bin"/><Relationship Id="rId840" Type="http://schemas.openxmlformats.org/officeDocument/2006/relationships/oleObject" Target="embeddings/oleObject501.bin"/><Relationship Id="rId938" Type="http://schemas.openxmlformats.org/officeDocument/2006/relationships/image" Target="media/image364.wmf"/><Relationship Id="rId1470" Type="http://schemas.openxmlformats.org/officeDocument/2006/relationships/image" Target="media/image564.wmf"/><Relationship Id="rId1568" Type="http://schemas.openxmlformats.org/officeDocument/2006/relationships/image" Target="media/image596.wmf"/><Relationship Id="rId1775" Type="http://schemas.openxmlformats.org/officeDocument/2006/relationships/oleObject" Target="embeddings/oleObject1096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44.bin"/><Relationship Id="rId577" Type="http://schemas.openxmlformats.org/officeDocument/2006/relationships/oleObject" Target="embeddings/oleObject336.bin"/><Relationship Id="rId700" Type="http://schemas.openxmlformats.org/officeDocument/2006/relationships/oleObject" Target="embeddings/oleObject415.bin"/><Relationship Id="rId1123" Type="http://schemas.openxmlformats.org/officeDocument/2006/relationships/oleObject" Target="embeddings/oleObject684.bin"/><Relationship Id="rId1330" Type="http://schemas.openxmlformats.org/officeDocument/2006/relationships/oleObject" Target="embeddings/oleObject814.bin"/><Relationship Id="rId1428" Type="http://schemas.openxmlformats.org/officeDocument/2006/relationships/oleObject" Target="embeddings/oleObject874.bin"/><Relationship Id="rId1635" Type="http://schemas.openxmlformats.org/officeDocument/2006/relationships/oleObject" Target="embeddings/oleObject1010.bin"/><Relationship Id="rId1982" Type="http://schemas.openxmlformats.org/officeDocument/2006/relationships/oleObject" Target="embeddings/oleObject1223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60.bin"/><Relationship Id="rId991" Type="http://schemas.openxmlformats.org/officeDocument/2006/relationships/oleObject" Target="embeddings/oleObject600.bin"/><Relationship Id="rId1067" Type="http://schemas.openxmlformats.org/officeDocument/2006/relationships/oleObject" Target="embeddings/oleObject649.bin"/><Relationship Id="rId1842" Type="http://schemas.openxmlformats.org/officeDocument/2006/relationships/oleObject" Target="embeddings/oleObject1137.bin"/><Relationship Id="rId2020" Type="http://schemas.openxmlformats.org/officeDocument/2006/relationships/oleObject" Target="embeddings/oleObject1249.bin"/><Relationship Id="rId437" Type="http://schemas.openxmlformats.org/officeDocument/2006/relationships/image" Target="media/image180.wmf"/><Relationship Id="rId644" Type="http://schemas.openxmlformats.org/officeDocument/2006/relationships/oleObject" Target="embeddings/oleObject381.bin"/><Relationship Id="rId851" Type="http://schemas.openxmlformats.org/officeDocument/2006/relationships/image" Target="media/image336.wmf"/><Relationship Id="rId1274" Type="http://schemas.openxmlformats.org/officeDocument/2006/relationships/image" Target="media/image492.wmf"/><Relationship Id="rId1481" Type="http://schemas.openxmlformats.org/officeDocument/2006/relationships/oleObject" Target="embeddings/oleObject909.bin"/><Relationship Id="rId1579" Type="http://schemas.openxmlformats.org/officeDocument/2006/relationships/oleObject" Target="embeddings/oleObject973.bin"/><Relationship Id="rId1702" Type="http://schemas.openxmlformats.org/officeDocument/2006/relationships/oleObject" Target="embeddings/oleObject1049.bin"/><Relationship Id="rId283" Type="http://schemas.openxmlformats.org/officeDocument/2006/relationships/image" Target="media/image128.png"/><Relationship Id="rId490" Type="http://schemas.openxmlformats.org/officeDocument/2006/relationships/image" Target="media/image203.wmf"/><Relationship Id="rId504" Type="http://schemas.openxmlformats.org/officeDocument/2006/relationships/image" Target="media/image209.wmf"/><Relationship Id="rId711" Type="http://schemas.openxmlformats.org/officeDocument/2006/relationships/image" Target="media/image284.wmf"/><Relationship Id="rId949" Type="http://schemas.openxmlformats.org/officeDocument/2006/relationships/oleObject" Target="embeddings/oleObject575.bin"/><Relationship Id="rId1134" Type="http://schemas.openxmlformats.org/officeDocument/2006/relationships/image" Target="media/image437.wmf"/><Relationship Id="rId1341" Type="http://schemas.openxmlformats.org/officeDocument/2006/relationships/oleObject" Target="embeddings/oleObject821.bin"/><Relationship Id="rId1786" Type="http://schemas.openxmlformats.org/officeDocument/2006/relationships/image" Target="media/image677.wmf"/><Relationship Id="rId1993" Type="http://schemas.openxmlformats.org/officeDocument/2006/relationships/oleObject" Target="embeddings/oleObject1233.bin"/><Relationship Id="rId78" Type="http://schemas.openxmlformats.org/officeDocument/2006/relationships/oleObject" Target="embeddings/oleObject33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56.png"/><Relationship Id="rId588" Type="http://schemas.openxmlformats.org/officeDocument/2006/relationships/image" Target="media/image239.wmf"/><Relationship Id="rId795" Type="http://schemas.openxmlformats.org/officeDocument/2006/relationships/image" Target="media/image324.wmf"/><Relationship Id="rId809" Type="http://schemas.openxmlformats.org/officeDocument/2006/relationships/image" Target="media/image331.wmf"/><Relationship Id="rId1201" Type="http://schemas.openxmlformats.org/officeDocument/2006/relationships/oleObject" Target="embeddings/oleObject731.bin"/><Relationship Id="rId1439" Type="http://schemas.openxmlformats.org/officeDocument/2006/relationships/oleObject" Target="embeddings/oleObject880.bin"/><Relationship Id="rId1646" Type="http://schemas.openxmlformats.org/officeDocument/2006/relationships/oleObject" Target="embeddings/oleObject1016.bin"/><Relationship Id="rId1853" Type="http://schemas.openxmlformats.org/officeDocument/2006/relationships/image" Target="media/image705.wmf"/><Relationship Id="rId2031" Type="http://schemas.openxmlformats.org/officeDocument/2006/relationships/oleObject" Target="embeddings/oleObject125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image" Target="media/image185.png"/><Relationship Id="rId655" Type="http://schemas.openxmlformats.org/officeDocument/2006/relationships/oleObject" Target="embeddings/oleObject387.bin"/><Relationship Id="rId862" Type="http://schemas.openxmlformats.org/officeDocument/2006/relationships/oleObject" Target="embeddings/oleObject517.bin"/><Relationship Id="rId1078" Type="http://schemas.openxmlformats.org/officeDocument/2006/relationships/oleObject" Target="embeddings/oleObject656.bin"/><Relationship Id="rId1285" Type="http://schemas.openxmlformats.org/officeDocument/2006/relationships/image" Target="media/image497.wmf"/><Relationship Id="rId1492" Type="http://schemas.openxmlformats.org/officeDocument/2006/relationships/oleObject" Target="embeddings/oleObject917.bin"/><Relationship Id="rId1506" Type="http://schemas.openxmlformats.org/officeDocument/2006/relationships/image" Target="media/image573.wmf"/><Relationship Id="rId1713" Type="http://schemas.openxmlformats.org/officeDocument/2006/relationships/image" Target="media/image651.wmf"/><Relationship Id="rId1920" Type="http://schemas.openxmlformats.org/officeDocument/2006/relationships/oleObject" Target="embeddings/oleObject1183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3.bin"/><Relationship Id="rId515" Type="http://schemas.openxmlformats.org/officeDocument/2006/relationships/oleObject" Target="embeddings/oleObject296.bin"/><Relationship Id="rId722" Type="http://schemas.openxmlformats.org/officeDocument/2006/relationships/oleObject" Target="embeddings/oleObject427.bin"/><Relationship Id="rId1145" Type="http://schemas.openxmlformats.org/officeDocument/2006/relationships/oleObject" Target="embeddings/oleObject697.bin"/><Relationship Id="rId1352" Type="http://schemas.openxmlformats.org/officeDocument/2006/relationships/image" Target="media/image519.wmf"/><Relationship Id="rId1797" Type="http://schemas.openxmlformats.org/officeDocument/2006/relationships/oleObject" Target="embeddings/oleObject1110.bin"/><Relationship Id="rId89" Type="http://schemas.openxmlformats.org/officeDocument/2006/relationships/oleObject" Target="embeddings/oleObject39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97.bin"/><Relationship Id="rId599" Type="http://schemas.openxmlformats.org/officeDocument/2006/relationships/oleObject" Target="embeddings/oleObject351.bin"/><Relationship Id="rId1005" Type="http://schemas.openxmlformats.org/officeDocument/2006/relationships/oleObject" Target="embeddings/oleObject610.bin"/><Relationship Id="rId1212" Type="http://schemas.openxmlformats.org/officeDocument/2006/relationships/oleObject" Target="embeddings/oleObject737.bin"/><Relationship Id="rId1657" Type="http://schemas.openxmlformats.org/officeDocument/2006/relationships/oleObject" Target="embeddings/oleObject1022.bin"/><Relationship Id="rId1864" Type="http://schemas.openxmlformats.org/officeDocument/2006/relationships/image" Target="media/image709.wmf"/><Relationship Id="rId2042" Type="http://schemas.openxmlformats.org/officeDocument/2006/relationships/oleObject" Target="embeddings/oleObject1263.bin"/><Relationship Id="rId459" Type="http://schemas.openxmlformats.org/officeDocument/2006/relationships/oleObject" Target="embeddings/oleObject263.bin"/><Relationship Id="rId666" Type="http://schemas.openxmlformats.org/officeDocument/2006/relationships/oleObject" Target="embeddings/oleObject395.bin"/><Relationship Id="rId873" Type="http://schemas.openxmlformats.org/officeDocument/2006/relationships/oleObject" Target="embeddings/oleObject526.bin"/><Relationship Id="rId1089" Type="http://schemas.openxmlformats.org/officeDocument/2006/relationships/image" Target="media/image420.wmf"/><Relationship Id="rId1296" Type="http://schemas.openxmlformats.org/officeDocument/2006/relationships/oleObject" Target="embeddings/oleObject791.bin"/><Relationship Id="rId1517" Type="http://schemas.openxmlformats.org/officeDocument/2006/relationships/image" Target="media/image576.wmf"/><Relationship Id="rId1724" Type="http://schemas.openxmlformats.org/officeDocument/2006/relationships/image" Target="media/image653.png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69.bin"/><Relationship Id="rId526" Type="http://schemas.openxmlformats.org/officeDocument/2006/relationships/image" Target="media/image217.wmf"/><Relationship Id="rId1156" Type="http://schemas.openxmlformats.org/officeDocument/2006/relationships/oleObject" Target="embeddings/oleObject704.bin"/><Relationship Id="rId1363" Type="http://schemas.openxmlformats.org/officeDocument/2006/relationships/oleObject" Target="embeddings/oleObject834.bin"/><Relationship Id="rId1931" Type="http://schemas.openxmlformats.org/officeDocument/2006/relationships/oleObject" Target="embeddings/oleObject1189.bin"/><Relationship Id="rId733" Type="http://schemas.openxmlformats.org/officeDocument/2006/relationships/image" Target="media/image294.wmf"/><Relationship Id="rId940" Type="http://schemas.openxmlformats.org/officeDocument/2006/relationships/image" Target="media/image365.wmf"/><Relationship Id="rId1016" Type="http://schemas.openxmlformats.org/officeDocument/2006/relationships/image" Target="media/image392.wmf"/><Relationship Id="rId1570" Type="http://schemas.openxmlformats.org/officeDocument/2006/relationships/oleObject" Target="embeddings/oleObject968.bin"/><Relationship Id="rId1668" Type="http://schemas.openxmlformats.org/officeDocument/2006/relationships/image" Target="media/image635.wmf"/><Relationship Id="rId1875" Type="http://schemas.openxmlformats.org/officeDocument/2006/relationships/oleObject" Target="embeddings/oleObject1157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203.bin"/><Relationship Id="rId677" Type="http://schemas.openxmlformats.org/officeDocument/2006/relationships/image" Target="media/image270.wmf"/><Relationship Id="rId800" Type="http://schemas.openxmlformats.org/officeDocument/2006/relationships/oleObject" Target="embeddings/oleObject468.bin"/><Relationship Id="rId1223" Type="http://schemas.openxmlformats.org/officeDocument/2006/relationships/oleObject" Target="embeddings/oleObject744.bin"/><Relationship Id="rId1430" Type="http://schemas.openxmlformats.org/officeDocument/2006/relationships/oleObject" Target="embeddings/oleObject875.bin"/><Relationship Id="rId1528" Type="http://schemas.openxmlformats.org/officeDocument/2006/relationships/image" Target="media/image580.wmf"/><Relationship Id="rId2053" Type="http://schemas.openxmlformats.org/officeDocument/2006/relationships/oleObject" Target="embeddings/oleObject1269.bin"/><Relationship Id="rId232" Type="http://schemas.openxmlformats.org/officeDocument/2006/relationships/image" Target="media/image106.wmf"/><Relationship Id="rId884" Type="http://schemas.openxmlformats.org/officeDocument/2006/relationships/oleObject" Target="embeddings/oleObject533.bin"/><Relationship Id="rId1735" Type="http://schemas.openxmlformats.org/officeDocument/2006/relationships/image" Target="media/image658.wmf"/><Relationship Id="rId1942" Type="http://schemas.openxmlformats.org/officeDocument/2006/relationships/image" Target="media/image739.wmf"/><Relationship Id="rId27" Type="http://schemas.openxmlformats.org/officeDocument/2006/relationships/image" Target="media/image12.wmf"/><Relationship Id="rId537" Type="http://schemas.openxmlformats.org/officeDocument/2006/relationships/oleObject" Target="embeddings/oleObject310.bin"/><Relationship Id="rId744" Type="http://schemas.openxmlformats.org/officeDocument/2006/relationships/oleObject" Target="embeddings/oleObject439.bin"/><Relationship Id="rId951" Type="http://schemas.openxmlformats.org/officeDocument/2006/relationships/oleObject" Target="embeddings/oleObject576.bin"/><Relationship Id="rId1167" Type="http://schemas.openxmlformats.org/officeDocument/2006/relationships/image" Target="media/image452.wmf"/><Relationship Id="rId1374" Type="http://schemas.openxmlformats.org/officeDocument/2006/relationships/oleObject" Target="embeddings/oleObject840.bin"/><Relationship Id="rId1581" Type="http://schemas.openxmlformats.org/officeDocument/2006/relationships/oleObject" Target="embeddings/oleObject974.bin"/><Relationship Id="rId1679" Type="http://schemas.openxmlformats.org/officeDocument/2006/relationships/image" Target="media/image639.wmf"/><Relationship Id="rId1802" Type="http://schemas.openxmlformats.org/officeDocument/2006/relationships/oleObject" Target="embeddings/oleObject1113.bin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212.bin"/><Relationship Id="rId590" Type="http://schemas.openxmlformats.org/officeDocument/2006/relationships/image" Target="media/image240.wmf"/><Relationship Id="rId604" Type="http://schemas.openxmlformats.org/officeDocument/2006/relationships/oleObject" Target="embeddings/oleObject354.bin"/><Relationship Id="rId811" Type="http://schemas.openxmlformats.org/officeDocument/2006/relationships/oleObject" Target="embeddings/oleObject474.bin"/><Relationship Id="rId1027" Type="http://schemas.openxmlformats.org/officeDocument/2006/relationships/image" Target="media/image398.wmf"/><Relationship Id="rId1234" Type="http://schemas.openxmlformats.org/officeDocument/2006/relationships/image" Target="media/image478.wmf"/><Relationship Id="rId1441" Type="http://schemas.openxmlformats.org/officeDocument/2006/relationships/oleObject" Target="embeddings/oleObject882.bin"/><Relationship Id="rId1886" Type="http://schemas.openxmlformats.org/officeDocument/2006/relationships/oleObject" Target="embeddings/oleObject1164.bin"/><Relationship Id="rId2064" Type="http://schemas.openxmlformats.org/officeDocument/2006/relationships/oleObject" Target="embeddings/oleObject1277.bin"/><Relationship Id="rId243" Type="http://schemas.openxmlformats.org/officeDocument/2006/relationships/oleObject" Target="embeddings/oleObject127.bin"/><Relationship Id="rId450" Type="http://schemas.openxmlformats.org/officeDocument/2006/relationships/image" Target="media/image186.wmf"/><Relationship Id="rId688" Type="http://schemas.openxmlformats.org/officeDocument/2006/relationships/oleObject" Target="embeddings/oleObject409.bin"/><Relationship Id="rId895" Type="http://schemas.openxmlformats.org/officeDocument/2006/relationships/image" Target="media/image350.wmf"/><Relationship Id="rId909" Type="http://schemas.openxmlformats.org/officeDocument/2006/relationships/oleObject" Target="embeddings/oleObject549.bin"/><Relationship Id="rId1080" Type="http://schemas.openxmlformats.org/officeDocument/2006/relationships/oleObject" Target="embeddings/oleObject657.bin"/><Relationship Id="rId1301" Type="http://schemas.openxmlformats.org/officeDocument/2006/relationships/oleObject" Target="embeddings/oleObject795.bin"/><Relationship Id="rId1539" Type="http://schemas.openxmlformats.org/officeDocument/2006/relationships/oleObject" Target="embeddings/oleObject949.bin"/><Relationship Id="rId1746" Type="http://schemas.openxmlformats.org/officeDocument/2006/relationships/image" Target="media/image664.wmf"/><Relationship Id="rId1953" Type="http://schemas.openxmlformats.org/officeDocument/2006/relationships/oleObject" Target="embeddings/oleObject1203.bin"/><Relationship Id="rId38" Type="http://schemas.openxmlformats.org/officeDocument/2006/relationships/image" Target="media/image18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64.bin"/><Relationship Id="rId548" Type="http://schemas.openxmlformats.org/officeDocument/2006/relationships/oleObject" Target="embeddings/oleObject317.bin"/><Relationship Id="rId755" Type="http://schemas.openxmlformats.org/officeDocument/2006/relationships/image" Target="media/image304.wmf"/><Relationship Id="rId962" Type="http://schemas.openxmlformats.org/officeDocument/2006/relationships/image" Target="media/image374.wmf"/><Relationship Id="rId1178" Type="http://schemas.openxmlformats.org/officeDocument/2006/relationships/oleObject" Target="embeddings/oleObject715.bin"/><Relationship Id="rId1385" Type="http://schemas.openxmlformats.org/officeDocument/2006/relationships/image" Target="media/image532.wmf"/><Relationship Id="rId1592" Type="http://schemas.openxmlformats.org/officeDocument/2006/relationships/oleObject" Target="embeddings/oleObject983.bin"/><Relationship Id="rId1606" Type="http://schemas.openxmlformats.org/officeDocument/2006/relationships/oleObject" Target="embeddings/oleObject992.bin"/><Relationship Id="rId1813" Type="http://schemas.openxmlformats.org/officeDocument/2006/relationships/image" Target="media/image688.wmf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92.bin"/><Relationship Id="rId394" Type="http://schemas.openxmlformats.org/officeDocument/2006/relationships/image" Target="media/image168.wmf"/><Relationship Id="rId408" Type="http://schemas.openxmlformats.org/officeDocument/2006/relationships/oleObject" Target="embeddings/oleObject231.bin"/><Relationship Id="rId615" Type="http://schemas.openxmlformats.org/officeDocument/2006/relationships/image" Target="media/image249.wmf"/><Relationship Id="rId822" Type="http://schemas.openxmlformats.org/officeDocument/2006/relationships/oleObject" Target="embeddings/oleObject484.bin"/><Relationship Id="rId1038" Type="http://schemas.openxmlformats.org/officeDocument/2006/relationships/oleObject" Target="embeddings/oleObject630.bin"/><Relationship Id="rId1245" Type="http://schemas.openxmlformats.org/officeDocument/2006/relationships/image" Target="media/image482.wmf"/><Relationship Id="rId1452" Type="http://schemas.openxmlformats.org/officeDocument/2006/relationships/image" Target="media/image557.wmf"/><Relationship Id="rId1897" Type="http://schemas.openxmlformats.org/officeDocument/2006/relationships/image" Target="media/image721.wmf"/><Relationship Id="rId2075" Type="http://schemas.openxmlformats.org/officeDocument/2006/relationships/oleObject" Target="embeddings/oleObject1286.bin"/><Relationship Id="rId254" Type="http://schemas.openxmlformats.org/officeDocument/2006/relationships/image" Target="media/image114.wmf"/><Relationship Id="rId699" Type="http://schemas.openxmlformats.org/officeDocument/2006/relationships/image" Target="media/image279.wmf"/><Relationship Id="rId1091" Type="http://schemas.openxmlformats.org/officeDocument/2006/relationships/image" Target="media/image421.wmf"/><Relationship Id="rId1105" Type="http://schemas.openxmlformats.org/officeDocument/2006/relationships/oleObject" Target="embeddings/oleObject672.bin"/><Relationship Id="rId1312" Type="http://schemas.openxmlformats.org/officeDocument/2006/relationships/image" Target="media/image503.wmf"/><Relationship Id="rId1757" Type="http://schemas.openxmlformats.org/officeDocument/2006/relationships/oleObject" Target="embeddings/oleObject1083.bin"/><Relationship Id="rId1964" Type="http://schemas.openxmlformats.org/officeDocument/2006/relationships/oleObject" Target="embeddings/oleObject12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64.bin"/><Relationship Id="rId559" Type="http://schemas.openxmlformats.org/officeDocument/2006/relationships/image" Target="media/image229.wmf"/><Relationship Id="rId766" Type="http://schemas.openxmlformats.org/officeDocument/2006/relationships/oleObject" Target="embeddings/oleObject451.bin"/><Relationship Id="rId1189" Type="http://schemas.openxmlformats.org/officeDocument/2006/relationships/oleObject" Target="embeddings/oleObject723.bin"/><Relationship Id="rId1396" Type="http://schemas.openxmlformats.org/officeDocument/2006/relationships/image" Target="media/image536.wmf"/><Relationship Id="rId1617" Type="http://schemas.openxmlformats.org/officeDocument/2006/relationships/oleObject" Target="embeddings/oleObject1000.bin"/><Relationship Id="rId1824" Type="http://schemas.openxmlformats.org/officeDocument/2006/relationships/oleObject" Target="embeddings/oleObject1125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70.bin"/><Relationship Id="rId419" Type="http://schemas.openxmlformats.org/officeDocument/2006/relationships/image" Target="media/image176.wmf"/><Relationship Id="rId626" Type="http://schemas.openxmlformats.org/officeDocument/2006/relationships/oleObject" Target="embeddings/oleObject368.bin"/><Relationship Id="rId973" Type="http://schemas.openxmlformats.org/officeDocument/2006/relationships/oleObject" Target="embeddings/oleObject588.bin"/><Relationship Id="rId1049" Type="http://schemas.openxmlformats.org/officeDocument/2006/relationships/image" Target="media/image406.png"/><Relationship Id="rId1256" Type="http://schemas.openxmlformats.org/officeDocument/2006/relationships/oleObject" Target="embeddings/oleObject763.bin"/><Relationship Id="rId2002" Type="http://schemas.openxmlformats.org/officeDocument/2006/relationships/oleObject" Target="embeddings/oleObject1240.bin"/><Relationship Id="rId2086" Type="http://schemas.openxmlformats.org/officeDocument/2006/relationships/image" Target="media/image789.wmf"/><Relationship Id="rId833" Type="http://schemas.openxmlformats.org/officeDocument/2006/relationships/oleObject" Target="embeddings/oleObject494.bin"/><Relationship Id="rId1116" Type="http://schemas.openxmlformats.org/officeDocument/2006/relationships/image" Target="media/image431.wmf"/><Relationship Id="rId1463" Type="http://schemas.openxmlformats.org/officeDocument/2006/relationships/oleObject" Target="embeddings/oleObject895.bin"/><Relationship Id="rId1670" Type="http://schemas.openxmlformats.org/officeDocument/2006/relationships/oleObject" Target="embeddings/oleObject1029.bin"/><Relationship Id="rId1768" Type="http://schemas.openxmlformats.org/officeDocument/2006/relationships/oleObject" Target="embeddings/oleObject1090.bin"/><Relationship Id="rId265" Type="http://schemas.openxmlformats.org/officeDocument/2006/relationships/image" Target="media/image119.wmf"/><Relationship Id="rId472" Type="http://schemas.openxmlformats.org/officeDocument/2006/relationships/image" Target="media/image195.wmf"/><Relationship Id="rId900" Type="http://schemas.openxmlformats.org/officeDocument/2006/relationships/oleObject" Target="embeddings/oleObject543.bin"/><Relationship Id="rId1323" Type="http://schemas.openxmlformats.org/officeDocument/2006/relationships/image" Target="media/image508.wmf"/><Relationship Id="rId1530" Type="http://schemas.openxmlformats.org/officeDocument/2006/relationships/oleObject" Target="embeddings/oleObject944.bin"/><Relationship Id="rId1628" Type="http://schemas.openxmlformats.org/officeDocument/2006/relationships/image" Target="media/image616.wmf"/><Relationship Id="rId1975" Type="http://schemas.openxmlformats.org/officeDocument/2006/relationships/oleObject" Target="embeddings/oleObject1218.bin"/><Relationship Id="rId125" Type="http://schemas.openxmlformats.org/officeDocument/2006/relationships/image" Target="media/image60.wmf"/><Relationship Id="rId332" Type="http://schemas.openxmlformats.org/officeDocument/2006/relationships/image" Target="media/image150.wmf"/><Relationship Id="rId777" Type="http://schemas.openxmlformats.org/officeDocument/2006/relationships/image" Target="media/image315.wmf"/><Relationship Id="rId984" Type="http://schemas.openxmlformats.org/officeDocument/2006/relationships/image" Target="media/image383.wmf"/><Relationship Id="rId1835" Type="http://schemas.openxmlformats.org/officeDocument/2006/relationships/image" Target="media/image696.wmf"/><Relationship Id="rId2013" Type="http://schemas.openxmlformats.org/officeDocument/2006/relationships/image" Target="media/image762.wmf"/><Relationship Id="rId637" Type="http://schemas.openxmlformats.org/officeDocument/2006/relationships/oleObject" Target="embeddings/oleObject377.bin"/><Relationship Id="rId844" Type="http://schemas.openxmlformats.org/officeDocument/2006/relationships/oleObject" Target="embeddings/oleObject505.bin"/><Relationship Id="rId1267" Type="http://schemas.openxmlformats.org/officeDocument/2006/relationships/image" Target="media/image490.png"/><Relationship Id="rId1474" Type="http://schemas.openxmlformats.org/officeDocument/2006/relationships/oleObject" Target="embeddings/oleObject903.bin"/><Relationship Id="rId1681" Type="http://schemas.openxmlformats.org/officeDocument/2006/relationships/image" Target="media/image640.wmf"/><Relationship Id="rId1902" Type="http://schemas.openxmlformats.org/officeDocument/2006/relationships/oleObject" Target="embeddings/oleObject1173.bin"/><Relationship Id="rId2097" Type="http://schemas.openxmlformats.org/officeDocument/2006/relationships/oleObject" Target="embeddings/oleObject1299.bin"/><Relationship Id="rId276" Type="http://schemas.openxmlformats.org/officeDocument/2006/relationships/oleObject" Target="embeddings/oleObject146.bin"/><Relationship Id="rId483" Type="http://schemas.openxmlformats.org/officeDocument/2006/relationships/oleObject" Target="embeddings/oleObject277.bin"/><Relationship Id="rId690" Type="http://schemas.openxmlformats.org/officeDocument/2006/relationships/oleObject" Target="embeddings/oleObject410.bin"/><Relationship Id="rId704" Type="http://schemas.openxmlformats.org/officeDocument/2006/relationships/oleObject" Target="embeddings/oleObject417.bin"/><Relationship Id="rId911" Type="http://schemas.openxmlformats.org/officeDocument/2006/relationships/oleObject" Target="embeddings/oleObject551.bin"/><Relationship Id="rId1127" Type="http://schemas.openxmlformats.org/officeDocument/2006/relationships/oleObject" Target="embeddings/oleObject687.bin"/><Relationship Id="rId1334" Type="http://schemas.openxmlformats.org/officeDocument/2006/relationships/oleObject" Target="embeddings/oleObject817.bin"/><Relationship Id="rId1541" Type="http://schemas.openxmlformats.org/officeDocument/2006/relationships/oleObject" Target="embeddings/oleObject950.bin"/><Relationship Id="rId1779" Type="http://schemas.openxmlformats.org/officeDocument/2006/relationships/oleObject" Target="embeddings/oleObject1099.bin"/><Relationship Id="rId1986" Type="http://schemas.openxmlformats.org/officeDocument/2006/relationships/oleObject" Target="embeddings/oleObject1227.bin"/><Relationship Id="rId40" Type="http://schemas.openxmlformats.org/officeDocument/2006/relationships/image" Target="media/image19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84.bin"/><Relationship Id="rId550" Type="http://schemas.openxmlformats.org/officeDocument/2006/relationships/image" Target="media/image226.wmf"/><Relationship Id="rId788" Type="http://schemas.openxmlformats.org/officeDocument/2006/relationships/oleObject" Target="embeddings/oleObject462.bin"/><Relationship Id="rId995" Type="http://schemas.openxmlformats.org/officeDocument/2006/relationships/oleObject" Target="embeddings/oleObject603.bin"/><Relationship Id="rId1180" Type="http://schemas.openxmlformats.org/officeDocument/2006/relationships/oleObject" Target="embeddings/oleObject716.bin"/><Relationship Id="rId1401" Type="http://schemas.openxmlformats.org/officeDocument/2006/relationships/image" Target="media/image538.wmf"/><Relationship Id="rId1639" Type="http://schemas.openxmlformats.org/officeDocument/2006/relationships/oleObject" Target="embeddings/oleObject1012.bin"/><Relationship Id="rId1846" Type="http://schemas.openxmlformats.org/officeDocument/2006/relationships/oleObject" Target="embeddings/oleObject1139.bin"/><Relationship Id="rId2024" Type="http://schemas.openxmlformats.org/officeDocument/2006/relationships/image" Target="media/image767.wmf"/><Relationship Id="rId203" Type="http://schemas.openxmlformats.org/officeDocument/2006/relationships/image" Target="media/image94.wmf"/><Relationship Id="rId648" Type="http://schemas.openxmlformats.org/officeDocument/2006/relationships/oleObject" Target="embeddings/oleObject383.bin"/><Relationship Id="rId855" Type="http://schemas.openxmlformats.org/officeDocument/2006/relationships/oleObject" Target="embeddings/oleObject512.bin"/><Relationship Id="rId1040" Type="http://schemas.openxmlformats.org/officeDocument/2006/relationships/oleObject" Target="embeddings/oleObject631.bin"/><Relationship Id="rId1278" Type="http://schemas.openxmlformats.org/officeDocument/2006/relationships/image" Target="media/image494.wmf"/><Relationship Id="rId1485" Type="http://schemas.openxmlformats.org/officeDocument/2006/relationships/oleObject" Target="embeddings/oleObject913.bin"/><Relationship Id="rId1692" Type="http://schemas.openxmlformats.org/officeDocument/2006/relationships/oleObject" Target="embeddings/oleObject1042.bin"/><Relationship Id="rId1706" Type="http://schemas.openxmlformats.org/officeDocument/2006/relationships/image" Target="media/image648.wmf"/><Relationship Id="rId1913" Type="http://schemas.openxmlformats.org/officeDocument/2006/relationships/oleObject" Target="embeddings/oleObject1179.bin"/><Relationship Id="rId287" Type="http://schemas.openxmlformats.org/officeDocument/2006/relationships/oleObject" Target="embeddings/oleObject151.bin"/><Relationship Id="rId410" Type="http://schemas.openxmlformats.org/officeDocument/2006/relationships/image" Target="media/image172.wmf"/><Relationship Id="rId494" Type="http://schemas.openxmlformats.org/officeDocument/2006/relationships/oleObject" Target="embeddings/oleObject284.bin"/><Relationship Id="rId508" Type="http://schemas.openxmlformats.org/officeDocument/2006/relationships/oleObject" Target="embeddings/oleObject292.bin"/><Relationship Id="rId715" Type="http://schemas.openxmlformats.org/officeDocument/2006/relationships/image" Target="media/image286.wmf"/><Relationship Id="rId922" Type="http://schemas.openxmlformats.org/officeDocument/2006/relationships/oleObject" Target="embeddings/oleObject559.bin"/><Relationship Id="rId1138" Type="http://schemas.openxmlformats.org/officeDocument/2006/relationships/image" Target="media/image439.wmf"/><Relationship Id="rId1345" Type="http://schemas.openxmlformats.org/officeDocument/2006/relationships/image" Target="media/image516.wmf"/><Relationship Id="rId1552" Type="http://schemas.openxmlformats.org/officeDocument/2006/relationships/image" Target="media/image589.wmf"/><Relationship Id="rId1997" Type="http://schemas.openxmlformats.org/officeDocument/2006/relationships/oleObject" Target="embeddings/oleObject1236.bin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92.bin"/><Relationship Id="rId799" Type="http://schemas.openxmlformats.org/officeDocument/2006/relationships/image" Target="media/image326.wmf"/><Relationship Id="rId1191" Type="http://schemas.openxmlformats.org/officeDocument/2006/relationships/oleObject" Target="embeddings/oleObject724.bin"/><Relationship Id="rId1205" Type="http://schemas.openxmlformats.org/officeDocument/2006/relationships/image" Target="media/image466.wmf"/><Relationship Id="rId1857" Type="http://schemas.openxmlformats.org/officeDocument/2006/relationships/image" Target="media/image707.wmf"/><Relationship Id="rId2035" Type="http://schemas.openxmlformats.org/officeDocument/2006/relationships/oleObject" Target="embeddings/oleObject1259.bin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326.bin"/><Relationship Id="rId659" Type="http://schemas.openxmlformats.org/officeDocument/2006/relationships/oleObject" Target="embeddings/oleObject389.bin"/><Relationship Id="rId866" Type="http://schemas.openxmlformats.org/officeDocument/2006/relationships/oleObject" Target="embeddings/oleObject519.bin"/><Relationship Id="rId1289" Type="http://schemas.openxmlformats.org/officeDocument/2006/relationships/oleObject" Target="embeddings/oleObject786.bin"/><Relationship Id="rId1412" Type="http://schemas.openxmlformats.org/officeDocument/2006/relationships/image" Target="media/image543.wmf"/><Relationship Id="rId1496" Type="http://schemas.openxmlformats.org/officeDocument/2006/relationships/oleObject" Target="embeddings/oleObject920.bin"/><Relationship Id="rId1717" Type="http://schemas.openxmlformats.org/officeDocument/2006/relationships/oleObject" Target="embeddings/oleObject1059.bin"/><Relationship Id="rId1924" Type="http://schemas.openxmlformats.org/officeDocument/2006/relationships/oleObject" Target="embeddings/oleObject1185.bin"/><Relationship Id="rId214" Type="http://schemas.openxmlformats.org/officeDocument/2006/relationships/oleObject" Target="embeddings/oleObject110.bin"/><Relationship Id="rId298" Type="http://schemas.openxmlformats.org/officeDocument/2006/relationships/oleObject" Target="embeddings/oleObject158.bin"/><Relationship Id="rId421" Type="http://schemas.openxmlformats.org/officeDocument/2006/relationships/image" Target="media/image177.wmf"/><Relationship Id="rId519" Type="http://schemas.openxmlformats.org/officeDocument/2006/relationships/image" Target="media/image215.wmf"/><Relationship Id="rId1051" Type="http://schemas.openxmlformats.org/officeDocument/2006/relationships/image" Target="media/image407.wmf"/><Relationship Id="rId1149" Type="http://schemas.openxmlformats.org/officeDocument/2006/relationships/oleObject" Target="embeddings/oleObject700.bin"/><Relationship Id="rId1356" Type="http://schemas.openxmlformats.org/officeDocument/2006/relationships/oleObject" Target="embeddings/oleObject830.bin"/><Relationship Id="rId2102" Type="http://schemas.openxmlformats.org/officeDocument/2006/relationships/oleObject" Target="embeddings/oleObject1303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429.bin"/><Relationship Id="rId933" Type="http://schemas.openxmlformats.org/officeDocument/2006/relationships/oleObject" Target="embeddings/oleObject565.bin"/><Relationship Id="rId1009" Type="http://schemas.openxmlformats.org/officeDocument/2006/relationships/oleObject" Target="embeddings/oleObject613.bin"/><Relationship Id="rId1563" Type="http://schemas.openxmlformats.org/officeDocument/2006/relationships/oleObject" Target="embeddings/oleObject964.bin"/><Relationship Id="rId1770" Type="http://schemas.openxmlformats.org/officeDocument/2006/relationships/oleObject" Target="embeddings/oleObject1092.bin"/><Relationship Id="rId1868" Type="http://schemas.openxmlformats.org/officeDocument/2006/relationships/oleObject" Target="embeddings/oleObject1152.bin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99.bin"/><Relationship Id="rId572" Type="http://schemas.openxmlformats.org/officeDocument/2006/relationships/oleObject" Target="embeddings/oleObject333.bin"/><Relationship Id="rId1216" Type="http://schemas.openxmlformats.org/officeDocument/2006/relationships/oleObject" Target="embeddings/oleObject740.bin"/><Relationship Id="rId1423" Type="http://schemas.openxmlformats.org/officeDocument/2006/relationships/oleObject" Target="embeddings/oleObject871.bin"/><Relationship Id="rId1630" Type="http://schemas.openxmlformats.org/officeDocument/2006/relationships/image" Target="media/image617.wmf"/><Relationship Id="rId2046" Type="http://schemas.openxmlformats.org/officeDocument/2006/relationships/oleObject" Target="embeddings/oleObject1265.bin"/><Relationship Id="rId225" Type="http://schemas.openxmlformats.org/officeDocument/2006/relationships/image" Target="media/image103.wmf"/><Relationship Id="rId432" Type="http://schemas.openxmlformats.org/officeDocument/2006/relationships/image" Target="media/image178.wmf"/><Relationship Id="rId877" Type="http://schemas.openxmlformats.org/officeDocument/2006/relationships/oleObject" Target="embeddings/oleObject528.bin"/><Relationship Id="rId1062" Type="http://schemas.openxmlformats.org/officeDocument/2006/relationships/image" Target="media/image410.wmf"/><Relationship Id="rId1728" Type="http://schemas.openxmlformats.org/officeDocument/2006/relationships/image" Target="media/image655.wmf"/><Relationship Id="rId1935" Type="http://schemas.openxmlformats.org/officeDocument/2006/relationships/image" Target="media/image737.wmf"/><Relationship Id="rId2113" Type="http://schemas.openxmlformats.org/officeDocument/2006/relationships/oleObject" Target="embeddings/oleObject1311.bin"/><Relationship Id="rId737" Type="http://schemas.openxmlformats.org/officeDocument/2006/relationships/image" Target="media/image296.wmf"/><Relationship Id="rId944" Type="http://schemas.openxmlformats.org/officeDocument/2006/relationships/image" Target="media/image367.wmf"/><Relationship Id="rId1367" Type="http://schemas.openxmlformats.org/officeDocument/2006/relationships/oleObject" Target="embeddings/oleObject836.bin"/><Relationship Id="rId1574" Type="http://schemas.openxmlformats.org/officeDocument/2006/relationships/oleObject" Target="embeddings/oleObject970.bin"/><Relationship Id="rId1781" Type="http://schemas.openxmlformats.org/officeDocument/2006/relationships/oleObject" Target="embeddings/oleObject1101.bin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207.bin"/><Relationship Id="rId583" Type="http://schemas.openxmlformats.org/officeDocument/2006/relationships/image" Target="media/image238.wmf"/><Relationship Id="rId790" Type="http://schemas.openxmlformats.org/officeDocument/2006/relationships/oleObject" Target="embeddings/oleObject463.bin"/><Relationship Id="rId804" Type="http://schemas.openxmlformats.org/officeDocument/2006/relationships/oleObject" Target="embeddings/oleObject470.bin"/><Relationship Id="rId1227" Type="http://schemas.openxmlformats.org/officeDocument/2006/relationships/oleObject" Target="embeddings/oleObject746.bin"/><Relationship Id="rId1434" Type="http://schemas.openxmlformats.org/officeDocument/2006/relationships/oleObject" Target="embeddings/oleObject877.bin"/><Relationship Id="rId1641" Type="http://schemas.openxmlformats.org/officeDocument/2006/relationships/oleObject" Target="embeddings/oleObject1013.bin"/><Relationship Id="rId1879" Type="http://schemas.openxmlformats.org/officeDocument/2006/relationships/oleObject" Target="embeddings/oleObject1160.bin"/><Relationship Id="rId2057" Type="http://schemas.openxmlformats.org/officeDocument/2006/relationships/oleObject" Target="embeddings/oleObject127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55.bin"/><Relationship Id="rId650" Type="http://schemas.openxmlformats.org/officeDocument/2006/relationships/oleObject" Target="embeddings/oleObject384.bin"/><Relationship Id="rId888" Type="http://schemas.openxmlformats.org/officeDocument/2006/relationships/image" Target="media/image347.wmf"/><Relationship Id="rId1073" Type="http://schemas.openxmlformats.org/officeDocument/2006/relationships/image" Target="media/image415.wmf"/><Relationship Id="rId1280" Type="http://schemas.openxmlformats.org/officeDocument/2006/relationships/image" Target="media/image495.wmf"/><Relationship Id="rId1501" Type="http://schemas.openxmlformats.org/officeDocument/2006/relationships/image" Target="media/image572.wmf"/><Relationship Id="rId1739" Type="http://schemas.openxmlformats.org/officeDocument/2006/relationships/image" Target="media/image660.wmf"/><Relationship Id="rId1946" Type="http://schemas.openxmlformats.org/officeDocument/2006/relationships/image" Target="media/image741.wmf"/><Relationship Id="rId303" Type="http://schemas.openxmlformats.org/officeDocument/2006/relationships/image" Target="media/image137.png"/><Relationship Id="rId748" Type="http://schemas.openxmlformats.org/officeDocument/2006/relationships/image" Target="media/image301.wmf"/><Relationship Id="rId955" Type="http://schemas.openxmlformats.org/officeDocument/2006/relationships/image" Target="media/image371.wmf"/><Relationship Id="rId1140" Type="http://schemas.openxmlformats.org/officeDocument/2006/relationships/image" Target="media/image440.wmf"/><Relationship Id="rId1378" Type="http://schemas.openxmlformats.org/officeDocument/2006/relationships/image" Target="media/image530.wmf"/><Relationship Id="rId1585" Type="http://schemas.openxmlformats.org/officeDocument/2006/relationships/oleObject" Target="embeddings/oleObject978.bin"/><Relationship Id="rId1792" Type="http://schemas.openxmlformats.org/officeDocument/2006/relationships/image" Target="media/image679.wmf"/><Relationship Id="rId1806" Type="http://schemas.openxmlformats.org/officeDocument/2006/relationships/oleObject" Target="embeddings/oleObject1115.bin"/><Relationship Id="rId84" Type="http://schemas.openxmlformats.org/officeDocument/2006/relationships/image" Target="media/image42.wmf"/><Relationship Id="rId387" Type="http://schemas.openxmlformats.org/officeDocument/2006/relationships/oleObject" Target="embeddings/oleObject214.bin"/><Relationship Id="rId510" Type="http://schemas.openxmlformats.org/officeDocument/2006/relationships/oleObject" Target="embeddings/oleObject293.bin"/><Relationship Id="rId594" Type="http://schemas.openxmlformats.org/officeDocument/2006/relationships/image" Target="media/image242.wmf"/><Relationship Id="rId608" Type="http://schemas.openxmlformats.org/officeDocument/2006/relationships/oleObject" Target="embeddings/oleObject356.bin"/><Relationship Id="rId815" Type="http://schemas.openxmlformats.org/officeDocument/2006/relationships/oleObject" Target="embeddings/oleObject478.bin"/><Relationship Id="rId1238" Type="http://schemas.openxmlformats.org/officeDocument/2006/relationships/image" Target="media/image479.wmf"/><Relationship Id="rId1445" Type="http://schemas.openxmlformats.org/officeDocument/2006/relationships/oleObject" Target="embeddings/oleObject885.bin"/><Relationship Id="rId1652" Type="http://schemas.openxmlformats.org/officeDocument/2006/relationships/image" Target="media/image627.wmf"/><Relationship Id="rId2068" Type="http://schemas.openxmlformats.org/officeDocument/2006/relationships/oleObject" Target="embeddings/oleObject1280.bin"/><Relationship Id="rId247" Type="http://schemas.openxmlformats.org/officeDocument/2006/relationships/oleObject" Target="embeddings/oleObject130.bin"/><Relationship Id="rId899" Type="http://schemas.openxmlformats.org/officeDocument/2006/relationships/oleObject" Target="embeddings/oleObject542.bin"/><Relationship Id="rId1000" Type="http://schemas.openxmlformats.org/officeDocument/2006/relationships/oleObject" Target="embeddings/oleObject607.bin"/><Relationship Id="rId1084" Type="http://schemas.openxmlformats.org/officeDocument/2006/relationships/oleObject" Target="embeddings/oleObject660.bin"/><Relationship Id="rId1305" Type="http://schemas.openxmlformats.org/officeDocument/2006/relationships/image" Target="media/image502.wmf"/><Relationship Id="rId1957" Type="http://schemas.openxmlformats.org/officeDocument/2006/relationships/oleObject" Target="embeddings/oleObject1206.bin"/><Relationship Id="rId107" Type="http://schemas.openxmlformats.org/officeDocument/2006/relationships/image" Target="media/image52.wmf"/><Relationship Id="rId454" Type="http://schemas.openxmlformats.org/officeDocument/2006/relationships/image" Target="media/image188.wmf"/><Relationship Id="rId661" Type="http://schemas.openxmlformats.org/officeDocument/2006/relationships/image" Target="media/image265.png"/><Relationship Id="rId759" Type="http://schemas.openxmlformats.org/officeDocument/2006/relationships/image" Target="media/image306.wmf"/><Relationship Id="rId966" Type="http://schemas.openxmlformats.org/officeDocument/2006/relationships/image" Target="media/image376.wmf"/><Relationship Id="rId1291" Type="http://schemas.openxmlformats.org/officeDocument/2006/relationships/image" Target="media/image498.wmf"/><Relationship Id="rId1389" Type="http://schemas.openxmlformats.org/officeDocument/2006/relationships/image" Target="media/image533.wmf"/><Relationship Id="rId1512" Type="http://schemas.openxmlformats.org/officeDocument/2006/relationships/oleObject" Target="embeddings/oleObject932.bin"/><Relationship Id="rId1596" Type="http://schemas.openxmlformats.org/officeDocument/2006/relationships/oleObject" Target="embeddings/oleObject985.bin"/><Relationship Id="rId1817" Type="http://schemas.openxmlformats.org/officeDocument/2006/relationships/image" Target="media/image690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66.bin"/><Relationship Id="rId398" Type="http://schemas.openxmlformats.org/officeDocument/2006/relationships/oleObject" Target="embeddings/oleObject224.bin"/><Relationship Id="rId521" Type="http://schemas.openxmlformats.org/officeDocument/2006/relationships/oleObject" Target="embeddings/oleObject300.bin"/><Relationship Id="rId619" Type="http://schemas.openxmlformats.org/officeDocument/2006/relationships/oleObject" Target="embeddings/oleObject363.bin"/><Relationship Id="rId1151" Type="http://schemas.openxmlformats.org/officeDocument/2006/relationships/image" Target="media/image444.wmf"/><Relationship Id="rId1249" Type="http://schemas.openxmlformats.org/officeDocument/2006/relationships/image" Target="media/image484.wmf"/><Relationship Id="rId2079" Type="http://schemas.openxmlformats.org/officeDocument/2006/relationships/oleObject" Target="embeddings/oleObject1288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87.bin"/><Relationship Id="rId1011" Type="http://schemas.openxmlformats.org/officeDocument/2006/relationships/oleObject" Target="embeddings/oleObject614.bin"/><Relationship Id="rId1109" Type="http://schemas.openxmlformats.org/officeDocument/2006/relationships/oleObject" Target="embeddings/oleObject675.bin"/><Relationship Id="rId1456" Type="http://schemas.openxmlformats.org/officeDocument/2006/relationships/image" Target="media/image559.wmf"/><Relationship Id="rId1663" Type="http://schemas.openxmlformats.org/officeDocument/2006/relationships/oleObject" Target="embeddings/oleObject1025.bin"/><Relationship Id="rId1870" Type="http://schemas.openxmlformats.org/officeDocument/2006/relationships/oleObject" Target="embeddings/oleObject1153.bin"/><Relationship Id="rId1968" Type="http://schemas.openxmlformats.org/officeDocument/2006/relationships/image" Target="media/image750.wmf"/><Relationship Id="rId258" Type="http://schemas.openxmlformats.org/officeDocument/2006/relationships/image" Target="media/image115.wmf"/><Relationship Id="rId465" Type="http://schemas.openxmlformats.org/officeDocument/2006/relationships/oleObject" Target="embeddings/oleObject266.bin"/><Relationship Id="rId672" Type="http://schemas.openxmlformats.org/officeDocument/2006/relationships/image" Target="media/image268.wmf"/><Relationship Id="rId1095" Type="http://schemas.openxmlformats.org/officeDocument/2006/relationships/image" Target="media/image423.wmf"/><Relationship Id="rId1316" Type="http://schemas.openxmlformats.org/officeDocument/2006/relationships/image" Target="media/image505.wmf"/><Relationship Id="rId1523" Type="http://schemas.openxmlformats.org/officeDocument/2006/relationships/oleObject" Target="embeddings/oleObject940.bin"/><Relationship Id="rId1730" Type="http://schemas.openxmlformats.org/officeDocument/2006/relationships/image" Target="media/image656.wmf"/><Relationship Id="rId22" Type="http://schemas.openxmlformats.org/officeDocument/2006/relationships/oleObject" Target="embeddings/oleObject7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73.bin"/><Relationship Id="rId532" Type="http://schemas.openxmlformats.org/officeDocument/2006/relationships/oleObject" Target="embeddings/oleObject307.bin"/><Relationship Id="rId977" Type="http://schemas.openxmlformats.org/officeDocument/2006/relationships/oleObject" Target="embeddings/oleObject591.bin"/><Relationship Id="rId1162" Type="http://schemas.openxmlformats.org/officeDocument/2006/relationships/oleObject" Target="embeddings/oleObject707.bin"/><Relationship Id="rId1828" Type="http://schemas.openxmlformats.org/officeDocument/2006/relationships/oleObject" Target="embeddings/oleObject1128.bin"/><Relationship Id="rId2006" Type="http://schemas.openxmlformats.org/officeDocument/2006/relationships/oleObject" Target="embeddings/oleObject1242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98.bin"/><Relationship Id="rId1022" Type="http://schemas.openxmlformats.org/officeDocument/2006/relationships/oleObject" Target="embeddings/oleObject621.bin"/><Relationship Id="rId1467" Type="http://schemas.openxmlformats.org/officeDocument/2006/relationships/oleObject" Target="embeddings/oleObject898.bin"/><Relationship Id="rId1674" Type="http://schemas.openxmlformats.org/officeDocument/2006/relationships/image" Target="media/image637.wmf"/><Relationship Id="rId1881" Type="http://schemas.openxmlformats.org/officeDocument/2006/relationships/oleObject" Target="embeddings/oleObject1161.bin"/><Relationship Id="rId269" Type="http://schemas.openxmlformats.org/officeDocument/2006/relationships/image" Target="media/image121.wmf"/><Relationship Id="rId476" Type="http://schemas.openxmlformats.org/officeDocument/2006/relationships/image" Target="media/image197.wmf"/><Relationship Id="rId683" Type="http://schemas.openxmlformats.org/officeDocument/2006/relationships/oleObject" Target="embeddings/oleObject406.bin"/><Relationship Id="rId890" Type="http://schemas.openxmlformats.org/officeDocument/2006/relationships/oleObject" Target="embeddings/oleObject537.bin"/><Relationship Id="rId904" Type="http://schemas.openxmlformats.org/officeDocument/2006/relationships/oleObject" Target="embeddings/oleObject546.bin"/><Relationship Id="rId1327" Type="http://schemas.openxmlformats.org/officeDocument/2006/relationships/oleObject" Target="embeddings/oleObject812.bin"/><Relationship Id="rId1534" Type="http://schemas.openxmlformats.org/officeDocument/2006/relationships/oleObject" Target="embeddings/oleObject946.bin"/><Relationship Id="rId1741" Type="http://schemas.openxmlformats.org/officeDocument/2006/relationships/image" Target="media/image661.wmf"/><Relationship Id="rId1979" Type="http://schemas.openxmlformats.org/officeDocument/2006/relationships/oleObject" Target="embeddings/oleObject1221.bin"/><Relationship Id="rId33" Type="http://schemas.openxmlformats.org/officeDocument/2006/relationships/image" Target="media/image15.png"/><Relationship Id="rId129" Type="http://schemas.openxmlformats.org/officeDocument/2006/relationships/image" Target="media/image62.png"/><Relationship Id="rId336" Type="http://schemas.openxmlformats.org/officeDocument/2006/relationships/oleObject" Target="embeddings/oleObject179.bin"/><Relationship Id="rId543" Type="http://schemas.openxmlformats.org/officeDocument/2006/relationships/image" Target="media/image224.wmf"/><Relationship Id="rId988" Type="http://schemas.openxmlformats.org/officeDocument/2006/relationships/image" Target="media/image385.wmf"/><Relationship Id="rId1173" Type="http://schemas.openxmlformats.org/officeDocument/2006/relationships/image" Target="media/image455.wmf"/><Relationship Id="rId1380" Type="http://schemas.openxmlformats.org/officeDocument/2006/relationships/oleObject" Target="embeddings/oleObject844.bin"/><Relationship Id="rId1601" Type="http://schemas.openxmlformats.org/officeDocument/2006/relationships/oleObject" Target="embeddings/oleObject988.bin"/><Relationship Id="rId1839" Type="http://schemas.openxmlformats.org/officeDocument/2006/relationships/image" Target="media/image698.wmf"/><Relationship Id="rId2017" Type="http://schemas.openxmlformats.org/officeDocument/2006/relationships/image" Target="media/image764.wmf"/><Relationship Id="rId182" Type="http://schemas.openxmlformats.org/officeDocument/2006/relationships/image" Target="media/image87.png"/><Relationship Id="rId403" Type="http://schemas.openxmlformats.org/officeDocument/2006/relationships/oleObject" Target="embeddings/oleObject227.bin"/><Relationship Id="rId750" Type="http://schemas.openxmlformats.org/officeDocument/2006/relationships/image" Target="media/image302.wmf"/><Relationship Id="rId848" Type="http://schemas.openxmlformats.org/officeDocument/2006/relationships/image" Target="media/image335.wmf"/><Relationship Id="rId1033" Type="http://schemas.openxmlformats.org/officeDocument/2006/relationships/image" Target="media/image400.wmf"/><Relationship Id="rId1478" Type="http://schemas.openxmlformats.org/officeDocument/2006/relationships/oleObject" Target="embeddings/oleObject907.bin"/><Relationship Id="rId1685" Type="http://schemas.openxmlformats.org/officeDocument/2006/relationships/oleObject" Target="embeddings/oleObject1038.bin"/><Relationship Id="rId1892" Type="http://schemas.openxmlformats.org/officeDocument/2006/relationships/oleObject" Target="embeddings/oleObject1168.bin"/><Relationship Id="rId1906" Type="http://schemas.openxmlformats.org/officeDocument/2006/relationships/image" Target="media/image725.wmf"/><Relationship Id="rId487" Type="http://schemas.openxmlformats.org/officeDocument/2006/relationships/image" Target="media/image202.wmf"/><Relationship Id="rId610" Type="http://schemas.openxmlformats.org/officeDocument/2006/relationships/oleObject" Target="embeddings/oleObject357.bin"/><Relationship Id="rId694" Type="http://schemas.openxmlformats.org/officeDocument/2006/relationships/oleObject" Target="embeddings/oleObject412.bin"/><Relationship Id="rId708" Type="http://schemas.openxmlformats.org/officeDocument/2006/relationships/oleObject" Target="embeddings/oleObject420.bin"/><Relationship Id="rId915" Type="http://schemas.openxmlformats.org/officeDocument/2006/relationships/oleObject" Target="embeddings/oleObject553.bin"/><Relationship Id="rId1240" Type="http://schemas.openxmlformats.org/officeDocument/2006/relationships/oleObject" Target="embeddings/oleObject755.bin"/><Relationship Id="rId1338" Type="http://schemas.openxmlformats.org/officeDocument/2006/relationships/oleObject" Target="embeddings/oleObject819.bin"/><Relationship Id="rId1545" Type="http://schemas.openxmlformats.org/officeDocument/2006/relationships/image" Target="media/image587.wmf"/><Relationship Id="rId2070" Type="http://schemas.openxmlformats.org/officeDocument/2006/relationships/oleObject" Target="embeddings/oleObject1282.bin"/><Relationship Id="rId347" Type="http://schemas.openxmlformats.org/officeDocument/2006/relationships/image" Target="media/image155.wmf"/><Relationship Id="rId999" Type="http://schemas.openxmlformats.org/officeDocument/2006/relationships/oleObject" Target="embeddings/oleObject606.bin"/><Relationship Id="rId1100" Type="http://schemas.openxmlformats.org/officeDocument/2006/relationships/image" Target="media/image425.wmf"/><Relationship Id="rId1184" Type="http://schemas.openxmlformats.org/officeDocument/2006/relationships/image" Target="media/image459.png"/><Relationship Id="rId1405" Type="http://schemas.openxmlformats.org/officeDocument/2006/relationships/image" Target="media/image540.wmf"/><Relationship Id="rId1752" Type="http://schemas.openxmlformats.org/officeDocument/2006/relationships/image" Target="media/image666.wmf"/><Relationship Id="rId2028" Type="http://schemas.openxmlformats.org/officeDocument/2006/relationships/image" Target="media/image768.wmf"/><Relationship Id="rId44" Type="http://schemas.openxmlformats.org/officeDocument/2006/relationships/image" Target="media/image21.wmf"/><Relationship Id="rId554" Type="http://schemas.openxmlformats.org/officeDocument/2006/relationships/oleObject" Target="embeddings/oleObject321.bin"/><Relationship Id="rId761" Type="http://schemas.openxmlformats.org/officeDocument/2006/relationships/image" Target="media/image307.wmf"/><Relationship Id="rId859" Type="http://schemas.openxmlformats.org/officeDocument/2006/relationships/image" Target="media/image339.wmf"/><Relationship Id="rId1391" Type="http://schemas.openxmlformats.org/officeDocument/2006/relationships/image" Target="media/image534.wmf"/><Relationship Id="rId1489" Type="http://schemas.openxmlformats.org/officeDocument/2006/relationships/oleObject" Target="embeddings/oleObject915.bin"/><Relationship Id="rId1612" Type="http://schemas.openxmlformats.org/officeDocument/2006/relationships/oleObject" Target="embeddings/oleObject997.bin"/><Relationship Id="rId1696" Type="http://schemas.openxmlformats.org/officeDocument/2006/relationships/oleObject" Target="embeddings/oleObject1044.bin"/><Relationship Id="rId1917" Type="http://schemas.openxmlformats.org/officeDocument/2006/relationships/oleObject" Target="embeddings/oleObject1181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6.wmf"/><Relationship Id="rId414" Type="http://schemas.openxmlformats.org/officeDocument/2006/relationships/image" Target="media/image174.wmf"/><Relationship Id="rId498" Type="http://schemas.openxmlformats.org/officeDocument/2006/relationships/image" Target="media/image206.wmf"/><Relationship Id="rId621" Type="http://schemas.openxmlformats.org/officeDocument/2006/relationships/oleObject" Target="embeddings/oleObject364.bin"/><Relationship Id="rId1044" Type="http://schemas.openxmlformats.org/officeDocument/2006/relationships/oleObject" Target="embeddings/oleObject633.bin"/><Relationship Id="rId1251" Type="http://schemas.openxmlformats.org/officeDocument/2006/relationships/image" Target="media/image485.wmf"/><Relationship Id="rId1349" Type="http://schemas.openxmlformats.org/officeDocument/2006/relationships/oleObject" Target="embeddings/oleObject826.bin"/><Relationship Id="rId2081" Type="http://schemas.openxmlformats.org/officeDocument/2006/relationships/oleObject" Target="embeddings/oleObject1289.bin"/><Relationship Id="rId260" Type="http://schemas.openxmlformats.org/officeDocument/2006/relationships/image" Target="media/image116.png"/><Relationship Id="rId719" Type="http://schemas.openxmlformats.org/officeDocument/2006/relationships/image" Target="media/image288.wmf"/><Relationship Id="rId926" Type="http://schemas.openxmlformats.org/officeDocument/2006/relationships/oleObject" Target="embeddings/oleObject561.bin"/><Relationship Id="rId1111" Type="http://schemas.openxmlformats.org/officeDocument/2006/relationships/oleObject" Target="embeddings/oleObject677.bin"/><Relationship Id="rId1556" Type="http://schemas.openxmlformats.org/officeDocument/2006/relationships/image" Target="media/image591.wmf"/><Relationship Id="rId1763" Type="http://schemas.openxmlformats.org/officeDocument/2006/relationships/oleObject" Target="embeddings/oleObject1086.bin"/><Relationship Id="rId1970" Type="http://schemas.openxmlformats.org/officeDocument/2006/relationships/image" Target="media/image751.wmf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95.bin"/><Relationship Id="rId565" Type="http://schemas.openxmlformats.org/officeDocument/2006/relationships/oleObject" Target="embeddings/oleObject328.bin"/><Relationship Id="rId772" Type="http://schemas.openxmlformats.org/officeDocument/2006/relationships/oleObject" Target="embeddings/oleObject454.bin"/><Relationship Id="rId1195" Type="http://schemas.openxmlformats.org/officeDocument/2006/relationships/image" Target="media/image463.wmf"/><Relationship Id="rId1209" Type="http://schemas.openxmlformats.org/officeDocument/2006/relationships/image" Target="media/image468.wmf"/><Relationship Id="rId1416" Type="http://schemas.openxmlformats.org/officeDocument/2006/relationships/oleObject" Target="embeddings/oleObject866.bin"/><Relationship Id="rId1623" Type="http://schemas.openxmlformats.org/officeDocument/2006/relationships/image" Target="media/image614.wmf"/><Relationship Id="rId1830" Type="http://schemas.openxmlformats.org/officeDocument/2006/relationships/oleObject" Target="embeddings/oleObject1130.bin"/><Relationship Id="rId2039" Type="http://schemas.openxmlformats.org/officeDocument/2006/relationships/oleObject" Target="embeddings/oleObject1261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42.bin"/><Relationship Id="rId632" Type="http://schemas.openxmlformats.org/officeDocument/2006/relationships/oleObject" Target="embeddings/oleObject373.bin"/><Relationship Id="rId1055" Type="http://schemas.openxmlformats.org/officeDocument/2006/relationships/image" Target="media/image408.wmf"/><Relationship Id="rId1262" Type="http://schemas.openxmlformats.org/officeDocument/2006/relationships/oleObject" Target="embeddings/oleObject767.bin"/><Relationship Id="rId1928" Type="http://schemas.openxmlformats.org/officeDocument/2006/relationships/oleObject" Target="embeddings/oleObject1187.bin"/><Relationship Id="rId2092" Type="http://schemas.openxmlformats.org/officeDocument/2006/relationships/oleObject" Target="embeddings/oleObject1295.bin"/><Relationship Id="rId2106" Type="http://schemas.openxmlformats.org/officeDocument/2006/relationships/image" Target="media/image795.wmf"/><Relationship Id="rId271" Type="http://schemas.openxmlformats.org/officeDocument/2006/relationships/image" Target="media/image122.wmf"/><Relationship Id="rId937" Type="http://schemas.openxmlformats.org/officeDocument/2006/relationships/oleObject" Target="embeddings/oleObject568.bin"/><Relationship Id="rId1122" Type="http://schemas.openxmlformats.org/officeDocument/2006/relationships/oleObject" Target="embeddings/oleObject683.bin"/><Relationship Id="rId1567" Type="http://schemas.openxmlformats.org/officeDocument/2006/relationships/oleObject" Target="embeddings/oleObject966.bin"/><Relationship Id="rId1774" Type="http://schemas.openxmlformats.org/officeDocument/2006/relationships/oleObject" Target="embeddings/oleObject1095.bin"/><Relationship Id="rId1981" Type="http://schemas.openxmlformats.org/officeDocument/2006/relationships/oleObject" Target="embeddings/oleObject1222.bin"/><Relationship Id="rId66" Type="http://schemas.openxmlformats.org/officeDocument/2006/relationships/image" Target="media/image33.wmf"/><Relationship Id="rId131" Type="http://schemas.openxmlformats.org/officeDocument/2006/relationships/image" Target="media/image63.wmf"/><Relationship Id="rId369" Type="http://schemas.openxmlformats.org/officeDocument/2006/relationships/image" Target="media/image162.wmf"/><Relationship Id="rId576" Type="http://schemas.openxmlformats.org/officeDocument/2006/relationships/image" Target="media/image235.wmf"/><Relationship Id="rId783" Type="http://schemas.openxmlformats.org/officeDocument/2006/relationships/image" Target="media/image318.wmf"/><Relationship Id="rId990" Type="http://schemas.openxmlformats.org/officeDocument/2006/relationships/oleObject" Target="embeddings/oleObject599.bin"/><Relationship Id="rId1427" Type="http://schemas.openxmlformats.org/officeDocument/2006/relationships/oleObject" Target="embeddings/oleObject873.bin"/><Relationship Id="rId1634" Type="http://schemas.openxmlformats.org/officeDocument/2006/relationships/image" Target="media/image619.wmf"/><Relationship Id="rId1841" Type="http://schemas.openxmlformats.org/officeDocument/2006/relationships/image" Target="media/image699.wmf"/><Relationship Id="rId229" Type="http://schemas.openxmlformats.org/officeDocument/2006/relationships/oleObject" Target="embeddings/oleObject119.bin"/><Relationship Id="rId436" Type="http://schemas.openxmlformats.org/officeDocument/2006/relationships/oleObject" Target="embeddings/oleObject251.bin"/><Relationship Id="rId643" Type="http://schemas.openxmlformats.org/officeDocument/2006/relationships/image" Target="media/image257.wmf"/><Relationship Id="rId1066" Type="http://schemas.openxmlformats.org/officeDocument/2006/relationships/image" Target="media/image412.wmf"/><Relationship Id="rId1273" Type="http://schemas.openxmlformats.org/officeDocument/2006/relationships/oleObject" Target="embeddings/oleObject776.bin"/><Relationship Id="rId1480" Type="http://schemas.openxmlformats.org/officeDocument/2006/relationships/image" Target="media/image566.jpeg"/><Relationship Id="rId1939" Type="http://schemas.openxmlformats.org/officeDocument/2006/relationships/oleObject" Target="embeddings/oleObject1195.bin"/><Relationship Id="rId2117" Type="http://schemas.openxmlformats.org/officeDocument/2006/relationships/theme" Target="theme/theme1.xml"/><Relationship Id="rId850" Type="http://schemas.openxmlformats.org/officeDocument/2006/relationships/oleObject" Target="embeddings/oleObject509.bin"/><Relationship Id="rId948" Type="http://schemas.openxmlformats.org/officeDocument/2006/relationships/oleObject" Target="embeddings/oleObject574.bin"/><Relationship Id="rId1133" Type="http://schemas.openxmlformats.org/officeDocument/2006/relationships/oleObject" Target="embeddings/oleObject691.bin"/><Relationship Id="rId1578" Type="http://schemas.openxmlformats.org/officeDocument/2006/relationships/oleObject" Target="embeddings/oleObject972.bin"/><Relationship Id="rId1701" Type="http://schemas.openxmlformats.org/officeDocument/2006/relationships/image" Target="media/image647.png"/><Relationship Id="rId1785" Type="http://schemas.openxmlformats.org/officeDocument/2006/relationships/oleObject" Target="embeddings/oleObject1103.bin"/><Relationship Id="rId1992" Type="http://schemas.openxmlformats.org/officeDocument/2006/relationships/image" Target="media/image754.wmf"/><Relationship Id="rId77" Type="http://schemas.openxmlformats.org/officeDocument/2006/relationships/image" Target="media/image39.wmf"/><Relationship Id="rId282" Type="http://schemas.openxmlformats.org/officeDocument/2006/relationships/oleObject" Target="embeddings/oleObject149.bin"/><Relationship Id="rId503" Type="http://schemas.openxmlformats.org/officeDocument/2006/relationships/oleObject" Target="embeddings/oleObject289.bin"/><Relationship Id="rId587" Type="http://schemas.openxmlformats.org/officeDocument/2006/relationships/oleObject" Target="embeddings/oleObject343.bin"/><Relationship Id="rId710" Type="http://schemas.openxmlformats.org/officeDocument/2006/relationships/oleObject" Target="embeddings/oleObject421.bin"/><Relationship Id="rId808" Type="http://schemas.openxmlformats.org/officeDocument/2006/relationships/oleObject" Target="embeddings/oleObject472.bin"/><Relationship Id="rId1340" Type="http://schemas.openxmlformats.org/officeDocument/2006/relationships/image" Target="media/image514.wmf"/><Relationship Id="rId1438" Type="http://schemas.openxmlformats.org/officeDocument/2006/relationships/oleObject" Target="embeddings/oleObject879.bin"/><Relationship Id="rId1645" Type="http://schemas.openxmlformats.org/officeDocument/2006/relationships/oleObject" Target="embeddings/oleObject1015.bin"/><Relationship Id="rId8" Type="http://schemas.openxmlformats.org/officeDocument/2006/relationships/image" Target="media/image2.png"/><Relationship Id="rId142" Type="http://schemas.openxmlformats.org/officeDocument/2006/relationships/image" Target="media/image68.wmf"/><Relationship Id="rId447" Type="http://schemas.openxmlformats.org/officeDocument/2006/relationships/oleObject" Target="embeddings/oleObject257.bin"/><Relationship Id="rId794" Type="http://schemas.openxmlformats.org/officeDocument/2006/relationships/oleObject" Target="embeddings/oleObject465.bin"/><Relationship Id="rId1077" Type="http://schemas.openxmlformats.org/officeDocument/2006/relationships/image" Target="media/image416.wmf"/><Relationship Id="rId1200" Type="http://schemas.openxmlformats.org/officeDocument/2006/relationships/oleObject" Target="embeddings/oleObject730.bin"/><Relationship Id="rId1852" Type="http://schemas.openxmlformats.org/officeDocument/2006/relationships/oleObject" Target="embeddings/oleObject1142.bin"/><Relationship Id="rId2030" Type="http://schemas.openxmlformats.org/officeDocument/2006/relationships/image" Target="media/image769.wmf"/><Relationship Id="rId654" Type="http://schemas.openxmlformats.org/officeDocument/2006/relationships/image" Target="media/image262.wmf"/><Relationship Id="rId861" Type="http://schemas.openxmlformats.org/officeDocument/2006/relationships/oleObject" Target="embeddings/oleObject516.bin"/><Relationship Id="rId959" Type="http://schemas.openxmlformats.org/officeDocument/2006/relationships/image" Target="media/image373.wmf"/><Relationship Id="rId1284" Type="http://schemas.openxmlformats.org/officeDocument/2006/relationships/oleObject" Target="embeddings/oleObject782.bin"/><Relationship Id="rId1491" Type="http://schemas.openxmlformats.org/officeDocument/2006/relationships/oleObject" Target="embeddings/oleObject916.bin"/><Relationship Id="rId1505" Type="http://schemas.openxmlformats.org/officeDocument/2006/relationships/oleObject" Target="embeddings/oleObject927.bin"/><Relationship Id="rId1589" Type="http://schemas.openxmlformats.org/officeDocument/2006/relationships/image" Target="media/image602.wmf"/><Relationship Id="rId1712" Type="http://schemas.openxmlformats.org/officeDocument/2006/relationships/oleObject" Target="embeddings/oleObject1056.bin"/><Relationship Id="rId293" Type="http://schemas.openxmlformats.org/officeDocument/2006/relationships/image" Target="media/image133.wmf"/><Relationship Id="rId307" Type="http://schemas.openxmlformats.org/officeDocument/2006/relationships/oleObject" Target="embeddings/oleObject162.bin"/><Relationship Id="rId514" Type="http://schemas.openxmlformats.org/officeDocument/2006/relationships/oleObject" Target="embeddings/oleObject295.bin"/><Relationship Id="rId721" Type="http://schemas.openxmlformats.org/officeDocument/2006/relationships/image" Target="media/image289.wmf"/><Relationship Id="rId1144" Type="http://schemas.openxmlformats.org/officeDocument/2006/relationships/image" Target="media/image442.wmf"/><Relationship Id="rId1351" Type="http://schemas.openxmlformats.org/officeDocument/2006/relationships/oleObject" Target="embeddings/oleObject827.bin"/><Relationship Id="rId1449" Type="http://schemas.openxmlformats.org/officeDocument/2006/relationships/oleObject" Target="embeddings/oleObject888.bin"/><Relationship Id="rId1796" Type="http://schemas.openxmlformats.org/officeDocument/2006/relationships/image" Target="media/image681.wmf"/><Relationship Id="rId88" Type="http://schemas.openxmlformats.org/officeDocument/2006/relationships/image" Target="media/image44.wmf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96.bin"/><Relationship Id="rId598" Type="http://schemas.openxmlformats.org/officeDocument/2006/relationships/oleObject" Target="embeddings/oleObject350.bin"/><Relationship Id="rId819" Type="http://schemas.openxmlformats.org/officeDocument/2006/relationships/oleObject" Target="embeddings/oleObject482.bin"/><Relationship Id="rId1004" Type="http://schemas.openxmlformats.org/officeDocument/2006/relationships/oleObject" Target="embeddings/oleObject609.bin"/><Relationship Id="rId1211" Type="http://schemas.openxmlformats.org/officeDocument/2006/relationships/image" Target="media/image469.wmf"/><Relationship Id="rId1656" Type="http://schemas.openxmlformats.org/officeDocument/2006/relationships/image" Target="media/image629.wmf"/><Relationship Id="rId1863" Type="http://schemas.openxmlformats.org/officeDocument/2006/relationships/oleObject" Target="embeddings/oleObject1149.bin"/><Relationship Id="rId2041" Type="http://schemas.openxmlformats.org/officeDocument/2006/relationships/image" Target="media/image773.w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190.wmf"/><Relationship Id="rId665" Type="http://schemas.openxmlformats.org/officeDocument/2006/relationships/oleObject" Target="embeddings/oleObject394.bin"/><Relationship Id="rId872" Type="http://schemas.openxmlformats.org/officeDocument/2006/relationships/oleObject" Target="embeddings/oleObject525.bin"/><Relationship Id="rId1088" Type="http://schemas.openxmlformats.org/officeDocument/2006/relationships/oleObject" Target="embeddings/oleObject663.bin"/><Relationship Id="rId1295" Type="http://schemas.openxmlformats.org/officeDocument/2006/relationships/image" Target="media/image499.wmf"/><Relationship Id="rId1309" Type="http://schemas.openxmlformats.org/officeDocument/2006/relationships/oleObject" Target="embeddings/oleObject801.bin"/><Relationship Id="rId1516" Type="http://schemas.openxmlformats.org/officeDocument/2006/relationships/oleObject" Target="embeddings/oleObject935.bin"/><Relationship Id="rId1723" Type="http://schemas.openxmlformats.org/officeDocument/2006/relationships/oleObject" Target="embeddings/oleObject1065.bin"/><Relationship Id="rId1930" Type="http://schemas.openxmlformats.org/officeDocument/2006/relationships/image" Target="media/image736.wmf"/><Relationship Id="rId15" Type="http://schemas.openxmlformats.org/officeDocument/2006/relationships/image" Target="media/image6.wmf"/><Relationship Id="rId318" Type="http://schemas.openxmlformats.org/officeDocument/2006/relationships/oleObject" Target="embeddings/oleObject168.bin"/><Relationship Id="rId525" Type="http://schemas.openxmlformats.org/officeDocument/2006/relationships/oleObject" Target="embeddings/oleObject303.bin"/><Relationship Id="rId732" Type="http://schemas.openxmlformats.org/officeDocument/2006/relationships/oleObject" Target="embeddings/oleObject433.bin"/><Relationship Id="rId1155" Type="http://schemas.openxmlformats.org/officeDocument/2006/relationships/image" Target="media/image446.wmf"/><Relationship Id="rId1362" Type="http://schemas.openxmlformats.org/officeDocument/2006/relationships/image" Target="media/image523.wmf"/><Relationship Id="rId99" Type="http://schemas.openxmlformats.org/officeDocument/2006/relationships/image" Target="media/image49.wmf"/><Relationship Id="rId164" Type="http://schemas.openxmlformats.org/officeDocument/2006/relationships/image" Target="media/image79.wmf"/><Relationship Id="rId371" Type="http://schemas.openxmlformats.org/officeDocument/2006/relationships/image" Target="media/image163.wmf"/><Relationship Id="rId1015" Type="http://schemas.openxmlformats.org/officeDocument/2006/relationships/oleObject" Target="embeddings/oleObject618.bin"/><Relationship Id="rId1222" Type="http://schemas.openxmlformats.org/officeDocument/2006/relationships/image" Target="media/image473.wmf"/><Relationship Id="rId1667" Type="http://schemas.openxmlformats.org/officeDocument/2006/relationships/oleObject" Target="embeddings/oleObject1027.bin"/><Relationship Id="rId1874" Type="http://schemas.openxmlformats.org/officeDocument/2006/relationships/oleObject" Target="embeddings/oleObject1156.bin"/><Relationship Id="rId2052" Type="http://schemas.openxmlformats.org/officeDocument/2006/relationships/image" Target="media/image778.wmf"/><Relationship Id="rId469" Type="http://schemas.openxmlformats.org/officeDocument/2006/relationships/oleObject" Target="embeddings/oleObject269.bin"/><Relationship Id="rId676" Type="http://schemas.openxmlformats.org/officeDocument/2006/relationships/oleObject" Target="embeddings/oleObject401.bin"/><Relationship Id="rId883" Type="http://schemas.openxmlformats.org/officeDocument/2006/relationships/oleObject" Target="embeddings/oleObject532.bin"/><Relationship Id="rId1099" Type="http://schemas.openxmlformats.org/officeDocument/2006/relationships/oleObject" Target="embeddings/oleObject669.bin"/><Relationship Id="rId1527" Type="http://schemas.openxmlformats.org/officeDocument/2006/relationships/oleObject" Target="embeddings/oleObject942.bin"/><Relationship Id="rId1734" Type="http://schemas.openxmlformats.org/officeDocument/2006/relationships/oleObject" Target="embeddings/oleObject1071.bin"/><Relationship Id="rId1941" Type="http://schemas.openxmlformats.org/officeDocument/2006/relationships/oleObject" Target="embeddings/oleObject1197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329" Type="http://schemas.openxmlformats.org/officeDocument/2006/relationships/oleObject" Target="embeddings/oleObject175.bin"/><Relationship Id="rId536" Type="http://schemas.openxmlformats.org/officeDocument/2006/relationships/image" Target="media/image221.wmf"/><Relationship Id="rId1166" Type="http://schemas.openxmlformats.org/officeDocument/2006/relationships/oleObject" Target="embeddings/oleObject709.bin"/><Relationship Id="rId1373" Type="http://schemas.openxmlformats.org/officeDocument/2006/relationships/oleObject" Target="embeddings/oleObject839.bin"/><Relationship Id="rId175" Type="http://schemas.openxmlformats.org/officeDocument/2006/relationships/oleObject" Target="embeddings/oleObject85.bin"/><Relationship Id="rId743" Type="http://schemas.openxmlformats.org/officeDocument/2006/relationships/image" Target="media/image299.wmf"/><Relationship Id="rId950" Type="http://schemas.openxmlformats.org/officeDocument/2006/relationships/image" Target="media/image369.wmf"/><Relationship Id="rId1026" Type="http://schemas.openxmlformats.org/officeDocument/2006/relationships/oleObject" Target="embeddings/oleObject623.bin"/><Relationship Id="rId1580" Type="http://schemas.openxmlformats.org/officeDocument/2006/relationships/image" Target="media/image601.png"/><Relationship Id="rId1678" Type="http://schemas.openxmlformats.org/officeDocument/2006/relationships/oleObject" Target="embeddings/oleObject1034.bin"/><Relationship Id="rId1801" Type="http://schemas.openxmlformats.org/officeDocument/2006/relationships/oleObject" Target="embeddings/oleObject1112.bin"/><Relationship Id="rId1885" Type="http://schemas.openxmlformats.org/officeDocument/2006/relationships/image" Target="media/image716.wmf"/><Relationship Id="rId382" Type="http://schemas.openxmlformats.org/officeDocument/2006/relationships/image" Target="media/image165.wmf"/><Relationship Id="rId603" Type="http://schemas.openxmlformats.org/officeDocument/2006/relationships/oleObject" Target="embeddings/oleObject353.bin"/><Relationship Id="rId687" Type="http://schemas.openxmlformats.org/officeDocument/2006/relationships/oleObject" Target="embeddings/oleObject408.bin"/><Relationship Id="rId810" Type="http://schemas.openxmlformats.org/officeDocument/2006/relationships/oleObject" Target="embeddings/oleObject473.bin"/><Relationship Id="rId908" Type="http://schemas.openxmlformats.org/officeDocument/2006/relationships/image" Target="media/image354.wmf"/><Relationship Id="rId1233" Type="http://schemas.openxmlformats.org/officeDocument/2006/relationships/oleObject" Target="embeddings/oleObject750.bin"/><Relationship Id="rId1440" Type="http://schemas.openxmlformats.org/officeDocument/2006/relationships/oleObject" Target="embeddings/oleObject881.bin"/><Relationship Id="rId1538" Type="http://schemas.openxmlformats.org/officeDocument/2006/relationships/image" Target="media/image584.wmf"/><Relationship Id="rId2063" Type="http://schemas.openxmlformats.org/officeDocument/2006/relationships/image" Target="media/image781.png"/><Relationship Id="rId242" Type="http://schemas.openxmlformats.org/officeDocument/2006/relationships/oleObject" Target="embeddings/oleObject126.bin"/><Relationship Id="rId894" Type="http://schemas.openxmlformats.org/officeDocument/2006/relationships/oleObject" Target="embeddings/oleObject539.bin"/><Relationship Id="rId1177" Type="http://schemas.openxmlformats.org/officeDocument/2006/relationships/image" Target="media/image457.wmf"/><Relationship Id="rId1300" Type="http://schemas.openxmlformats.org/officeDocument/2006/relationships/oleObject" Target="embeddings/oleObject794.bin"/><Relationship Id="rId1745" Type="http://schemas.openxmlformats.org/officeDocument/2006/relationships/image" Target="media/image663.png"/><Relationship Id="rId1952" Type="http://schemas.openxmlformats.org/officeDocument/2006/relationships/image" Target="media/image744.wmf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316.bin"/><Relationship Id="rId754" Type="http://schemas.openxmlformats.org/officeDocument/2006/relationships/oleObject" Target="embeddings/oleObject445.bin"/><Relationship Id="rId961" Type="http://schemas.openxmlformats.org/officeDocument/2006/relationships/oleObject" Target="embeddings/oleObject582.bin"/><Relationship Id="rId1384" Type="http://schemas.openxmlformats.org/officeDocument/2006/relationships/oleObject" Target="embeddings/oleObject847.bin"/><Relationship Id="rId1591" Type="http://schemas.openxmlformats.org/officeDocument/2006/relationships/image" Target="media/image603.wmf"/><Relationship Id="rId1605" Type="http://schemas.openxmlformats.org/officeDocument/2006/relationships/oleObject" Target="embeddings/oleObject991.bin"/><Relationship Id="rId1689" Type="http://schemas.openxmlformats.org/officeDocument/2006/relationships/image" Target="media/image643.wmf"/><Relationship Id="rId1812" Type="http://schemas.openxmlformats.org/officeDocument/2006/relationships/oleObject" Target="embeddings/oleObject1119.bin"/><Relationship Id="rId90" Type="http://schemas.openxmlformats.org/officeDocument/2006/relationships/image" Target="media/image45.wmf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30.bin"/><Relationship Id="rId614" Type="http://schemas.openxmlformats.org/officeDocument/2006/relationships/oleObject" Target="embeddings/oleObject360.bin"/><Relationship Id="rId821" Type="http://schemas.openxmlformats.org/officeDocument/2006/relationships/image" Target="media/image332.png"/><Relationship Id="rId1037" Type="http://schemas.openxmlformats.org/officeDocument/2006/relationships/image" Target="media/image402.wmf"/><Relationship Id="rId1244" Type="http://schemas.openxmlformats.org/officeDocument/2006/relationships/oleObject" Target="embeddings/oleObject757.bin"/><Relationship Id="rId1451" Type="http://schemas.openxmlformats.org/officeDocument/2006/relationships/oleObject" Target="embeddings/oleObject889.bin"/><Relationship Id="rId1896" Type="http://schemas.openxmlformats.org/officeDocument/2006/relationships/oleObject" Target="embeddings/oleObject1170.bin"/><Relationship Id="rId2074" Type="http://schemas.openxmlformats.org/officeDocument/2006/relationships/image" Target="media/image783.wmf"/><Relationship Id="rId253" Type="http://schemas.openxmlformats.org/officeDocument/2006/relationships/oleObject" Target="embeddings/oleObject134.bin"/><Relationship Id="rId460" Type="http://schemas.openxmlformats.org/officeDocument/2006/relationships/image" Target="media/image191.wmf"/><Relationship Id="rId698" Type="http://schemas.openxmlformats.org/officeDocument/2006/relationships/oleObject" Target="embeddings/oleObject414.bin"/><Relationship Id="rId919" Type="http://schemas.openxmlformats.org/officeDocument/2006/relationships/oleObject" Target="embeddings/oleObject556.bin"/><Relationship Id="rId1090" Type="http://schemas.openxmlformats.org/officeDocument/2006/relationships/oleObject" Target="embeddings/oleObject664.bin"/><Relationship Id="rId1104" Type="http://schemas.openxmlformats.org/officeDocument/2006/relationships/image" Target="media/image427.wmf"/><Relationship Id="rId1311" Type="http://schemas.openxmlformats.org/officeDocument/2006/relationships/oleObject" Target="embeddings/oleObject803.bin"/><Relationship Id="rId1549" Type="http://schemas.openxmlformats.org/officeDocument/2006/relationships/oleObject" Target="embeddings/oleObject956.bin"/><Relationship Id="rId1756" Type="http://schemas.openxmlformats.org/officeDocument/2006/relationships/image" Target="media/image668.wmf"/><Relationship Id="rId1963" Type="http://schemas.openxmlformats.org/officeDocument/2006/relationships/image" Target="media/image748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45.wmf"/><Relationship Id="rId558" Type="http://schemas.openxmlformats.org/officeDocument/2006/relationships/oleObject" Target="embeddings/oleObject324.bin"/><Relationship Id="rId765" Type="http://schemas.openxmlformats.org/officeDocument/2006/relationships/image" Target="media/image309.wmf"/><Relationship Id="rId972" Type="http://schemas.openxmlformats.org/officeDocument/2006/relationships/image" Target="media/image379.wmf"/><Relationship Id="rId1188" Type="http://schemas.openxmlformats.org/officeDocument/2006/relationships/image" Target="media/image460.wmf"/><Relationship Id="rId1395" Type="http://schemas.openxmlformats.org/officeDocument/2006/relationships/oleObject" Target="embeddings/oleObject854.bin"/><Relationship Id="rId1409" Type="http://schemas.openxmlformats.org/officeDocument/2006/relationships/image" Target="media/image542.wmf"/><Relationship Id="rId1616" Type="http://schemas.openxmlformats.org/officeDocument/2006/relationships/image" Target="media/image611.png"/><Relationship Id="rId1823" Type="http://schemas.openxmlformats.org/officeDocument/2006/relationships/image" Target="media/image693.wmf"/><Relationship Id="rId2001" Type="http://schemas.openxmlformats.org/officeDocument/2006/relationships/oleObject" Target="embeddings/oleObject1239.bin"/><Relationship Id="rId197" Type="http://schemas.openxmlformats.org/officeDocument/2006/relationships/image" Target="media/image93.wmf"/><Relationship Id="rId418" Type="http://schemas.openxmlformats.org/officeDocument/2006/relationships/oleObject" Target="embeddings/oleObject237.bin"/><Relationship Id="rId625" Type="http://schemas.openxmlformats.org/officeDocument/2006/relationships/image" Target="media/image252.wmf"/><Relationship Id="rId832" Type="http://schemas.openxmlformats.org/officeDocument/2006/relationships/oleObject" Target="embeddings/oleObject493.bin"/><Relationship Id="rId1048" Type="http://schemas.openxmlformats.org/officeDocument/2006/relationships/oleObject" Target="embeddings/oleObject637.bin"/><Relationship Id="rId1255" Type="http://schemas.openxmlformats.org/officeDocument/2006/relationships/image" Target="media/image487.wmf"/><Relationship Id="rId1462" Type="http://schemas.openxmlformats.org/officeDocument/2006/relationships/image" Target="media/image562.wmf"/><Relationship Id="rId2085" Type="http://schemas.openxmlformats.org/officeDocument/2006/relationships/oleObject" Target="embeddings/oleObject1291.bin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71.bin"/><Relationship Id="rId1115" Type="http://schemas.openxmlformats.org/officeDocument/2006/relationships/oleObject" Target="embeddings/oleObject679.bin"/><Relationship Id="rId1322" Type="http://schemas.openxmlformats.org/officeDocument/2006/relationships/oleObject" Target="embeddings/oleObject809.bin"/><Relationship Id="rId1767" Type="http://schemas.openxmlformats.org/officeDocument/2006/relationships/oleObject" Target="embeddings/oleObject1089.bin"/><Relationship Id="rId1974" Type="http://schemas.openxmlformats.org/officeDocument/2006/relationships/oleObject" Target="embeddings/oleObject1217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32.wmf"/><Relationship Id="rId776" Type="http://schemas.openxmlformats.org/officeDocument/2006/relationships/oleObject" Target="embeddings/oleObject456.bin"/><Relationship Id="rId983" Type="http://schemas.openxmlformats.org/officeDocument/2006/relationships/oleObject" Target="embeddings/oleObject595.bin"/><Relationship Id="rId1199" Type="http://schemas.openxmlformats.org/officeDocument/2006/relationships/oleObject" Target="embeddings/oleObject729.bin"/><Relationship Id="rId1627" Type="http://schemas.openxmlformats.org/officeDocument/2006/relationships/oleObject" Target="embeddings/oleObject1006.bin"/><Relationship Id="rId1834" Type="http://schemas.openxmlformats.org/officeDocument/2006/relationships/oleObject" Target="embeddings/oleObject1133.bin"/><Relationship Id="rId331" Type="http://schemas.openxmlformats.org/officeDocument/2006/relationships/oleObject" Target="embeddings/oleObject176.bin"/><Relationship Id="rId429" Type="http://schemas.openxmlformats.org/officeDocument/2006/relationships/oleObject" Target="embeddings/oleObject246.bin"/><Relationship Id="rId636" Type="http://schemas.openxmlformats.org/officeDocument/2006/relationships/oleObject" Target="embeddings/oleObject376.bin"/><Relationship Id="rId1059" Type="http://schemas.openxmlformats.org/officeDocument/2006/relationships/oleObject" Target="embeddings/oleObject644.bin"/><Relationship Id="rId1266" Type="http://schemas.openxmlformats.org/officeDocument/2006/relationships/oleObject" Target="embeddings/oleObject771.bin"/><Relationship Id="rId1473" Type="http://schemas.openxmlformats.org/officeDocument/2006/relationships/oleObject" Target="embeddings/oleObject902.bin"/><Relationship Id="rId2012" Type="http://schemas.openxmlformats.org/officeDocument/2006/relationships/oleObject" Target="embeddings/oleObject1245.bin"/><Relationship Id="rId2096" Type="http://schemas.openxmlformats.org/officeDocument/2006/relationships/oleObject" Target="embeddings/oleObject1298.bin"/><Relationship Id="rId843" Type="http://schemas.openxmlformats.org/officeDocument/2006/relationships/oleObject" Target="embeddings/oleObject504.bin"/><Relationship Id="rId1126" Type="http://schemas.openxmlformats.org/officeDocument/2006/relationships/oleObject" Target="embeddings/oleObject686.bin"/><Relationship Id="rId1680" Type="http://schemas.openxmlformats.org/officeDocument/2006/relationships/oleObject" Target="embeddings/oleObject1035.bin"/><Relationship Id="rId1778" Type="http://schemas.openxmlformats.org/officeDocument/2006/relationships/oleObject" Target="embeddings/oleObject1098.bin"/><Relationship Id="rId1901" Type="http://schemas.openxmlformats.org/officeDocument/2006/relationships/image" Target="media/image723.wmf"/><Relationship Id="rId1985" Type="http://schemas.openxmlformats.org/officeDocument/2006/relationships/oleObject" Target="embeddings/oleObject1226.bin"/><Relationship Id="rId275" Type="http://schemas.openxmlformats.org/officeDocument/2006/relationships/image" Target="media/image124.wmf"/><Relationship Id="rId482" Type="http://schemas.openxmlformats.org/officeDocument/2006/relationships/image" Target="media/image200.wmf"/><Relationship Id="rId703" Type="http://schemas.openxmlformats.org/officeDocument/2006/relationships/image" Target="media/image281.wmf"/><Relationship Id="rId910" Type="http://schemas.openxmlformats.org/officeDocument/2006/relationships/oleObject" Target="embeddings/oleObject550.bin"/><Relationship Id="rId1333" Type="http://schemas.openxmlformats.org/officeDocument/2006/relationships/oleObject" Target="embeddings/oleObject816.bin"/><Relationship Id="rId1540" Type="http://schemas.openxmlformats.org/officeDocument/2006/relationships/image" Target="media/image585.wmf"/><Relationship Id="rId1638" Type="http://schemas.openxmlformats.org/officeDocument/2006/relationships/image" Target="media/image621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53.wmf"/><Relationship Id="rId787" Type="http://schemas.openxmlformats.org/officeDocument/2006/relationships/image" Target="media/image320.wmf"/><Relationship Id="rId994" Type="http://schemas.openxmlformats.org/officeDocument/2006/relationships/oleObject" Target="embeddings/oleObject602.bin"/><Relationship Id="rId1400" Type="http://schemas.openxmlformats.org/officeDocument/2006/relationships/oleObject" Target="embeddings/oleObject857.bin"/><Relationship Id="rId1845" Type="http://schemas.openxmlformats.org/officeDocument/2006/relationships/image" Target="media/image701.wmf"/><Relationship Id="rId2023" Type="http://schemas.openxmlformats.org/officeDocument/2006/relationships/oleObject" Target="embeddings/oleObject1251.bin"/><Relationship Id="rId202" Type="http://schemas.openxmlformats.org/officeDocument/2006/relationships/oleObject" Target="embeddings/oleObject103.bin"/><Relationship Id="rId647" Type="http://schemas.openxmlformats.org/officeDocument/2006/relationships/image" Target="media/image259.wmf"/><Relationship Id="rId854" Type="http://schemas.openxmlformats.org/officeDocument/2006/relationships/oleObject" Target="embeddings/oleObject511.bin"/><Relationship Id="rId1277" Type="http://schemas.openxmlformats.org/officeDocument/2006/relationships/oleObject" Target="embeddings/oleObject778.bin"/><Relationship Id="rId1484" Type="http://schemas.openxmlformats.org/officeDocument/2006/relationships/oleObject" Target="embeddings/oleObject912.bin"/><Relationship Id="rId1691" Type="http://schemas.openxmlformats.org/officeDocument/2006/relationships/image" Target="media/image644.wmf"/><Relationship Id="rId1705" Type="http://schemas.openxmlformats.org/officeDocument/2006/relationships/oleObject" Target="embeddings/oleObject1052.bin"/><Relationship Id="rId1912" Type="http://schemas.openxmlformats.org/officeDocument/2006/relationships/image" Target="media/image728.wmf"/><Relationship Id="rId286" Type="http://schemas.openxmlformats.org/officeDocument/2006/relationships/image" Target="media/image130.wmf"/><Relationship Id="rId493" Type="http://schemas.openxmlformats.org/officeDocument/2006/relationships/image" Target="media/image204.wmf"/><Relationship Id="rId507" Type="http://schemas.openxmlformats.org/officeDocument/2006/relationships/oleObject" Target="embeddings/oleObject291.bin"/><Relationship Id="rId714" Type="http://schemas.openxmlformats.org/officeDocument/2006/relationships/oleObject" Target="embeddings/oleObject423.bin"/><Relationship Id="rId921" Type="http://schemas.openxmlformats.org/officeDocument/2006/relationships/oleObject" Target="embeddings/oleObject558.bin"/><Relationship Id="rId1137" Type="http://schemas.openxmlformats.org/officeDocument/2006/relationships/oleObject" Target="embeddings/oleObject693.bin"/><Relationship Id="rId1344" Type="http://schemas.openxmlformats.org/officeDocument/2006/relationships/oleObject" Target="embeddings/oleObject823.bin"/><Relationship Id="rId1551" Type="http://schemas.openxmlformats.org/officeDocument/2006/relationships/oleObject" Target="embeddings/oleObject957.bin"/><Relationship Id="rId1789" Type="http://schemas.openxmlformats.org/officeDocument/2006/relationships/oleObject" Target="embeddings/oleObject1106.bin"/><Relationship Id="rId1996" Type="http://schemas.openxmlformats.org/officeDocument/2006/relationships/oleObject" Target="embeddings/oleObject1235.bin"/><Relationship Id="rId50" Type="http://schemas.openxmlformats.org/officeDocument/2006/relationships/image" Target="media/image24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91.bin"/><Relationship Id="rId560" Type="http://schemas.openxmlformats.org/officeDocument/2006/relationships/oleObject" Target="embeddings/oleObject325.bin"/><Relationship Id="rId798" Type="http://schemas.openxmlformats.org/officeDocument/2006/relationships/oleObject" Target="embeddings/oleObject467.bin"/><Relationship Id="rId1190" Type="http://schemas.openxmlformats.org/officeDocument/2006/relationships/image" Target="media/image461.wmf"/><Relationship Id="rId1204" Type="http://schemas.openxmlformats.org/officeDocument/2006/relationships/oleObject" Target="embeddings/oleObject733.bin"/><Relationship Id="rId1411" Type="http://schemas.openxmlformats.org/officeDocument/2006/relationships/oleObject" Target="embeddings/oleObject863.bin"/><Relationship Id="rId1649" Type="http://schemas.openxmlformats.org/officeDocument/2006/relationships/oleObject" Target="embeddings/oleObject1018.bin"/><Relationship Id="rId1856" Type="http://schemas.openxmlformats.org/officeDocument/2006/relationships/oleObject" Target="embeddings/oleObject1144.bin"/><Relationship Id="rId2034" Type="http://schemas.openxmlformats.org/officeDocument/2006/relationships/oleObject" Target="embeddings/oleObject1258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38.bin"/><Relationship Id="rId658" Type="http://schemas.openxmlformats.org/officeDocument/2006/relationships/image" Target="media/image264.wmf"/><Relationship Id="rId865" Type="http://schemas.openxmlformats.org/officeDocument/2006/relationships/image" Target="media/image341.wmf"/><Relationship Id="rId1050" Type="http://schemas.openxmlformats.org/officeDocument/2006/relationships/oleObject" Target="embeddings/oleObject638.bin"/><Relationship Id="rId1288" Type="http://schemas.openxmlformats.org/officeDocument/2006/relationships/oleObject" Target="embeddings/oleObject785.bin"/><Relationship Id="rId1495" Type="http://schemas.openxmlformats.org/officeDocument/2006/relationships/image" Target="media/image570.wmf"/><Relationship Id="rId1509" Type="http://schemas.openxmlformats.org/officeDocument/2006/relationships/oleObject" Target="embeddings/oleObject930.bin"/><Relationship Id="rId1716" Type="http://schemas.openxmlformats.org/officeDocument/2006/relationships/oleObject" Target="embeddings/oleObject1058.bin"/><Relationship Id="rId1923" Type="http://schemas.openxmlformats.org/officeDocument/2006/relationships/oleObject" Target="embeddings/oleObject1184.bin"/><Relationship Id="rId2101" Type="http://schemas.openxmlformats.org/officeDocument/2006/relationships/image" Target="media/image793.wmf"/><Relationship Id="rId297" Type="http://schemas.openxmlformats.org/officeDocument/2006/relationships/oleObject" Target="embeddings/oleObject157.bin"/><Relationship Id="rId518" Type="http://schemas.openxmlformats.org/officeDocument/2006/relationships/oleObject" Target="embeddings/oleObject298.bin"/><Relationship Id="rId725" Type="http://schemas.openxmlformats.org/officeDocument/2006/relationships/image" Target="media/image291.wmf"/><Relationship Id="rId932" Type="http://schemas.openxmlformats.org/officeDocument/2006/relationships/image" Target="media/image362.wmf"/><Relationship Id="rId1148" Type="http://schemas.openxmlformats.org/officeDocument/2006/relationships/oleObject" Target="embeddings/oleObject699.bin"/><Relationship Id="rId1355" Type="http://schemas.openxmlformats.org/officeDocument/2006/relationships/image" Target="media/image520.wmf"/><Relationship Id="rId1562" Type="http://schemas.openxmlformats.org/officeDocument/2006/relationships/image" Target="media/image593.wmf"/><Relationship Id="rId157" Type="http://schemas.openxmlformats.org/officeDocument/2006/relationships/image" Target="media/image76.wmf"/><Relationship Id="rId364" Type="http://schemas.openxmlformats.org/officeDocument/2006/relationships/image" Target="media/image160.wmf"/><Relationship Id="rId1008" Type="http://schemas.openxmlformats.org/officeDocument/2006/relationships/oleObject" Target="embeddings/oleObject612.bin"/><Relationship Id="rId1215" Type="http://schemas.openxmlformats.org/officeDocument/2006/relationships/image" Target="media/image470.wmf"/><Relationship Id="rId1422" Type="http://schemas.openxmlformats.org/officeDocument/2006/relationships/image" Target="media/image546.wmf"/><Relationship Id="rId1867" Type="http://schemas.openxmlformats.org/officeDocument/2006/relationships/oleObject" Target="embeddings/oleObject1151.bin"/><Relationship Id="rId2045" Type="http://schemas.openxmlformats.org/officeDocument/2006/relationships/image" Target="media/image775.wmf"/><Relationship Id="rId61" Type="http://schemas.openxmlformats.org/officeDocument/2006/relationships/image" Target="media/image30.wmf"/><Relationship Id="rId571" Type="http://schemas.openxmlformats.org/officeDocument/2006/relationships/image" Target="media/image233.wmf"/><Relationship Id="rId669" Type="http://schemas.openxmlformats.org/officeDocument/2006/relationships/oleObject" Target="embeddings/oleObject397.bin"/><Relationship Id="rId876" Type="http://schemas.openxmlformats.org/officeDocument/2006/relationships/image" Target="media/image343.wmf"/><Relationship Id="rId1299" Type="http://schemas.openxmlformats.org/officeDocument/2006/relationships/oleObject" Target="embeddings/oleObject793.bin"/><Relationship Id="rId1727" Type="http://schemas.openxmlformats.org/officeDocument/2006/relationships/oleObject" Target="embeddings/oleObject1067.bin"/><Relationship Id="rId1934" Type="http://schemas.openxmlformats.org/officeDocument/2006/relationships/oleObject" Target="embeddings/oleObject119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431" Type="http://schemas.openxmlformats.org/officeDocument/2006/relationships/oleObject" Target="embeddings/oleObject248.bin"/><Relationship Id="rId529" Type="http://schemas.openxmlformats.org/officeDocument/2006/relationships/image" Target="media/image218.wmf"/><Relationship Id="rId736" Type="http://schemas.openxmlformats.org/officeDocument/2006/relationships/oleObject" Target="embeddings/oleObject435.bin"/><Relationship Id="rId1061" Type="http://schemas.openxmlformats.org/officeDocument/2006/relationships/oleObject" Target="embeddings/oleObject646.bin"/><Relationship Id="rId1159" Type="http://schemas.openxmlformats.org/officeDocument/2006/relationships/image" Target="media/image448.wmf"/><Relationship Id="rId1366" Type="http://schemas.openxmlformats.org/officeDocument/2006/relationships/image" Target="media/image525.wmf"/><Relationship Id="rId2112" Type="http://schemas.openxmlformats.org/officeDocument/2006/relationships/oleObject" Target="embeddings/oleObject1310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571.bin"/><Relationship Id="rId1019" Type="http://schemas.openxmlformats.org/officeDocument/2006/relationships/image" Target="media/image394.wmf"/><Relationship Id="rId1573" Type="http://schemas.openxmlformats.org/officeDocument/2006/relationships/image" Target="media/image598.wmf"/><Relationship Id="rId1780" Type="http://schemas.openxmlformats.org/officeDocument/2006/relationships/oleObject" Target="embeddings/oleObject1100.bin"/><Relationship Id="rId1878" Type="http://schemas.openxmlformats.org/officeDocument/2006/relationships/image" Target="media/image713.wmf"/><Relationship Id="rId72" Type="http://schemas.openxmlformats.org/officeDocument/2006/relationships/image" Target="media/image36.wmf"/><Relationship Id="rId375" Type="http://schemas.openxmlformats.org/officeDocument/2006/relationships/oleObject" Target="embeddings/oleObject206.bin"/><Relationship Id="rId582" Type="http://schemas.openxmlformats.org/officeDocument/2006/relationships/oleObject" Target="embeddings/oleObject339.bin"/><Relationship Id="rId803" Type="http://schemas.openxmlformats.org/officeDocument/2006/relationships/image" Target="media/image328.wmf"/><Relationship Id="rId1226" Type="http://schemas.openxmlformats.org/officeDocument/2006/relationships/image" Target="media/image475.wmf"/><Relationship Id="rId1433" Type="http://schemas.openxmlformats.org/officeDocument/2006/relationships/image" Target="media/image551.wmf"/><Relationship Id="rId1640" Type="http://schemas.openxmlformats.org/officeDocument/2006/relationships/image" Target="media/image622.wmf"/><Relationship Id="rId1738" Type="http://schemas.openxmlformats.org/officeDocument/2006/relationships/oleObject" Target="embeddings/oleObject1073.bin"/><Relationship Id="rId2056" Type="http://schemas.openxmlformats.org/officeDocument/2006/relationships/image" Target="media/image780.wmf"/><Relationship Id="rId3" Type="http://schemas.openxmlformats.org/officeDocument/2006/relationships/settings" Target="settings.xml"/><Relationship Id="rId235" Type="http://schemas.openxmlformats.org/officeDocument/2006/relationships/image" Target="media/image108.wmf"/><Relationship Id="rId442" Type="http://schemas.openxmlformats.org/officeDocument/2006/relationships/image" Target="media/image182.wmf"/><Relationship Id="rId887" Type="http://schemas.openxmlformats.org/officeDocument/2006/relationships/oleObject" Target="embeddings/oleObject535.bin"/><Relationship Id="rId1072" Type="http://schemas.openxmlformats.org/officeDocument/2006/relationships/oleObject" Target="embeddings/oleObject652.bin"/><Relationship Id="rId1500" Type="http://schemas.openxmlformats.org/officeDocument/2006/relationships/oleObject" Target="embeddings/oleObject923.bin"/><Relationship Id="rId1945" Type="http://schemas.openxmlformats.org/officeDocument/2006/relationships/oleObject" Target="embeddings/oleObject1199.bin"/><Relationship Id="rId302" Type="http://schemas.openxmlformats.org/officeDocument/2006/relationships/oleObject" Target="embeddings/oleObject160.bin"/><Relationship Id="rId747" Type="http://schemas.openxmlformats.org/officeDocument/2006/relationships/oleObject" Target="embeddings/oleObject441.bin"/><Relationship Id="rId954" Type="http://schemas.openxmlformats.org/officeDocument/2006/relationships/oleObject" Target="embeddings/oleObject578.bin"/><Relationship Id="rId1377" Type="http://schemas.openxmlformats.org/officeDocument/2006/relationships/oleObject" Target="embeddings/oleObject842.bin"/><Relationship Id="rId1584" Type="http://schemas.openxmlformats.org/officeDocument/2006/relationships/oleObject" Target="embeddings/oleObject977.bin"/><Relationship Id="rId1791" Type="http://schemas.openxmlformats.org/officeDocument/2006/relationships/oleObject" Target="embeddings/oleObject1107.bin"/><Relationship Id="rId1805" Type="http://schemas.openxmlformats.org/officeDocument/2006/relationships/image" Target="media/image685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213.bin"/><Relationship Id="rId593" Type="http://schemas.openxmlformats.org/officeDocument/2006/relationships/oleObject" Target="embeddings/oleObject346.bin"/><Relationship Id="rId607" Type="http://schemas.openxmlformats.org/officeDocument/2006/relationships/image" Target="media/image246.wmf"/><Relationship Id="rId814" Type="http://schemas.openxmlformats.org/officeDocument/2006/relationships/oleObject" Target="embeddings/oleObject477.bin"/><Relationship Id="rId1237" Type="http://schemas.openxmlformats.org/officeDocument/2006/relationships/oleObject" Target="embeddings/oleObject753.bin"/><Relationship Id="rId1444" Type="http://schemas.openxmlformats.org/officeDocument/2006/relationships/image" Target="media/image554.wmf"/><Relationship Id="rId1651" Type="http://schemas.openxmlformats.org/officeDocument/2006/relationships/oleObject" Target="embeddings/oleObject1019.bin"/><Relationship Id="rId1889" Type="http://schemas.openxmlformats.org/officeDocument/2006/relationships/oleObject" Target="embeddings/oleObject1166.bin"/><Relationship Id="rId2067" Type="http://schemas.openxmlformats.org/officeDocument/2006/relationships/image" Target="media/image782.wmf"/><Relationship Id="rId246" Type="http://schemas.openxmlformats.org/officeDocument/2006/relationships/oleObject" Target="embeddings/oleObject129.bin"/><Relationship Id="rId453" Type="http://schemas.openxmlformats.org/officeDocument/2006/relationships/oleObject" Target="embeddings/oleObject260.bin"/><Relationship Id="rId660" Type="http://schemas.openxmlformats.org/officeDocument/2006/relationships/oleObject" Target="embeddings/oleObject390.bin"/><Relationship Id="rId898" Type="http://schemas.openxmlformats.org/officeDocument/2006/relationships/oleObject" Target="embeddings/oleObject541.bin"/><Relationship Id="rId1083" Type="http://schemas.openxmlformats.org/officeDocument/2006/relationships/oleObject" Target="embeddings/oleObject659.bin"/><Relationship Id="rId1290" Type="http://schemas.openxmlformats.org/officeDocument/2006/relationships/oleObject" Target="embeddings/oleObject787.bin"/><Relationship Id="rId1304" Type="http://schemas.openxmlformats.org/officeDocument/2006/relationships/oleObject" Target="embeddings/oleObject797.bin"/><Relationship Id="rId1511" Type="http://schemas.openxmlformats.org/officeDocument/2006/relationships/image" Target="media/image574.wmf"/><Relationship Id="rId1749" Type="http://schemas.openxmlformats.org/officeDocument/2006/relationships/oleObject" Target="embeddings/oleObject1079.bin"/><Relationship Id="rId1956" Type="http://schemas.openxmlformats.org/officeDocument/2006/relationships/oleObject" Target="embeddings/oleObject1205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42.wmf"/><Relationship Id="rId758" Type="http://schemas.openxmlformats.org/officeDocument/2006/relationships/oleObject" Target="embeddings/oleObject447.bin"/><Relationship Id="rId965" Type="http://schemas.openxmlformats.org/officeDocument/2006/relationships/oleObject" Target="embeddings/oleObject584.bin"/><Relationship Id="rId1150" Type="http://schemas.openxmlformats.org/officeDocument/2006/relationships/oleObject" Target="embeddings/oleObject701.bin"/><Relationship Id="rId1388" Type="http://schemas.openxmlformats.org/officeDocument/2006/relationships/oleObject" Target="embeddings/oleObject850.bin"/><Relationship Id="rId1595" Type="http://schemas.openxmlformats.org/officeDocument/2006/relationships/image" Target="media/image605.wmf"/><Relationship Id="rId1609" Type="http://schemas.openxmlformats.org/officeDocument/2006/relationships/oleObject" Target="embeddings/oleObject995.bin"/><Relationship Id="rId1816" Type="http://schemas.openxmlformats.org/officeDocument/2006/relationships/oleObject" Target="embeddings/oleObject1121.bin"/><Relationship Id="rId10" Type="http://schemas.openxmlformats.org/officeDocument/2006/relationships/oleObject" Target="embeddings/oleObject1.bin"/><Relationship Id="rId94" Type="http://schemas.openxmlformats.org/officeDocument/2006/relationships/image" Target="media/image47.wmf"/><Relationship Id="rId397" Type="http://schemas.openxmlformats.org/officeDocument/2006/relationships/oleObject" Target="embeddings/oleObject223.bin"/><Relationship Id="rId520" Type="http://schemas.openxmlformats.org/officeDocument/2006/relationships/oleObject" Target="embeddings/oleObject299.bin"/><Relationship Id="rId618" Type="http://schemas.openxmlformats.org/officeDocument/2006/relationships/oleObject" Target="embeddings/oleObject362.bin"/><Relationship Id="rId825" Type="http://schemas.openxmlformats.org/officeDocument/2006/relationships/oleObject" Target="embeddings/oleObject486.bin"/><Relationship Id="rId1248" Type="http://schemas.openxmlformats.org/officeDocument/2006/relationships/oleObject" Target="embeddings/oleObject759.bin"/><Relationship Id="rId1455" Type="http://schemas.openxmlformats.org/officeDocument/2006/relationships/oleObject" Target="embeddings/oleObject891.bin"/><Relationship Id="rId1662" Type="http://schemas.openxmlformats.org/officeDocument/2006/relationships/image" Target="media/image632.wmf"/><Relationship Id="rId2078" Type="http://schemas.openxmlformats.org/officeDocument/2006/relationships/image" Target="media/image785.wmf"/><Relationship Id="rId257" Type="http://schemas.openxmlformats.org/officeDocument/2006/relationships/oleObject" Target="embeddings/oleObject137.bin"/><Relationship Id="rId464" Type="http://schemas.openxmlformats.org/officeDocument/2006/relationships/image" Target="media/image193.wmf"/><Relationship Id="rId1010" Type="http://schemas.openxmlformats.org/officeDocument/2006/relationships/image" Target="media/image391.wmf"/><Relationship Id="rId1094" Type="http://schemas.openxmlformats.org/officeDocument/2006/relationships/oleObject" Target="embeddings/oleObject666.bin"/><Relationship Id="rId1108" Type="http://schemas.openxmlformats.org/officeDocument/2006/relationships/oleObject" Target="embeddings/oleObject674.bin"/><Relationship Id="rId1315" Type="http://schemas.openxmlformats.org/officeDocument/2006/relationships/oleObject" Target="embeddings/oleObject805.bin"/><Relationship Id="rId1967" Type="http://schemas.openxmlformats.org/officeDocument/2006/relationships/oleObject" Target="embeddings/oleObject1212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98.bin"/><Relationship Id="rId769" Type="http://schemas.openxmlformats.org/officeDocument/2006/relationships/image" Target="media/image311.wmf"/><Relationship Id="rId976" Type="http://schemas.openxmlformats.org/officeDocument/2006/relationships/image" Target="media/image380.png"/><Relationship Id="rId1399" Type="http://schemas.openxmlformats.org/officeDocument/2006/relationships/oleObject" Target="embeddings/oleObject856.bin"/><Relationship Id="rId324" Type="http://schemas.openxmlformats.org/officeDocument/2006/relationships/oleObject" Target="embeddings/oleObject172.bin"/><Relationship Id="rId531" Type="http://schemas.openxmlformats.org/officeDocument/2006/relationships/image" Target="media/image219.wmf"/><Relationship Id="rId629" Type="http://schemas.openxmlformats.org/officeDocument/2006/relationships/oleObject" Target="embeddings/oleObject370.bin"/><Relationship Id="rId1161" Type="http://schemas.openxmlformats.org/officeDocument/2006/relationships/image" Target="media/image449.wmf"/><Relationship Id="rId1259" Type="http://schemas.openxmlformats.org/officeDocument/2006/relationships/image" Target="media/image489.wmf"/><Relationship Id="rId1466" Type="http://schemas.openxmlformats.org/officeDocument/2006/relationships/image" Target="media/image563.wmf"/><Relationship Id="rId2005" Type="http://schemas.openxmlformats.org/officeDocument/2006/relationships/image" Target="media/image758.wmf"/><Relationship Id="rId836" Type="http://schemas.openxmlformats.org/officeDocument/2006/relationships/oleObject" Target="embeddings/oleObject497.bin"/><Relationship Id="rId1021" Type="http://schemas.openxmlformats.org/officeDocument/2006/relationships/image" Target="media/image395.wmf"/><Relationship Id="rId1119" Type="http://schemas.openxmlformats.org/officeDocument/2006/relationships/oleObject" Target="embeddings/oleObject681.bin"/><Relationship Id="rId1673" Type="http://schemas.openxmlformats.org/officeDocument/2006/relationships/oleObject" Target="embeddings/oleObject1031.bin"/><Relationship Id="rId1880" Type="http://schemas.openxmlformats.org/officeDocument/2006/relationships/image" Target="media/image714.wmf"/><Relationship Id="rId1978" Type="http://schemas.openxmlformats.org/officeDocument/2006/relationships/oleObject" Target="embeddings/oleObject1220.bin"/><Relationship Id="rId903" Type="http://schemas.openxmlformats.org/officeDocument/2006/relationships/image" Target="media/image352.wmf"/><Relationship Id="rId1326" Type="http://schemas.openxmlformats.org/officeDocument/2006/relationships/image" Target="media/image509.wmf"/><Relationship Id="rId1533" Type="http://schemas.openxmlformats.org/officeDocument/2006/relationships/image" Target="media/image582.wmf"/><Relationship Id="rId1740" Type="http://schemas.openxmlformats.org/officeDocument/2006/relationships/oleObject" Target="embeddings/oleObject1074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987.bin"/><Relationship Id="rId1838" Type="http://schemas.openxmlformats.org/officeDocument/2006/relationships/oleObject" Target="embeddings/oleObject1135.bin"/><Relationship Id="rId181" Type="http://schemas.openxmlformats.org/officeDocument/2006/relationships/oleObject" Target="embeddings/oleObject89.bin"/><Relationship Id="rId1905" Type="http://schemas.openxmlformats.org/officeDocument/2006/relationships/oleObject" Target="embeddings/oleObject1175.bin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79.bin"/><Relationship Id="rId693" Type="http://schemas.openxmlformats.org/officeDocument/2006/relationships/image" Target="media/image276.wmf"/><Relationship Id="rId139" Type="http://schemas.openxmlformats.org/officeDocument/2006/relationships/image" Target="media/image66.png"/><Relationship Id="rId346" Type="http://schemas.openxmlformats.org/officeDocument/2006/relationships/oleObject" Target="embeddings/oleObject186.bin"/><Relationship Id="rId553" Type="http://schemas.openxmlformats.org/officeDocument/2006/relationships/image" Target="media/image227.wmf"/><Relationship Id="rId760" Type="http://schemas.openxmlformats.org/officeDocument/2006/relationships/oleObject" Target="embeddings/oleObject448.bin"/><Relationship Id="rId998" Type="http://schemas.openxmlformats.org/officeDocument/2006/relationships/oleObject" Target="embeddings/oleObject605.bin"/><Relationship Id="rId1183" Type="http://schemas.openxmlformats.org/officeDocument/2006/relationships/oleObject" Target="embeddings/oleObject719.bin"/><Relationship Id="rId1390" Type="http://schemas.openxmlformats.org/officeDocument/2006/relationships/oleObject" Target="embeddings/oleObject851.bin"/><Relationship Id="rId2027" Type="http://schemas.openxmlformats.org/officeDocument/2006/relationships/oleObject" Target="embeddings/oleObject1254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34.bin"/><Relationship Id="rId858" Type="http://schemas.openxmlformats.org/officeDocument/2006/relationships/oleObject" Target="embeddings/oleObject514.bin"/><Relationship Id="rId1043" Type="http://schemas.openxmlformats.org/officeDocument/2006/relationships/image" Target="media/image405.wmf"/><Relationship Id="rId1488" Type="http://schemas.openxmlformats.org/officeDocument/2006/relationships/image" Target="media/image568.wmf"/><Relationship Id="rId1695" Type="http://schemas.openxmlformats.org/officeDocument/2006/relationships/image" Target="media/image646.wmf"/><Relationship Id="rId620" Type="http://schemas.openxmlformats.org/officeDocument/2006/relationships/image" Target="media/image251.wmf"/><Relationship Id="rId718" Type="http://schemas.openxmlformats.org/officeDocument/2006/relationships/oleObject" Target="embeddings/oleObject425.bin"/><Relationship Id="rId925" Type="http://schemas.openxmlformats.org/officeDocument/2006/relationships/image" Target="media/image359.wmf"/><Relationship Id="rId1250" Type="http://schemas.openxmlformats.org/officeDocument/2006/relationships/oleObject" Target="embeddings/oleObject760.bin"/><Relationship Id="rId1348" Type="http://schemas.openxmlformats.org/officeDocument/2006/relationships/image" Target="media/image517.wmf"/><Relationship Id="rId1555" Type="http://schemas.openxmlformats.org/officeDocument/2006/relationships/oleObject" Target="embeddings/oleObject959.bin"/><Relationship Id="rId1762" Type="http://schemas.openxmlformats.org/officeDocument/2006/relationships/image" Target="media/image671.wmf"/><Relationship Id="rId1110" Type="http://schemas.openxmlformats.org/officeDocument/2006/relationships/oleObject" Target="embeddings/oleObject676.bin"/><Relationship Id="rId1208" Type="http://schemas.openxmlformats.org/officeDocument/2006/relationships/oleObject" Target="embeddings/oleObject735.bin"/><Relationship Id="rId1415" Type="http://schemas.openxmlformats.org/officeDocument/2006/relationships/oleObject" Target="embeddings/oleObject865.bin"/><Relationship Id="rId54" Type="http://schemas.openxmlformats.org/officeDocument/2006/relationships/image" Target="media/image26.wmf"/><Relationship Id="rId1622" Type="http://schemas.openxmlformats.org/officeDocument/2006/relationships/oleObject" Target="embeddings/oleObject1003.bin"/><Relationship Id="rId1927" Type="http://schemas.openxmlformats.org/officeDocument/2006/relationships/image" Target="media/image735.wmf"/><Relationship Id="rId2091" Type="http://schemas.openxmlformats.org/officeDocument/2006/relationships/oleObject" Target="embeddings/oleObject1294.bin"/><Relationship Id="rId270" Type="http://schemas.openxmlformats.org/officeDocument/2006/relationships/oleObject" Target="embeddings/oleObject143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01.bin"/><Relationship Id="rId575" Type="http://schemas.openxmlformats.org/officeDocument/2006/relationships/oleObject" Target="embeddings/oleObject335.bin"/><Relationship Id="rId782" Type="http://schemas.openxmlformats.org/officeDocument/2006/relationships/oleObject" Target="embeddings/oleObject459.bin"/><Relationship Id="rId2049" Type="http://schemas.openxmlformats.org/officeDocument/2006/relationships/image" Target="media/image777.wmf"/><Relationship Id="rId228" Type="http://schemas.openxmlformats.org/officeDocument/2006/relationships/image" Target="media/image104.wmf"/><Relationship Id="rId435" Type="http://schemas.openxmlformats.org/officeDocument/2006/relationships/oleObject" Target="embeddings/oleObject250.bin"/><Relationship Id="rId642" Type="http://schemas.openxmlformats.org/officeDocument/2006/relationships/oleObject" Target="embeddings/oleObject380.bin"/><Relationship Id="rId1065" Type="http://schemas.openxmlformats.org/officeDocument/2006/relationships/oleObject" Target="embeddings/oleObject648.bin"/><Relationship Id="rId1272" Type="http://schemas.openxmlformats.org/officeDocument/2006/relationships/image" Target="media/image491.wmf"/><Relationship Id="rId2116" Type="http://schemas.openxmlformats.org/officeDocument/2006/relationships/fontTable" Target="fontTable.xml"/><Relationship Id="rId502" Type="http://schemas.openxmlformats.org/officeDocument/2006/relationships/image" Target="media/image208.wmf"/><Relationship Id="rId947" Type="http://schemas.openxmlformats.org/officeDocument/2006/relationships/oleObject" Target="embeddings/oleObject573.bin"/><Relationship Id="rId1132" Type="http://schemas.openxmlformats.org/officeDocument/2006/relationships/oleObject" Target="embeddings/oleObject690.bin"/><Relationship Id="rId1577" Type="http://schemas.openxmlformats.org/officeDocument/2006/relationships/image" Target="media/image600.wmf"/><Relationship Id="rId1784" Type="http://schemas.openxmlformats.org/officeDocument/2006/relationships/image" Target="media/image676.wmf"/><Relationship Id="rId1991" Type="http://schemas.openxmlformats.org/officeDocument/2006/relationships/oleObject" Target="embeddings/oleObject1232.bin"/><Relationship Id="rId76" Type="http://schemas.openxmlformats.org/officeDocument/2006/relationships/image" Target="media/image38.png"/><Relationship Id="rId807" Type="http://schemas.openxmlformats.org/officeDocument/2006/relationships/image" Target="media/image330.wmf"/><Relationship Id="rId1437" Type="http://schemas.openxmlformats.org/officeDocument/2006/relationships/image" Target="media/image553.wmf"/><Relationship Id="rId1644" Type="http://schemas.openxmlformats.org/officeDocument/2006/relationships/image" Target="media/image624.wmf"/><Relationship Id="rId1851" Type="http://schemas.openxmlformats.org/officeDocument/2006/relationships/image" Target="media/image704.wmf"/><Relationship Id="rId1504" Type="http://schemas.openxmlformats.org/officeDocument/2006/relationships/oleObject" Target="embeddings/oleObject926.bin"/><Relationship Id="rId1711" Type="http://schemas.openxmlformats.org/officeDocument/2006/relationships/image" Target="media/image650.wmf"/><Relationship Id="rId1949" Type="http://schemas.openxmlformats.org/officeDocument/2006/relationships/oleObject" Target="embeddings/oleObject1201.bin"/><Relationship Id="rId292" Type="http://schemas.openxmlformats.org/officeDocument/2006/relationships/oleObject" Target="embeddings/oleObject154.bin"/><Relationship Id="rId1809" Type="http://schemas.openxmlformats.org/officeDocument/2006/relationships/image" Target="media/image687.wmf"/><Relationship Id="rId597" Type="http://schemas.openxmlformats.org/officeDocument/2006/relationships/oleObject" Target="embeddings/oleObject349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62.bin"/><Relationship Id="rId1087" Type="http://schemas.openxmlformats.org/officeDocument/2006/relationships/image" Target="media/image419.wmf"/><Relationship Id="rId1294" Type="http://schemas.openxmlformats.org/officeDocument/2006/relationships/oleObject" Target="embeddings/oleObject790.bin"/><Relationship Id="rId2040" Type="http://schemas.openxmlformats.org/officeDocument/2006/relationships/oleObject" Target="embeddings/oleObject1262.bin"/><Relationship Id="rId664" Type="http://schemas.openxmlformats.org/officeDocument/2006/relationships/oleObject" Target="embeddings/oleObject393.bin"/><Relationship Id="rId871" Type="http://schemas.openxmlformats.org/officeDocument/2006/relationships/oleObject" Target="embeddings/oleObject524.bin"/><Relationship Id="rId969" Type="http://schemas.openxmlformats.org/officeDocument/2006/relationships/oleObject" Target="embeddings/oleObject586.bin"/><Relationship Id="rId1599" Type="http://schemas.openxmlformats.org/officeDocument/2006/relationships/image" Target="media/image607.wmf"/><Relationship Id="rId317" Type="http://schemas.openxmlformats.org/officeDocument/2006/relationships/image" Target="media/image144.wmf"/><Relationship Id="rId524" Type="http://schemas.openxmlformats.org/officeDocument/2006/relationships/image" Target="media/image216.wmf"/><Relationship Id="rId731" Type="http://schemas.openxmlformats.org/officeDocument/2006/relationships/image" Target="media/image293.wmf"/><Relationship Id="rId1154" Type="http://schemas.openxmlformats.org/officeDocument/2006/relationships/oleObject" Target="embeddings/oleObject703.bin"/><Relationship Id="rId1361" Type="http://schemas.openxmlformats.org/officeDocument/2006/relationships/oleObject" Target="embeddings/oleObject833.bin"/><Relationship Id="rId1459" Type="http://schemas.openxmlformats.org/officeDocument/2006/relationships/oleObject" Target="embeddings/oleObject893.bin"/><Relationship Id="rId98" Type="http://schemas.openxmlformats.org/officeDocument/2006/relationships/oleObject" Target="embeddings/oleObject44.bin"/><Relationship Id="rId829" Type="http://schemas.openxmlformats.org/officeDocument/2006/relationships/oleObject" Target="embeddings/oleObject490.bin"/><Relationship Id="rId1014" Type="http://schemas.openxmlformats.org/officeDocument/2006/relationships/oleObject" Target="embeddings/oleObject617.bin"/><Relationship Id="rId1221" Type="http://schemas.openxmlformats.org/officeDocument/2006/relationships/oleObject" Target="embeddings/oleObject743.bin"/><Relationship Id="rId1666" Type="http://schemas.openxmlformats.org/officeDocument/2006/relationships/image" Target="media/image634.wmf"/><Relationship Id="rId1873" Type="http://schemas.openxmlformats.org/officeDocument/2006/relationships/image" Target="media/image712.wmf"/><Relationship Id="rId1319" Type="http://schemas.openxmlformats.org/officeDocument/2006/relationships/oleObject" Target="embeddings/oleObject807.bin"/><Relationship Id="rId1526" Type="http://schemas.openxmlformats.org/officeDocument/2006/relationships/image" Target="media/image579.wmf"/><Relationship Id="rId1733" Type="http://schemas.openxmlformats.org/officeDocument/2006/relationships/oleObject" Target="embeddings/oleObject1070.bin"/><Relationship Id="rId1940" Type="http://schemas.openxmlformats.org/officeDocument/2006/relationships/oleObject" Target="embeddings/oleObject1196.bin"/><Relationship Id="rId25" Type="http://schemas.openxmlformats.org/officeDocument/2006/relationships/image" Target="media/image11.wmf"/><Relationship Id="rId1800" Type="http://schemas.openxmlformats.org/officeDocument/2006/relationships/image" Target="media/image683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211.bin"/><Relationship Id="rId2062" Type="http://schemas.openxmlformats.org/officeDocument/2006/relationships/oleObject" Target="embeddings/oleObject1276.bin"/><Relationship Id="rId241" Type="http://schemas.openxmlformats.org/officeDocument/2006/relationships/image" Target="media/image110.wmf"/><Relationship Id="rId479" Type="http://schemas.openxmlformats.org/officeDocument/2006/relationships/oleObject" Target="embeddings/oleObject275.bin"/><Relationship Id="rId686" Type="http://schemas.openxmlformats.org/officeDocument/2006/relationships/image" Target="media/image273.wmf"/><Relationship Id="rId893" Type="http://schemas.openxmlformats.org/officeDocument/2006/relationships/image" Target="media/image349.wmf"/><Relationship Id="rId339" Type="http://schemas.openxmlformats.org/officeDocument/2006/relationships/image" Target="media/image152.wmf"/><Relationship Id="rId546" Type="http://schemas.openxmlformats.org/officeDocument/2006/relationships/oleObject" Target="embeddings/oleObject315.bin"/><Relationship Id="rId753" Type="http://schemas.openxmlformats.org/officeDocument/2006/relationships/image" Target="media/image303.wmf"/><Relationship Id="rId1176" Type="http://schemas.openxmlformats.org/officeDocument/2006/relationships/oleObject" Target="embeddings/oleObject714.bin"/><Relationship Id="rId1383" Type="http://schemas.openxmlformats.org/officeDocument/2006/relationships/image" Target="media/image531.wmf"/><Relationship Id="rId101" Type="http://schemas.openxmlformats.org/officeDocument/2006/relationships/oleObject" Target="embeddings/oleObject46.bin"/><Relationship Id="rId406" Type="http://schemas.openxmlformats.org/officeDocument/2006/relationships/image" Target="media/image171.wmf"/><Relationship Id="rId960" Type="http://schemas.openxmlformats.org/officeDocument/2006/relationships/oleObject" Target="embeddings/oleObject581.bin"/><Relationship Id="rId1036" Type="http://schemas.openxmlformats.org/officeDocument/2006/relationships/oleObject" Target="embeddings/oleObject629.bin"/><Relationship Id="rId1243" Type="http://schemas.openxmlformats.org/officeDocument/2006/relationships/image" Target="media/image481.wmf"/><Relationship Id="rId1590" Type="http://schemas.openxmlformats.org/officeDocument/2006/relationships/oleObject" Target="embeddings/oleObject982.bin"/><Relationship Id="rId1688" Type="http://schemas.openxmlformats.org/officeDocument/2006/relationships/oleObject" Target="embeddings/oleObject1040.bin"/><Relationship Id="rId1895" Type="http://schemas.openxmlformats.org/officeDocument/2006/relationships/image" Target="media/image720.wmf"/><Relationship Id="rId613" Type="http://schemas.openxmlformats.org/officeDocument/2006/relationships/image" Target="media/image248.wmf"/><Relationship Id="rId820" Type="http://schemas.openxmlformats.org/officeDocument/2006/relationships/oleObject" Target="embeddings/oleObject483.bin"/><Relationship Id="rId918" Type="http://schemas.openxmlformats.org/officeDocument/2006/relationships/oleObject" Target="embeddings/oleObject555.bin"/><Relationship Id="rId1450" Type="http://schemas.openxmlformats.org/officeDocument/2006/relationships/image" Target="media/image556.wmf"/><Relationship Id="rId1548" Type="http://schemas.openxmlformats.org/officeDocument/2006/relationships/oleObject" Target="embeddings/oleObject955.bin"/><Relationship Id="rId1755" Type="http://schemas.openxmlformats.org/officeDocument/2006/relationships/oleObject" Target="embeddings/oleObject1082.bin"/><Relationship Id="rId1103" Type="http://schemas.openxmlformats.org/officeDocument/2006/relationships/oleObject" Target="embeddings/oleObject671.bin"/><Relationship Id="rId1310" Type="http://schemas.openxmlformats.org/officeDocument/2006/relationships/oleObject" Target="embeddings/oleObject802.bin"/><Relationship Id="rId1408" Type="http://schemas.openxmlformats.org/officeDocument/2006/relationships/oleObject" Target="embeddings/oleObject861.bin"/><Relationship Id="rId1962" Type="http://schemas.openxmlformats.org/officeDocument/2006/relationships/oleObject" Target="embeddings/oleObject1209.bin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999.bin"/><Relationship Id="rId1822" Type="http://schemas.openxmlformats.org/officeDocument/2006/relationships/oleObject" Target="embeddings/oleObject1124.bin"/><Relationship Id="rId196" Type="http://schemas.openxmlformats.org/officeDocument/2006/relationships/oleObject" Target="embeddings/oleObject98.bin"/><Relationship Id="rId2084" Type="http://schemas.openxmlformats.org/officeDocument/2006/relationships/image" Target="media/image788.wmf"/><Relationship Id="rId263" Type="http://schemas.openxmlformats.org/officeDocument/2006/relationships/image" Target="media/image118.wmf"/><Relationship Id="rId470" Type="http://schemas.openxmlformats.org/officeDocument/2006/relationships/oleObject" Target="embeddings/oleObject270.bin"/><Relationship Id="rId123" Type="http://schemas.openxmlformats.org/officeDocument/2006/relationships/image" Target="media/image59.wmf"/><Relationship Id="rId330" Type="http://schemas.openxmlformats.org/officeDocument/2006/relationships/image" Target="media/image149.wmf"/><Relationship Id="rId568" Type="http://schemas.openxmlformats.org/officeDocument/2006/relationships/oleObject" Target="embeddings/oleObject331.bin"/><Relationship Id="rId775" Type="http://schemas.openxmlformats.org/officeDocument/2006/relationships/image" Target="media/image314.wmf"/><Relationship Id="rId982" Type="http://schemas.openxmlformats.org/officeDocument/2006/relationships/image" Target="media/image382.wmf"/><Relationship Id="rId1198" Type="http://schemas.openxmlformats.org/officeDocument/2006/relationships/oleObject" Target="embeddings/oleObject728.bin"/><Relationship Id="rId2011" Type="http://schemas.openxmlformats.org/officeDocument/2006/relationships/image" Target="media/image761.wmf"/><Relationship Id="rId428" Type="http://schemas.openxmlformats.org/officeDocument/2006/relationships/oleObject" Target="embeddings/oleObject245.bin"/><Relationship Id="rId635" Type="http://schemas.openxmlformats.org/officeDocument/2006/relationships/image" Target="media/image254.wmf"/><Relationship Id="rId842" Type="http://schemas.openxmlformats.org/officeDocument/2006/relationships/oleObject" Target="embeddings/oleObject503.bin"/><Relationship Id="rId1058" Type="http://schemas.openxmlformats.org/officeDocument/2006/relationships/oleObject" Target="embeddings/oleObject643.bin"/><Relationship Id="rId1265" Type="http://schemas.openxmlformats.org/officeDocument/2006/relationships/oleObject" Target="embeddings/oleObject770.bin"/><Relationship Id="rId1472" Type="http://schemas.openxmlformats.org/officeDocument/2006/relationships/image" Target="media/image565.wmf"/><Relationship Id="rId2109" Type="http://schemas.openxmlformats.org/officeDocument/2006/relationships/image" Target="media/image796.wmf"/><Relationship Id="rId702" Type="http://schemas.openxmlformats.org/officeDocument/2006/relationships/oleObject" Target="embeddings/oleObject416.bin"/><Relationship Id="rId1125" Type="http://schemas.openxmlformats.org/officeDocument/2006/relationships/oleObject" Target="embeddings/oleObject685.bin"/><Relationship Id="rId1332" Type="http://schemas.openxmlformats.org/officeDocument/2006/relationships/oleObject" Target="embeddings/oleObject815.bin"/><Relationship Id="rId1777" Type="http://schemas.openxmlformats.org/officeDocument/2006/relationships/oleObject" Target="embeddings/oleObject1097.bin"/><Relationship Id="rId1984" Type="http://schemas.openxmlformats.org/officeDocument/2006/relationships/oleObject" Target="embeddings/oleObject1225.bin"/><Relationship Id="rId69" Type="http://schemas.openxmlformats.org/officeDocument/2006/relationships/oleObject" Target="embeddings/oleObject29.bin"/><Relationship Id="rId1637" Type="http://schemas.openxmlformats.org/officeDocument/2006/relationships/oleObject" Target="embeddings/oleObject1011.bin"/><Relationship Id="rId1844" Type="http://schemas.openxmlformats.org/officeDocument/2006/relationships/oleObject" Target="embeddings/oleObject1138.bin"/><Relationship Id="rId1704" Type="http://schemas.openxmlformats.org/officeDocument/2006/relationships/oleObject" Target="embeddings/oleObject1051.bin"/><Relationship Id="rId285" Type="http://schemas.openxmlformats.org/officeDocument/2006/relationships/oleObject" Target="embeddings/oleObject150.bin"/><Relationship Id="rId1911" Type="http://schemas.openxmlformats.org/officeDocument/2006/relationships/oleObject" Target="embeddings/oleObject1178.bin"/><Relationship Id="rId492" Type="http://schemas.openxmlformats.org/officeDocument/2006/relationships/oleObject" Target="embeddings/oleObject283.bin"/><Relationship Id="rId797" Type="http://schemas.openxmlformats.org/officeDocument/2006/relationships/image" Target="media/image325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90.bin"/><Relationship Id="rId1287" Type="http://schemas.openxmlformats.org/officeDocument/2006/relationships/oleObject" Target="embeddings/oleObject784.bin"/><Relationship Id="rId2033" Type="http://schemas.openxmlformats.org/officeDocument/2006/relationships/image" Target="media/image770.wmf"/><Relationship Id="rId212" Type="http://schemas.openxmlformats.org/officeDocument/2006/relationships/oleObject" Target="embeddings/oleObject109.bin"/><Relationship Id="rId657" Type="http://schemas.openxmlformats.org/officeDocument/2006/relationships/oleObject" Target="embeddings/oleObject388.bin"/><Relationship Id="rId864" Type="http://schemas.openxmlformats.org/officeDocument/2006/relationships/oleObject" Target="embeddings/oleObject518.bin"/><Relationship Id="rId1494" Type="http://schemas.openxmlformats.org/officeDocument/2006/relationships/oleObject" Target="embeddings/oleObject919.bin"/><Relationship Id="rId1799" Type="http://schemas.openxmlformats.org/officeDocument/2006/relationships/oleObject" Target="embeddings/oleObject1111.bin"/><Relationship Id="rId2100" Type="http://schemas.openxmlformats.org/officeDocument/2006/relationships/oleObject" Target="embeddings/oleObject1302.bin"/><Relationship Id="rId517" Type="http://schemas.openxmlformats.org/officeDocument/2006/relationships/image" Target="media/image214.wmf"/><Relationship Id="rId724" Type="http://schemas.openxmlformats.org/officeDocument/2006/relationships/oleObject" Target="embeddings/oleObject428.bin"/><Relationship Id="rId931" Type="http://schemas.openxmlformats.org/officeDocument/2006/relationships/image" Target="media/image361.png"/><Relationship Id="rId1147" Type="http://schemas.openxmlformats.org/officeDocument/2006/relationships/image" Target="media/image443.wmf"/><Relationship Id="rId1354" Type="http://schemas.openxmlformats.org/officeDocument/2006/relationships/oleObject" Target="embeddings/oleObject829.bin"/><Relationship Id="rId1561" Type="http://schemas.openxmlformats.org/officeDocument/2006/relationships/oleObject" Target="embeddings/oleObject963.bin"/><Relationship Id="rId60" Type="http://schemas.openxmlformats.org/officeDocument/2006/relationships/oleObject" Target="embeddings/oleObject25.bin"/><Relationship Id="rId1007" Type="http://schemas.openxmlformats.org/officeDocument/2006/relationships/image" Target="media/image390.wmf"/><Relationship Id="rId1214" Type="http://schemas.openxmlformats.org/officeDocument/2006/relationships/oleObject" Target="embeddings/oleObject739.bin"/><Relationship Id="rId1421" Type="http://schemas.openxmlformats.org/officeDocument/2006/relationships/oleObject" Target="embeddings/oleObject870.bin"/><Relationship Id="rId1659" Type="http://schemas.openxmlformats.org/officeDocument/2006/relationships/oleObject" Target="embeddings/oleObject1023.bin"/><Relationship Id="rId1866" Type="http://schemas.openxmlformats.org/officeDocument/2006/relationships/image" Target="media/image710.wmf"/><Relationship Id="rId1519" Type="http://schemas.openxmlformats.org/officeDocument/2006/relationships/oleObject" Target="embeddings/oleObject937.bin"/><Relationship Id="rId1726" Type="http://schemas.openxmlformats.org/officeDocument/2006/relationships/oleObject" Target="embeddings/oleObject1066.bin"/><Relationship Id="rId1933" Type="http://schemas.openxmlformats.org/officeDocument/2006/relationships/oleObject" Target="embeddings/oleObject1191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205.bin"/><Relationship Id="rId581" Type="http://schemas.openxmlformats.org/officeDocument/2006/relationships/image" Target="media/image237.wmf"/><Relationship Id="rId2055" Type="http://schemas.openxmlformats.org/officeDocument/2006/relationships/oleObject" Target="embeddings/oleObject1270.bin"/><Relationship Id="rId234" Type="http://schemas.openxmlformats.org/officeDocument/2006/relationships/image" Target="media/image107.png"/><Relationship Id="rId679" Type="http://schemas.openxmlformats.org/officeDocument/2006/relationships/image" Target="media/image271.wmf"/><Relationship Id="rId886" Type="http://schemas.openxmlformats.org/officeDocument/2006/relationships/image" Target="media/image346.wmf"/><Relationship Id="rId2" Type="http://schemas.openxmlformats.org/officeDocument/2006/relationships/styles" Target="styles.xml"/><Relationship Id="rId441" Type="http://schemas.openxmlformats.org/officeDocument/2006/relationships/oleObject" Target="embeddings/oleObject254.bin"/><Relationship Id="rId539" Type="http://schemas.openxmlformats.org/officeDocument/2006/relationships/image" Target="media/image222.wmf"/><Relationship Id="rId746" Type="http://schemas.openxmlformats.org/officeDocument/2006/relationships/oleObject" Target="embeddings/oleObject440.bin"/><Relationship Id="rId1071" Type="http://schemas.openxmlformats.org/officeDocument/2006/relationships/image" Target="media/image414.wmf"/><Relationship Id="rId1169" Type="http://schemas.openxmlformats.org/officeDocument/2006/relationships/image" Target="media/image453.wmf"/><Relationship Id="rId1376" Type="http://schemas.openxmlformats.org/officeDocument/2006/relationships/image" Target="media/image529.wmf"/><Relationship Id="rId1583" Type="http://schemas.openxmlformats.org/officeDocument/2006/relationships/oleObject" Target="embeddings/oleObject976.bin"/><Relationship Id="rId301" Type="http://schemas.openxmlformats.org/officeDocument/2006/relationships/image" Target="media/image136.wmf"/><Relationship Id="rId953" Type="http://schemas.openxmlformats.org/officeDocument/2006/relationships/image" Target="media/image370.wmf"/><Relationship Id="rId1029" Type="http://schemas.openxmlformats.org/officeDocument/2006/relationships/image" Target="media/image399.wmf"/><Relationship Id="rId1236" Type="http://schemas.openxmlformats.org/officeDocument/2006/relationships/oleObject" Target="embeddings/oleObject752.bin"/><Relationship Id="rId1790" Type="http://schemas.openxmlformats.org/officeDocument/2006/relationships/image" Target="media/image678.wmf"/><Relationship Id="rId1888" Type="http://schemas.openxmlformats.org/officeDocument/2006/relationships/oleObject" Target="embeddings/oleObject1165.bin"/><Relationship Id="rId82" Type="http://schemas.openxmlformats.org/officeDocument/2006/relationships/oleObject" Target="embeddings/oleObject35.bin"/><Relationship Id="rId606" Type="http://schemas.openxmlformats.org/officeDocument/2006/relationships/oleObject" Target="embeddings/oleObject355.bin"/><Relationship Id="rId813" Type="http://schemas.openxmlformats.org/officeDocument/2006/relationships/oleObject" Target="embeddings/oleObject476.bin"/><Relationship Id="rId1443" Type="http://schemas.openxmlformats.org/officeDocument/2006/relationships/oleObject" Target="embeddings/oleObject884.bin"/><Relationship Id="rId1650" Type="http://schemas.openxmlformats.org/officeDocument/2006/relationships/image" Target="media/image626.wmf"/><Relationship Id="rId1748" Type="http://schemas.openxmlformats.org/officeDocument/2006/relationships/oleObject" Target="embeddings/oleObject1078.bin"/><Relationship Id="rId1303" Type="http://schemas.openxmlformats.org/officeDocument/2006/relationships/oleObject" Target="embeddings/oleObject796.bin"/><Relationship Id="rId1510" Type="http://schemas.openxmlformats.org/officeDocument/2006/relationships/oleObject" Target="embeddings/oleObject931.bin"/><Relationship Id="rId1955" Type="http://schemas.openxmlformats.org/officeDocument/2006/relationships/oleObject" Target="embeddings/oleObject1204.bin"/><Relationship Id="rId1608" Type="http://schemas.openxmlformats.org/officeDocument/2006/relationships/oleObject" Target="embeddings/oleObject994.bin"/><Relationship Id="rId1815" Type="http://schemas.openxmlformats.org/officeDocument/2006/relationships/image" Target="media/image689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22.bin"/><Relationship Id="rId2077" Type="http://schemas.openxmlformats.org/officeDocument/2006/relationships/oleObject" Target="embeddings/oleObject1287.bin"/><Relationship Id="rId256" Type="http://schemas.openxmlformats.org/officeDocument/2006/relationships/oleObject" Target="embeddings/oleObject136.bin"/><Relationship Id="rId463" Type="http://schemas.openxmlformats.org/officeDocument/2006/relationships/oleObject" Target="embeddings/oleObject265.bin"/><Relationship Id="rId670" Type="http://schemas.openxmlformats.org/officeDocument/2006/relationships/image" Target="media/image267.wmf"/><Relationship Id="rId1093" Type="http://schemas.openxmlformats.org/officeDocument/2006/relationships/image" Target="media/image422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46.wmf"/><Relationship Id="rId530" Type="http://schemas.openxmlformats.org/officeDocument/2006/relationships/oleObject" Target="embeddings/oleObject306.bin"/><Relationship Id="rId768" Type="http://schemas.openxmlformats.org/officeDocument/2006/relationships/oleObject" Target="embeddings/oleObject452.bin"/><Relationship Id="rId975" Type="http://schemas.openxmlformats.org/officeDocument/2006/relationships/oleObject" Target="embeddings/oleObject590.bin"/><Relationship Id="rId1160" Type="http://schemas.openxmlformats.org/officeDocument/2006/relationships/oleObject" Target="embeddings/oleObject706.bin"/><Relationship Id="rId1398" Type="http://schemas.openxmlformats.org/officeDocument/2006/relationships/image" Target="media/image537.wmf"/><Relationship Id="rId2004" Type="http://schemas.openxmlformats.org/officeDocument/2006/relationships/oleObject" Target="embeddings/oleObject1241.bin"/><Relationship Id="rId628" Type="http://schemas.openxmlformats.org/officeDocument/2006/relationships/image" Target="media/image253.wmf"/><Relationship Id="rId835" Type="http://schemas.openxmlformats.org/officeDocument/2006/relationships/oleObject" Target="embeddings/oleObject496.bin"/><Relationship Id="rId1258" Type="http://schemas.openxmlformats.org/officeDocument/2006/relationships/oleObject" Target="embeddings/oleObject764.bin"/><Relationship Id="rId1465" Type="http://schemas.openxmlformats.org/officeDocument/2006/relationships/oleObject" Target="embeddings/oleObject897.bin"/><Relationship Id="rId1672" Type="http://schemas.openxmlformats.org/officeDocument/2006/relationships/oleObject" Target="embeddings/oleObject1030.bin"/><Relationship Id="rId1020" Type="http://schemas.openxmlformats.org/officeDocument/2006/relationships/oleObject" Target="embeddings/oleObject620.bin"/><Relationship Id="rId1118" Type="http://schemas.openxmlformats.org/officeDocument/2006/relationships/image" Target="media/image432.wmf"/><Relationship Id="rId1325" Type="http://schemas.openxmlformats.org/officeDocument/2006/relationships/oleObject" Target="embeddings/oleObject811.bin"/><Relationship Id="rId1532" Type="http://schemas.openxmlformats.org/officeDocument/2006/relationships/oleObject" Target="embeddings/oleObject945.bin"/><Relationship Id="rId1977" Type="http://schemas.openxmlformats.org/officeDocument/2006/relationships/oleObject" Target="embeddings/oleObject1219.bin"/><Relationship Id="rId902" Type="http://schemas.openxmlformats.org/officeDocument/2006/relationships/oleObject" Target="embeddings/oleObject545.bin"/><Relationship Id="rId1837" Type="http://schemas.openxmlformats.org/officeDocument/2006/relationships/image" Target="media/image697.wmf"/><Relationship Id="rId31" Type="http://schemas.openxmlformats.org/officeDocument/2006/relationships/image" Target="media/image14.wmf"/><Relationship Id="rId2099" Type="http://schemas.openxmlformats.org/officeDocument/2006/relationships/oleObject" Target="embeddings/oleObject1301.bin"/><Relationship Id="rId180" Type="http://schemas.openxmlformats.org/officeDocument/2006/relationships/oleObject" Target="embeddings/oleObject88.bin"/><Relationship Id="rId278" Type="http://schemas.openxmlformats.org/officeDocument/2006/relationships/image" Target="media/image126.wmf"/><Relationship Id="rId1904" Type="http://schemas.openxmlformats.org/officeDocument/2006/relationships/image" Target="media/image724.wmf"/><Relationship Id="rId485" Type="http://schemas.openxmlformats.org/officeDocument/2006/relationships/image" Target="media/image201.wmf"/><Relationship Id="rId692" Type="http://schemas.openxmlformats.org/officeDocument/2006/relationships/oleObject" Target="embeddings/oleObject411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54.wmf"/><Relationship Id="rId552" Type="http://schemas.openxmlformats.org/officeDocument/2006/relationships/oleObject" Target="embeddings/oleObject320.bin"/><Relationship Id="rId997" Type="http://schemas.openxmlformats.org/officeDocument/2006/relationships/image" Target="media/image387.wmf"/><Relationship Id="rId1182" Type="http://schemas.openxmlformats.org/officeDocument/2006/relationships/oleObject" Target="embeddings/oleObject718.bin"/><Relationship Id="rId2026" Type="http://schemas.openxmlformats.org/officeDocument/2006/relationships/oleObject" Target="embeddings/oleObject1253.bin"/><Relationship Id="rId205" Type="http://schemas.openxmlformats.org/officeDocument/2006/relationships/image" Target="media/image95.png"/><Relationship Id="rId412" Type="http://schemas.openxmlformats.org/officeDocument/2006/relationships/image" Target="media/image173.wmf"/><Relationship Id="rId857" Type="http://schemas.openxmlformats.org/officeDocument/2006/relationships/oleObject" Target="embeddings/oleObject513.bin"/><Relationship Id="rId1042" Type="http://schemas.openxmlformats.org/officeDocument/2006/relationships/oleObject" Target="embeddings/oleObject632.bin"/><Relationship Id="rId1487" Type="http://schemas.openxmlformats.org/officeDocument/2006/relationships/oleObject" Target="embeddings/oleObject914.bin"/><Relationship Id="rId1694" Type="http://schemas.openxmlformats.org/officeDocument/2006/relationships/oleObject" Target="embeddings/oleObject1043.bin"/><Relationship Id="rId717" Type="http://schemas.openxmlformats.org/officeDocument/2006/relationships/image" Target="media/image287.wmf"/><Relationship Id="rId924" Type="http://schemas.openxmlformats.org/officeDocument/2006/relationships/oleObject" Target="embeddings/oleObject560.bin"/><Relationship Id="rId1347" Type="http://schemas.openxmlformats.org/officeDocument/2006/relationships/oleObject" Target="embeddings/oleObject825.bin"/><Relationship Id="rId1554" Type="http://schemas.openxmlformats.org/officeDocument/2006/relationships/image" Target="media/image590.wmf"/><Relationship Id="rId1761" Type="http://schemas.openxmlformats.org/officeDocument/2006/relationships/oleObject" Target="embeddings/oleObject1085.bin"/><Relationship Id="rId1999" Type="http://schemas.openxmlformats.org/officeDocument/2006/relationships/oleObject" Target="embeddings/oleObject1238.bin"/><Relationship Id="rId53" Type="http://schemas.openxmlformats.org/officeDocument/2006/relationships/oleObject" Target="embeddings/oleObject22.bin"/><Relationship Id="rId1207" Type="http://schemas.openxmlformats.org/officeDocument/2006/relationships/image" Target="media/image467.wmf"/><Relationship Id="rId1414" Type="http://schemas.openxmlformats.org/officeDocument/2006/relationships/image" Target="media/image544.wmf"/><Relationship Id="rId1621" Type="http://schemas.openxmlformats.org/officeDocument/2006/relationships/image" Target="media/image613.wmf"/><Relationship Id="rId1859" Type="http://schemas.openxmlformats.org/officeDocument/2006/relationships/oleObject" Target="embeddings/oleObject1146.bin"/><Relationship Id="rId1719" Type="http://schemas.openxmlformats.org/officeDocument/2006/relationships/oleObject" Target="embeddings/oleObject1061.bin"/><Relationship Id="rId1926" Type="http://schemas.openxmlformats.org/officeDocument/2006/relationships/oleObject" Target="embeddings/oleObject1186.bin"/><Relationship Id="rId2090" Type="http://schemas.openxmlformats.org/officeDocument/2006/relationships/image" Target="media/image791.wmf"/><Relationship Id="rId367" Type="http://schemas.openxmlformats.org/officeDocument/2006/relationships/image" Target="media/image161.wmf"/><Relationship Id="rId574" Type="http://schemas.openxmlformats.org/officeDocument/2006/relationships/oleObject" Target="embeddings/oleObject334.bin"/><Relationship Id="rId2048" Type="http://schemas.openxmlformats.org/officeDocument/2006/relationships/oleObject" Target="embeddings/oleObject1266.bin"/><Relationship Id="rId227" Type="http://schemas.openxmlformats.org/officeDocument/2006/relationships/oleObject" Target="embeddings/oleObject118.bin"/><Relationship Id="rId781" Type="http://schemas.openxmlformats.org/officeDocument/2006/relationships/image" Target="media/image317.wmf"/><Relationship Id="rId879" Type="http://schemas.openxmlformats.org/officeDocument/2006/relationships/oleObject" Target="embeddings/oleObject529.bin"/><Relationship Id="rId434" Type="http://schemas.openxmlformats.org/officeDocument/2006/relationships/image" Target="media/image179.wmf"/><Relationship Id="rId641" Type="http://schemas.openxmlformats.org/officeDocument/2006/relationships/image" Target="media/image256.wmf"/><Relationship Id="rId739" Type="http://schemas.openxmlformats.org/officeDocument/2006/relationships/image" Target="media/image297.wmf"/><Relationship Id="rId1064" Type="http://schemas.openxmlformats.org/officeDocument/2006/relationships/image" Target="media/image411.wmf"/><Relationship Id="rId1271" Type="http://schemas.openxmlformats.org/officeDocument/2006/relationships/oleObject" Target="embeddings/oleObject775.bin"/><Relationship Id="rId1369" Type="http://schemas.openxmlformats.org/officeDocument/2006/relationships/oleObject" Target="embeddings/oleObject837.bin"/><Relationship Id="rId1576" Type="http://schemas.openxmlformats.org/officeDocument/2006/relationships/oleObject" Target="embeddings/oleObject971.bin"/><Relationship Id="rId2115" Type="http://schemas.openxmlformats.org/officeDocument/2006/relationships/footer" Target="footer2.xml"/><Relationship Id="rId501" Type="http://schemas.openxmlformats.org/officeDocument/2006/relationships/oleObject" Target="embeddings/oleObject288.bin"/><Relationship Id="rId946" Type="http://schemas.openxmlformats.org/officeDocument/2006/relationships/image" Target="media/image368.wmf"/><Relationship Id="rId1131" Type="http://schemas.openxmlformats.org/officeDocument/2006/relationships/image" Target="media/image436.wmf"/><Relationship Id="rId1229" Type="http://schemas.openxmlformats.org/officeDocument/2006/relationships/oleObject" Target="embeddings/oleObject747.bin"/><Relationship Id="rId1783" Type="http://schemas.openxmlformats.org/officeDocument/2006/relationships/oleObject" Target="embeddings/oleObject1102.bin"/><Relationship Id="rId1990" Type="http://schemas.openxmlformats.org/officeDocument/2006/relationships/oleObject" Target="embeddings/oleObject1231.bin"/><Relationship Id="rId75" Type="http://schemas.openxmlformats.org/officeDocument/2006/relationships/oleObject" Target="embeddings/oleObject32.bin"/><Relationship Id="rId806" Type="http://schemas.openxmlformats.org/officeDocument/2006/relationships/oleObject" Target="embeddings/oleObject471.bin"/><Relationship Id="rId1436" Type="http://schemas.openxmlformats.org/officeDocument/2006/relationships/oleObject" Target="embeddings/oleObject878.bin"/><Relationship Id="rId1643" Type="http://schemas.openxmlformats.org/officeDocument/2006/relationships/oleObject" Target="embeddings/oleObject1014.bin"/><Relationship Id="rId1850" Type="http://schemas.openxmlformats.org/officeDocument/2006/relationships/oleObject" Target="embeddings/oleObject1141.bin"/><Relationship Id="rId1503" Type="http://schemas.openxmlformats.org/officeDocument/2006/relationships/oleObject" Target="embeddings/oleObject925.bin"/><Relationship Id="rId1710" Type="http://schemas.openxmlformats.org/officeDocument/2006/relationships/oleObject" Target="embeddings/oleObject1055.bin"/><Relationship Id="rId1948" Type="http://schemas.openxmlformats.org/officeDocument/2006/relationships/image" Target="media/image742.wmf"/><Relationship Id="rId291" Type="http://schemas.openxmlformats.org/officeDocument/2006/relationships/oleObject" Target="embeddings/oleObject153.bin"/><Relationship Id="rId1808" Type="http://schemas.openxmlformats.org/officeDocument/2006/relationships/oleObject" Target="embeddings/oleObject1116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16.bin"/><Relationship Id="rId596" Type="http://schemas.openxmlformats.org/officeDocument/2006/relationships/oleObject" Target="embeddings/oleObject348.bin"/><Relationship Id="rId249" Type="http://schemas.openxmlformats.org/officeDocument/2006/relationships/oleObject" Target="embeddings/oleObject131.bin"/><Relationship Id="rId456" Type="http://schemas.openxmlformats.org/officeDocument/2006/relationships/image" Target="media/image189.wmf"/><Relationship Id="rId663" Type="http://schemas.openxmlformats.org/officeDocument/2006/relationships/oleObject" Target="embeddings/oleObject392.bin"/><Relationship Id="rId870" Type="http://schemas.openxmlformats.org/officeDocument/2006/relationships/oleObject" Target="embeddings/oleObject523.bin"/><Relationship Id="rId1086" Type="http://schemas.openxmlformats.org/officeDocument/2006/relationships/oleObject" Target="embeddings/oleObject662.bin"/><Relationship Id="rId1293" Type="http://schemas.openxmlformats.org/officeDocument/2006/relationships/oleObject" Target="embeddings/oleObject789.bin"/><Relationship Id="rId109" Type="http://schemas.openxmlformats.org/officeDocument/2006/relationships/image" Target="media/image53.png"/><Relationship Id="rId316" Type="http://schemas.openxmlformats.org/officeDocument/2006/relationships/oleObject" Target="embeddings/oleObject167.bin"/><Relationship Id="rId523" Type="http://schemas.openxmlformats.org/officeDocument/2006/relationships/oleObject" Target="embeddings/oleObject302.bin"/><Relationship Id="rId968" Type="http://schemas.openxmlformats.org/officeDocument/2006/relationships/image" Target="media/image377.wmf"/><Relationship Id="rId1153" Type="http://schemas.openxmlformats.org/officeDocument/2006/relationships/image" Target="media/image445.wmf"/><Relationship Id="rId1598" Type="http://schemas.openxmlformats.org/officeDocument/2006/relationships/oleObject" Target="embeddings/oleObject986.bin"/><Relationship Id="rId97" Type="http://schemas.openxmlformats.org/officeDocument/2006/relationships/image" Target="media/image48.wmf"/><Relationship Id="rId730" Type="http://schemas.openxmlformats.org/officeDocument/2006/relationships/oleObject" Target="embeddings/oleObject432.bin"/><Relationship Id="rId828" Type="http://schemas.openxmlformats.org/officeDocument/2006/relationships/oleObject" Target="embeddings/oleObject489.bin"/><Relationship Id="rId1013" Type="http://schemas.openxmlformats.org/officeDocument/2006/relationships/oleObject" Target="embeddings/oleObject616.bin"/><Relationship Id="rId1360" Type="http://schemas.openxmlformats.org/officeDocument/2006/relationships/oleObject" Target="embeddings/oleObject832.bin"/><Relationship Id="rId1458" Type="http://schemas.openxmlformats.org/officeDocument/2006/relationships/image" Target="media/image560.wmf"/><Relationship Id="rId1665" Type="http://schemas.openxmlformats.org/officeDocument/2006/relationships/oleObject" Target="embeddings/oleObject1026.bin"/><Relationship Id="rId1872" Type="http://schemas.openxmlformats.org/officeDocument/2006/relationships/oleObject" Target="embeddings/oleObject1155.bin"/><Relationship Id="rId1220" Type="http://schemas.openxmlformats.org/officeDocument/2006/relationships/oleObject" Target="embeddings/oleObject742.bin"/><Relationship Id="rId1318" Type="http://schemas.openxmlformats.org/officeDocument/2006/relationships/image" Target="media/image506.wmf"/><Relationship Id="rId1525" Type="http://schemas.openxmlformats.org/officeDocument/2006/relationships/oleObject" Target="embeddings/oleObject941.bin"/><Relationship Id="rId1732" Type="http://schemas.openxmlformats.org/officeDocument/2006/relationships/image" Target="media/image657.wmf"/><Relationship Id="rId24" Type="http://schemas.openxmlformats.org/officeDocument/2006/relationships/oleObject" Target="embeddings/oleObject8.bin"/><Relationship Id="rId173" Type="http://schemas.openxmlformats.org/officeDocument/2006/relationships/image" Target="media/image84.wmf"/><Relationship Id="rId380" Type="http://schemas.openxmlformats.org/officeDocument/2006/relationships/image" Target="media/image164.wmf"/><Relationship Id="rId2061" Type="http://schemas.openxmlformats.org/officeDocument/2006/relationships/oleObject" Target="embeddings/oleObject1275.bin"/><Relationship Id="rId240" Type="http://schemas.openxmlformats.org/officeDocument/2006/relationships/oleObject" Target="embeddings/oleObject125.bin"/><Relationship Id="rId478" Type="http://schemas.openxmlformats.org/officeDocument/2006/relationships/image" Target="media/image198.wmf"/><Relationship Id="rId685" Type="http://schemas.openxmlformats.org/officeDocument/2006/relationships/oleObject" Target="embeddings/oleObject407.bin"/><Relationship Id="rId892" Type="http://schemas.openxmlformats.org/officeDocument/2006/relationships/oleObject" Target="embeddings/oleObject538.bin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81.bin"/><Relationship Id="rId545" Type="http://schemas.openxmlformats.org/officeDocument/2006/relationships/image" Target="media/image225.wmf"/><Relationship Id="rId752" Type="http://schemas.openxmlformats.org/officeDocument/2006/relationships/oleObject" Target="embeddings/oleObject444.bin"/><Relationship Id="rId1175" Type="http://schemas.openxmlformats.org/officeDocument/2006/relationships/image" Target="media/image456.wmf"/><Relationship Id="rId1382" Type="http://schemas.openxmlformats.org/officeDocument/2006/relationships/oleObject" Target="embeddings/oleObject846.bin"/><Relationship Id="rId2019" Type="http://schemas.openxmlformats.org/officeDocument/2006/relationships/image" Target="media/image765.wmf"/><Relationship Id="rId405" Type="http://schemas.openxmlformats.org/officeDocument/2006/relationships/oleObject" Target="embeddings/oleObject229.bin"/><Relationship Id="rId612" Type="http://schemas.openxmlformats.org/officeDocument/2006/relationships/oleObject" Target="embeddings/oleObject359.bin"/><Relationship Id="rId1035" Type="http://schemas.openxmlformats.org/officeDocument/2006/relationships/image" Target="media/image401.wmf"/><Relationship Id="rId1242" Type="http://schemas.openxmlformats.org/officeDocument/2006/relationships/oleObject" Target="embeddings/oleObject756.bin"/><Relationship Id="rId1687" Type="http://schemas.openxmlformats.org/officeDocument/2006/relationships/image" Target="media/image642.wmf"/><Relationship Id="rId1894" Type="http://schemas.openxmlformats.org/officeDocument/2006/relationships/image" Target="media/image719.png"/><Relationship Id="rId917" Type="http://schemas.openxmlformats.org/officeDocument/2006/relationships/oleObject" Target="embeddings/oleObject554.bin"/><Relationship Id="rId1102" Type="http://schemas.openxmlformats.org/officeDocument/2006/relationships/image" Target="media/image426.wmf"/><Relationship Id="rId1547" Type="http://schemas.openxmlformats.org/officeDocument/2006/relationships/oleObject" Target="embeddings/oleObject954.bin"/><Relationship Id="rId1754" Type="http://schemas.openxmlformats.org/officeDocument/2006/relationships/image" Target="media/image667.wmf"/><Relationship Id="rId1961" Type="http://schemas.openxmlformats.org/officeDocument/2006/relationships/image" Target="media/image747.wmf"/><Relationship Id="rId46" Type="http://schemas.openxmlformats.org/officeDocument/2006/relationships/image" Target="media/image22.wmf"/><Relationship Id="rId1407" Type="http://schemas.openxmlformats.org/officeDocument/2006/relationships/image" Target="media/image541.wmf"/><Relationship Id="rId1614" Type="http://schemas.openxmlformats.org/officeDocument/2006/relationships/oleObject" Target="embeddings/oleObject998.bin"/><Relationship Id="rId1821" Type="http://schemas.openxmlformats.org/officeDocument/2006/relationships/image" Target="media/image692.wmf"/><Relationship Id="rId195" Type="http://schemas.openxmlformats.org/officeDocument/2006/relationships/image" Target="media/image92.wmf"/><Relationship Id="rId1919" Type="http://schemas.openxmlformats.org/officeDocument/2006/relationships/oleObject" Target="embeddings/oleObject1182.bin"/><Relationship Id="rId2083" Type="http://schemas.openxmlformats.org/officeDocument/2006/relationships/oleObject" Target="embeddings/oleObject1290.bin"/><Relationship Id="rId262" Type="http://schemas.openxmlformats.org/officeDocument/2006/relationships/oleObject" Target="embeddings/oleObject139.bin"/><Relationship Id="rId567" Type="http://schemas.openxmlformats.org/officeDocument/2006/relationships/oleObject" Target="embeddings/oleObject330.bin"/><Relationship Id="rId1197" Type="http://schemas.openxmlformats.org/officeDocument/2006/relationships/image" Target="media/image464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455.bin"/><Relationship Id="rId981" Type="http://schemas.openxmlformats.org/officeDocument/2006/relationships/oleObject" Target="embeddings/oleObject594.bin"/><Relationship Id="rId1057" Type="http://schemas.openxmlformats.org/officeDocument/2006/relationships/image" Target="media/image409.wmf"/><Relationship Id="rId2010" Type="http://schemas.openxmlformats.org/officeDocument/2006/relationships/oleObject" Target="embeddings/oleObject1244.bin"/><Relationship Id="rId427" Type="http://schemas.openxmlformats.org/officeDocument/2006/relationships/oleObject" Target="embeddings/oleObject244.bin"/><Relationship Id="rId634" Type="http://schemas.openxmlformats.org/officeDocument/2006/relationships/oleObject" Target="embeddings/oleObject375.bin"/><Relationship Id="rId841" Type="http://schemas.openxmlformats.org/officeDocument/2006/relationships/oleObject" Target="embeddings/oleObject502.bin"/><Relationship Id="rId1264" Type="http://schemas.openxmlformats.org/officeDocument/2006/relationships/oleObject" Target="embeddings/oleObject769.bin"/><Relationship Id="rId1471" Type="http://schemas.openxmlformats.org/officeDocument/2006/relationships/oleObject" Target="embeddings/oleObject901.bin"/><Relationship Id="rId1569" Type="http://schemas.openxmlformats.org/officeDocument/2006/relationships/oleObject" Target="embeddings/oleObject967.bin"/><Relationship Id="rId2108" Type="http://schemas.openxmlformats.org/officeDocument/2006/relationships/oleObject" Target="embeddings/oleObject1307.bin"/><Relationship Id="rId701" Type="http://schemas.openxmlformats.org/officeDocument/2006/relationships/image" Target="media/image280.wmf"/><Relationship Id="rId939" Type="http://schemas.openxmlformats.org/officeDocument/2006/relationships/oleObject" Target="embeddings/oleObject569.bin"/><Relationship Id="rId1124" Type="http://schemas.openxmlformats.org/officeDocument/2006/relationships/image" Target="media/image434.wmf"/><Relationship Id="rId1331" Type="http://schemas.openxmlformats.org/officeDocument/2006/relationships/image" Target="media/image511.wmf"/><Relationship Id="rId1776" Type="http://schemas.openxmlformats.org/officeDocument/2006/relationships/image" Target="media/image674.wmf"/><Relationship Id="rId1983" Type="http://schemas.openxmlformats.org/officeDocument/2006/relationships/oleObject" Target="embeddings/oleObject12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AE9E96-0E38-4BB0-BDDC-0776DDE872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0</Pages>
  <Words>6432</Words>
  <Characters>36663</Characters>
  <Application>Microsoft Office Word</Application>
  <DocSecurity>0</DocSecurity>
  <Lines>305</Lines>
  <Paragraphs>86</Paragraphs>
  <ScaleCrop>false</ScaleCrop>
  <Company/>
  <LinksUpToDate>false</LinksUpToDate>
  <CharactersWithSpaces>43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dell</cp:lastModifiedBy>
  <cp:revision>17</cp:revision>
  <dcterms:created xsi:type="dcterms:W3CDTF">2017-07-19T12:07:00Z</dcterms:created>
  <dcterms:modified xsi:type="dcterms:W3CDTF">2024-05-30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4109ed68f5df4e6da33bda2875c2d938mtgznjc2odgzng</vt:lpwstr>
  </property>
</Properties>
</file>